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2.xml" ContentType="application/vnd.openxmlformats-officedocument.theme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6" r:id="rId2"/>
    <p:sldMasterId id="2147483703" r:id="rId3"/>
  </p:sldMasterIdLst>
  <p:notesMasterIdLst>
    <p:notesMasterId r:id="rId25"/>
  </p:notesMasterIdLst>
  <p:handoutMasterIdLst>
    <p:handoutMasterId r:id="rId26"/>
  </p:handoutMasterIdLst>
  <p:sldIdLst>
    <p:sldId id="256" r:id="rId4"/>
    <p:sldId id="257" r:id="rId5"/>
    <p:sldId id="258" r:id="rId6"/>
    <p:sldId id="259" r:id="rId7"/>
    <p:sldId id="260" r:id="rId8"/>
    <p:sldId id="261" r:id="rId9"/>
    <p:sldId id="262" r:id="rId10"/>
    <p:sldId id="263" r:id="rId11"/>
    <p:sldId id="264" r:id="rId12"/>
    <p:sldId id="265" r:id="rId13"/>
    <p:sldId id="266" r:id="rId14"/>
    <p:sldId id="267" r:id="rId15"/>
    <p:sldId id="268" r:id="rId16"/>
    <p:sldId id="269" r:id="rId17"/>
    <p:sldId id="270" r:id="rId18"/>
    <p:sldId id="271" r:id="rId19"/>
    <p:sldId id="272" r:id="rId20"/>
    <p:sldId id="273" r:id="rId21"/>
    <p:sldId id="274" r:id="rId22"/>
    <p:sldId id="275" r:id="rId23"/>
    <p:sldId id="276" r:id="rId2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DEF63F-EB64-4C17-9BB2-036D38FE63F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D06F6E-C18E-4308-883D-EDC89BD0B0A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83F0F6-3608-43DB-B7FA-61FE9B93617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B11627-C61D-47C6-B678-7B1FB7EE5EA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1C4208-C255-4CE1-9EA1-95AC9824F5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6391AB-F874-4250-A6E5-4863AFDE87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B6B668-72CF-4203-B552-5D7CF42059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CF434A-6E42-49FF-8B5E-2A2489AEB3B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FD8E72-F35E-4EEE-AC25-9052124F19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61EB93-C403-4837-880B-B65990A004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625B20C-8B81-465C-9BF6-02B63988A2B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936104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27373"/>
            <a:ext cx="8229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2C3767-87C8-488C-BD49-EC39D89E678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578551-A4F7-4FAB-BB8F-0C32D52F3B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09DC4E-D9C9-4126-AE48-B2DADFCF499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770BA0-76D7-4DC3-871F-FEAA42E248C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FF35AA4-88FC-46AF-B0D5-0492D638C05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0358140-526D-4C58-8D93-1BC876BDFB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06673AF-91B7-4D54-A2B1-56F58395B6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5AE836-F785-4188-B7A5-F8F32639C87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295259-FD9D-49E1-BC45-442AF7B46C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B05B1C-C8E4-481A-99E4-17B57DF5A7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936104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927373"/>
            <a:ext cx="8229600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B0DC7A-4026-4D37-ABB4-3548E1217B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2996B82-F4D2-4A78-A734-F05845F41EC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24829F-571F-4E5D-8A4A-486A0E66824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23BC5-FD88-4E1C-8A45-EB72D4B5152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2F76853-87A0-471B-9E16-1C97E1E8985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7905F2-4654-49A1-BEB0-2E4C913D2D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8AD1E8-8372-4B53-8306-EC5C2A8D12F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ACA0E0-F6CD-40DE-AB6B-420DD9F18C4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E64BC6-BF82-4170-8489-7AC731A0051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FAE28C-2B97-430B-84FC-3F28E5EB2A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8AA0D9-AB33-4F4E-9B57-4A2373FBFC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59F7D6-9F14-4D59-8F6C-8FC6F1DA1B5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E3AB79F-59AE-4785-9AFC-7014486C15D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74D8AE-3F6D-447E-BC48-F23B9A4B470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0AD6E6-F16A-4011-ABDF-34A3CDFC9E9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4E671A-94E1-4514-8945-066DD87E94B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81005F-C0C7-4A58-BB79-C3451C0AA4B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0659C-071D-4DB4-A6E5-D87A7D234FE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1C01AA-00B6-4DF8-87BA-F3E744972E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4602373-16B8-4FCD-B111-B7ED26912D2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17D1707-3E2B-4B46-850F-CFBAC4F376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F398084-731C-48AB-9098-825957D43BF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4DF0A3-CAF1-4DEF-960A-F5AD1F246E2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C97A2A-6514-49D4-AC0F-2F3C13E68B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8760C2-4095-492F-BF5F-D27ECB9C755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E44C37-F62B-4345-B82D-8505C5ABD63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257A28-94D3-40C9-9B5E-BDD452DD061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4EB2D3-5A81-450B-8127-9C934BD22C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BC5431-840A-4FEA-961C-1D36105836D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CD4EED-9ACD-495B-B593-65ED019D297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25872-45F8-4AAC-B663-0105F972A7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E58015-2704-481C-A530-F98CC41921E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82F712-8B86-481F-B1B9-3834289854A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A5332-0E1D-4EC7-B6B1-E735BCEF5EE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A2DF31-C8FE-4528-A6C4-3026F286BF8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6D38B3-B129-4B78-BA4E-AC39B16FE92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4407923-EAC9-4C3F-BF3A-FB9954C4FEE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C4E4F4-2B04-407D-8DF7-B79AA228F67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365125"/>
            <a:ext cx="7886700" cy="5811838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3BA238-1D08-4CB9-AD76-CAE2FF3BA6F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1C51BA-4047-4516-9DF4-9E538F409A0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4990AE-F2BE-4BC5-987D-8AB6F652C6E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A2905E-F9B4-4AE1-B625-1CCEACB83A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5.xml"/><Relationship Id="rId13" Type="http://schemas.openxmlformats.org/officeDocument/2006/relationships/slideLayout" Target="../slideLayouts/slideLayout40.xml"/><Relationship Id="rId18" Type="http://schemas.openxmlformats.org/officeDocument/2006/relationships/slideLayout" Target="../slideLayouts/slideLayout45.xml"/><Relationship Id="rId26" Type="http://schemas.openxmlformats.org/officeDocument/2006/relationships/slideLayout" Target="../slideLayouts/slideLayout53.xml"/><Relationship Id="rId3" Type="http://schemas.openxmlformats.org/officeDocument/2006/relationships/slideLayout" Target="../slideLayouts/slideLayout30.xml"/><Relationship Id="rId21" Type="http://schemas.openxmlformats.org/officeDocument/2006/relationships/slideLayout" Target="../slideLayouts/slideLayout48.xml"/><Relationship Id="rId7" Type="http://schemas.openxmlformats.org/officeDocument/2006/relationships/slideLayout" Target="../slideLayouts/slideLayout34.xml"/><Relationship Id="rId12" Type="http://schemas.openxmlformats.org/officeDocument/2006/relationships/slideLayout" Target="../slideLayouts/slideLayout39.xml"/><Relationship Id="rId17" Type="http://schemas.openxmlformats.org/officeDocument/2006/relationships/slideLayout" Target="../slideLayouts/slideLayout44.xml"/><Relationship Id="rId25" Type="http://schemas.openxmlformats.org/officeDocument/2006/relationships/slideLayout" Target="../slideLayouts/slideLayout52.xml"/><Relationship Id="rId2" Type="http://schemas.openxmlformats.org/officeDocument/2006/relationships/slideLayout" Target="../slideLayouts/slideLayout29.xml"/><Relationship Id="rId16" Type="http://schemas.openxmlformats.org/officeDocument/2006/relationships/slideLayout" Target="../slideLayouts/slideLayout43.xml"/><Relationship Id="rId20" Type="http://schemas.openxmlformats.org/officeDocument/2006/relationships/slideLayout" Target="../slideLayouts/slideLayout47.xml"/><Relationship Id="rId1" Type="http://schemas.openxmlformats.org/officeDocument/2006/relationships/slideLayout" Target="../slideLayouts/slideLayout28.xml"/><Relationship Id="rId6" Type="http://schemas.openxmlformats.org/officeDocument/2006/relationships/slideLayout" Target="../slideLayouts/slideLayout33.xml"/><Relationship Id="rId11" Type="http://schemas.openxmlformats.org/officeDocument/2006/relationships/slideLayout" Target="../slideLayouts/slideLayout38.xml"/><Relationship Id="rId24" Type="http://schemas.openxmlformats.org/officeDocument/2006/relationships/slideLayout" Target="../slideLayouts/slideLayout51.xml"/><Relationship Id="rId5" Type="http://schemas.openxmlformats.org/officeDocument/2006/relationships/slideLayout" Target="../slideLayouts/slideLayout32.xml"/><Relationship Id="rId15" Type="http://schemas.openxmlformats.org/officeDocument/2006/relationships/slideLayout" Target="../slideLayouts/slideLayout42.xml"/><Relationship Id="rId23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37.xml"/><Relationship Id="rId19" Type="http://schemas.openxmlformats.org/officeDocument/2006/relationships/slideLayout" Target="../slideLayouts/slideLayout46.xml"/><Relationship Id="rId4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6.xml"/><Relationship Id="rId14" Type="http://schemas.openxmlformats.org/officeDocument/2006/relationships/slideLayout" Target="../slideLayouts/slideLayout41.xml"/><Relationship Id="rId22" Type="http://schemas.openxmlformats.org/officeDocument/2006/relationships/slideLayout" Target="../slideLayouts/slideLayout49.xml"/><Relationship Id="rId27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6.xml"/><Relationship Id="rId7" Type="http://schemas.openxmlformats.org/officeDocument/2006/relationships/slideLayout" Target="../slideLayouts/slideLayout60.xml"/><Relationship Id="rId2" Type="http://schemas.openxmlformats.org/officeDocument/2006/relationships/slideLayout" Target="../slideLayouts/slideLayout55.xml"/><Relationship Id="rId1" Type="http://schemas.openxmlformats.org/officeDocument/2006/relationships/slideLayout" Target="../slideLayouts/slideLayout54.xml"/><Relationship Id="rId6" Type="http://schemas.openxmlformats.org/officeDocument/2006/relationships/slideLayout" Target="../slideLayouts/slideLayout59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58.xml"/><Relationship Id="rId10" Type="http://schemas.openxmlformats.org/officeDocument/2006/relationships/slideLayout" Target="../slideLayouts/slideLayout63.xml"/><Relationship Id="rId4" Type="http://schemas.openxmlformats.org/officeDocument/2006/relationships/slideLayout" Target="../slideLayouts/slideLayout57.xml"/><Relationship Id="rId9" Type="http://schemas.openxmlformats.org/officeDocument/2006/relationships/slideLayout" Target="../slideLayouts/slideLayout6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B4295259-FD9D-49E1-BC45-442AF7B46CEF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noProof="1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AB960946-6F86-4CC3-90BD-13A8C5514E38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  <p:sldLayoutId id="2147483690" r:id="rId14"/>
    <p:sldLayoutId id="2147483691" r:id="rId15"/>
    <p:sldLayoutId id="2147483692" r:id="rId16"/>
    <p:sldLayoutId id="2147483693" r:id="rId17"/>
    <p:sldLayoutId id="2147483694" r:id="rId18"/>
    <p:sldLayoutId id="2147483695" r:id="rId19"/>
    <p:sldLayoutId id="2147483696" r:id="rId20"/>
    <p:sldLayoutId id="2147483697" r:id="rId21"/>
    <p:sldLayoutId id="2147483698" r:id="rId22"/>
    <p:sldLayoutId id="2147483699" r:id="rId23"/>
    <p:sldLayoutId id="2147483700" r:id="rId24"/>
    <p:sldLayoutId id="2147483701" r:id="rId25"/>
    <p:sldLayoutId id="2147483702" r:id="rId26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 noProof="1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F288E0-7875-42C4-84C8-98DBBD3BF4D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noProof="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fld id="{87765F83-10C4-45E7-88FD-BD5568C15A14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4" r:id="rId1"/>
    <p:sldLayoutId id="2147483705" r:id="rId2"/>
    <p:sldLayoutId id="2147483706" r:id="rId3"/>
    <p:sldLayoutId id="2147483707" r:id="rId4"/>
    <p:sldLayoutId id="2147483708" r:id="rId5"/>
    <p:sldLayoutId id="2147483709" r:id="rId6"/>
    <p:sldLayoutId id="2147483710" r:id="rId7"/>
    <p:sldLayoutId id="2147483711" r:id="rId8"/>
    <p:sldLayoutId id="2147483712" r:id="rId9"/>
    <p:sldLayoutId id="2147483713" r:id="rId10"/>
  </p:sldLayoutIdLst>
  <p:txStyles>
    <p:titleStyle>
      <a:lvl1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fontAlgn="base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fontAlgn="base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3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9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7"/>
          <p:cNvSpPr txBox="1">
            <a:spLocks noChangeArrowheads="1"/>
          </p:cNvSpPr>
          <p:nvPr/>
        </p:nvSpPr>
        <p:spPr bwMode="auto">
          <a:xfrm>
            <a:off x="449263" y="671513"/>
            <a:ext cx="824547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第十章</a:t>
            </a:r>
            <a:r>
              <a:rPr lang="en-US" altLang="zh-CN" sz="4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zh-CN" altLang="en-US" sz="3600" b="1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元一次不等式</a:t>
            </a:r>
            <a:r>
              <a:rPr lang="zh-CN" altLang="en-US" sz="3600" b="1" dirty="0" smtClean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和一</a:t>
            </a:r>
            <a:r>
              <a:rPr lang="zh-CN" altLang="en-US" sz="3600" b="1" dirty="0">
                <a:solidFill>
                  <a:srgbClr val="F60A75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元一次不等式组</a:t>
            </a:r>
          </a:p>
        </p:txBody>
      </p:sp>
      <p:sp>
        <p:nvSpPr>
          <p:cNvPr id="4099" name="TextBox 8"/>
          <p:cNvSpPr txBox="1">
            <a:spLocks noChangeArrowheads="1"/>
          </p:cNvSpPr>
          <p:nvPr/>
        </p:nvSpPr>
        <p:spPr bwMode="auto">
          <a:xfrm>
            <a:off x="873919" y="3114374"/>
            <a:ext cx="739616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zh-CN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10.1 </a:t>
            </a:r>
            <a:r>
              <a:rPr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等式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586733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4"/>
          <p:cNvSpPr txBox="1">
            <a:spLocks noChangeArrowheads="1"/>
          </p:cNvSpPr>
          <p:nvPr/>
        </p:nvSpPr>
        <p:spPr bwMode="auto">
          <a:xfrm>
            <a:off x="581025" y="1306513"/>
            <a:ext cx="8220075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,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,0,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中，当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取哪些数时，能使不等式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</a:p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成立？</a:t>
            </a:r>
          </a:p>
        </p:txBody>
      </p:sp>
      <p:grpSp>
        <p:nvGrpSpPr>
          <p:cNvPr id="13315" name="组合 17"/>
          <p:cNvGrpSpPr/>
          <p:nvPr/>
        </p:nvGrpSpPr>
        <p:grpSpPr bwMode="auto">
          <a:xfrm>
            <a:off x="581025" y="862013"/>
            <a:ext cx="1781175" cy="519112"/>
            <a:chOff x="-1" y="0"/>
            <a:chExt cx="3456456" cy="469392"/>
          </a:xfrm>
        </p:grpSpPr>
        <p:sp>
          <p:nvSpPr>
            <p:cNvPr id="13316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3317" name="文本框 19"/>
            <p:cNvSpPr>
              <a:spLocks noChangeArrowheads="1"/>
            </p:cNvSpPr>
            <p:nvPr/>
          </p:nvSpPr>
          <p:spPr bwMode="auto">
            <a:xfrm>
              <a:off x="70828" y="0"/>
              <a:ext cx="3385627" cy="436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典例精析</a:t>
              </a:r>
              <a:endParaRPr lang="zh-CN" altLang="en-US" sz="2400"/>
            </a:p>
          </p:txBody>
        </p:sp>
      </p:grpSp>
      <p:sp>
        <p:nvSpPr>
          <p:cNvPr id="1427462" name="文本框 1"/>
          <p:cNvSpPr txBox="1">
            <a:spLocks noChangeArrowheads="1"/>
          </p:cNvSpPr>
          <p:nvPr/>
        </p:nvSpPr>
        <p:spPr bwMode="auto">
          <a:xfrm>
            <a:off x="1227138" y="3957638"/>
            <a:ext cx="46275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右边；</a:t>
            </a:r>
          </a:p>
        </p:txBody>
      </p:sp>
      <p:sp>
        <p:nvSpPr>
          <p:cNvPr id="1427463" name="文本框 2"/>
          <p:cNvSpPr txBox="1">
            <a:spLocks noChangeArrowheads="1"/>
          </p:cNvSpPr>
          <p:nvPr/>
        </p:nvSpPr>
        <p:spPr bwMode="auto">
          <a:xfrm>
            <a:off x="1822450" y="4386263"/>
            <a:ext cx="38655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=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右边；</a:t>
            </a:r>
          </a:p>
        </p:txBody>
      </p:sp>
      <p:sp>
        <p:nvSpPr>
          <p:cNvPr id="1427464" name="文本框 3"/>
          <p:cNvSpPr txBox="1">
            <a:spLocks noChangeArrowheads="1"/>
          </p:cNvSpPr>
          <p:nvPr/>
        </p:nvSpPr>
        <p:spPr bwMode="auto">
          <a:xfrm>
            <a:off x="1797050" y="4778375"/>
            <a:ext cx="3713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=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右边；</a:t>
            </a:r>
          </a:p>
        </p:txBody>
      </p:sp>
      <p:sp>
        <p:nvSpPr>
          <p:cNvPr id="1427465" name="文本框 4"/>
          <p:cNvSpPr txBox="1">
            <a:spLocks noChangeArrowheads="1"/>
          </p:cNvSpPr>
          <p:nvPr/>
        </p:nvSpPr>
        <p:spPr bwMode="auto">
          <a:xfrm>
            <a:off x="1646238" y="5235575"/>
            <a:ext cx="3789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=8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右边，</a:t>
            </a:r>
          </a:p>
        </p:txBody>
      </p:sp>
      <p:sp>
        <p:nvSpPr>
          <p:cNvPr id="1427466" name="文本框 5"/>
          <p:cNvSpPr txBox="1">
            <a:spLocks noChangeArrowheads="1"/>
          </p:cNvSpPr>
          <p:nvPr/>
        </p:nvSpPr>
        <p:spPr bwMode="auto">
          <a:xfrm>
            <a:off x="1646238" y="5740400"/>
            <a:ext cx="5959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所以，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,0,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不等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成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7467" name="文本框 14"/>
          <p:cNvSpPr txBox="1">
            <a:spLocks noChangeArrowheads="1"/>
          </p:cNvSpPr>
          <p:nvPr/>
        </p:nvSpPr>
        <p:spPr bwMode="auto">
          <a:xfrm>
            <a:off x="1227138" y="2403475"/>
            <a:ext cx="7881937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解决此类问题时，分别将所给的各数代入不等式的左边，并求值，再把这个数与右边的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比较大小，若比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大，则能使不等式成立，否则不能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>
              <a:solidFill>
                <a:srgbClr val="0000FF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7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7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7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7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7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7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7462" grpId="0"/>
      <p:bldP spid="1427463" grpId="0"/>
      <p:bldP spid="1427464" grpId="0"/>
      <p:bldP spid="1427465" grpId="0"/>
      <p:bldP spid="1427466" grpId="0"/>
      <p:bldP spid="142746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文本框 4"/>
          <p:cNvSpPr txBox="1">
            <a:spLocks noChangeArrowheads="1"/>
          </p:cNvSpPr>
          <p:nvPr/>
        </p:nvSpPr>
        <p:spPr bwMode="auto">
          <a:xfrm>
            <a:off x="581025" y="1406525"/>
            <a:ext cx="7878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有理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在数轴上的位置如图所示，用不等号填空：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pSp>
        <p:nvGrpSpPr>
          <p:cNvPr id="14339" name="组合 9"/>
          <p:cNvGrpSpPr/>
          <p:nvPr/>
        </p:nvGrpSpPr>
        <p:grpSpPr bwMode="auto">
          <a:xfrm>
            <a:off x="2454275" y="2495550"/>
            <a:ext cx="3576638" cy="88900"/>
            <a:chOff x="2502" y="3264"/>
            <a:chExt cx="7708" cy="467"/>
          </a:xfrm>
        </p:grpSpPr>
        <p:cxnSp>
          <p:nvCxnSpPr>
            <p:cNvPr id="14340" name="直接箭头连接符 5"/>
            <p:cNvCxnSpPr>
              <a:cxnSpLocks noChangeShapeType="1"/>
            </p:cNvCxnSpPr>
            <p:nvPr/>
          </p:nvCxnSpPr>
          <p:spPr bwMode="auto">
            <a:xfrm>
              <a:off x="2502" y="3647"/>
              <a:ext cx="7709" cy="84"/>
            </a:xfrm>
            <a:prstGeom prst="straightConnector1">
              <a:avLst/>
            </a:prstGeom>
            <a:noFill/>
            <a:ln w="28575">
              <a:solidFill>
                <a:schemeClr val="tx1"/>
              </a:solidFill>
              <a:rou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1" name="直接连接符 6"/>
            <p:cNvCxnSpPr>
              <a:cxnSpLocks noChangeShapeType="1"/>
            </p:cNvCxnSpPr>
            <p:nvPr/>
          </p:nvCxnSpPr>
          <p:spPr bwMode="auto">
            <a:xfrm flipV="1">
              <a:off x="6350" y="3308"/>
              <a:ext cx="12" cy="3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2" name="直接连接符 7"/>
            <p:cNvCxnSpPr>
              <a:cxnSpLocks noChangeShapeType="1"/>
            </p:cNvCxnSpPr>
            <p:nvPr/>
          </p:nvCxnSpPr>
          <p:spPr bwMode="auto">
            <a:xfrm flipV="1">
              <a:off x="4312" y="3264"/>
              <a:ext cx="12" cy="3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43" name="直接连接符 8"/>
            <p:cNvCxnSpPr>
              <a:cxnSpLocks noChangeShapeType="1"/>
            </p:cNvCxnSpPr>
            <p:nvPr/>
          </p:nvCxnSpPr>
          <p:spPr bwMode="auto">
            <a:xfrm flipV="1">
              <a:off x="7491" y="3308"/>
              <a:ext cx="12" cy="38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4344" name="文本框 10"/>
          <p:cNvSpPr txBox="1">
            <a:spLocks noChangeArrowheads="1"/>
          </p:cNvSpPr>
          <p:nvPr/>
        </p:nvSpPr>
        <p:spPr bwMode="auto">
          <a:xfrm>
            <a:off x="4081463" y="2535238"/>
            <a:ext cx="3476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endParaRPr lang="en-US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  <a:sym typeface="宋体" panose="02010600030101010101" pitchFamily="2" charset="-122"/>
            </a:endParaRPr>
          </a:p>
        </p:txBody>
      </p:sp>
      <p:sp>
        <p:nvSpPr>
          <p:cNvPr id="14345" name="文本框 11"/>
          <p:cNvSpPr txBox="1">
            <a:spLocks noChangeArrowheads="1"/>
          </p:cNvSpPr>
          <p:nvPr/>
        </p:nvSpPr>
        <p:spPr bwMode="auto">
          <a:xfrm>
            <a:off x="4584700" y="2568575"/>
            <a:ext cx="347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</a:p>
        </p:txBody>
      </p:sp>
      <p:sp>
        <p:nvSpPr>
          <p:cNvPr id="14346" name="文本框 12"/>
          <p:cNvSpPr txBox="1">
            <a:spLocks noChangeArrowheads="1"/>
          </p:cNvSpPr>
          <p:nvPr/>
        </p:nvSpPr>
        <p:spPr bwMode="auto">
          <a:xfrm>
            <a:off x="3098800" y="2584450"/>
            <a:ext cx="3476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en-US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</a:p>
        </p:txBody>
      </p:sp>
      <p:sp>
        <p:nvSpPr>
          <p:cNvPr id="14347" name="文本框 13"/>
          <p:cNvSpPr txBox="1">
            <a:spLocks noChangeArrowheads="1"/>
          </p:cNvSpPr>
          <p:nvPr/>
        </p:nvSpPr>
        <p:spPr bwMode="auto">
          <a:xfrm>
            <a:off x="1447800" y="3114675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 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0;</a:t>
            </a:r>
          </a:p>
        </p:txBody>
      </p:sp>
      <p:sp>
        <p:nvSpPr>
          <p:cNvPr id="14348" name="文本框 14"/>
          <p:cNvSpPr txBox="1">
            <a:spLocks noChangeArrowheads="1"/>
          </p:cNvSpPr>
          <p:nvPr/>
        </p:nvSpPr>
        <p:spPr bwMode="auto">
          <a:xfrm>
            <a:off x="1417638" y="3956050"/>
            <a:ext cx="17653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 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0;</a:t>
            </a:r>
          </a:p>
        </p:txBody>
      </p:sp>
      <p:sp>
        <p:nvSpPr>
          <p:cNvPr id="14349" name="文本框 15"/>
          <p:cNvSpPr txBox="1">
            <a:spLocks noChangeArrowheads="1"/>
          </p:cNvSpPr>
          <p:nvPr/>
        </p:nvSpPr>
        <p:spPr bwMode="auto">
          <a:xfrm>
            <a:off x="3898900" y="3114675"/>
            <a:ext cx="1719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| 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|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___|</a:t>
            </a:r>
            <a:r>
              <a:rPr lang="en-US" altLang="zh-CN" sz="2400" i="1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.</a:t>
            </a:r>
          </a:p>
        </p:txBody>
      </p:sp>
      <p:sp>
        <p:nvSpPr>
          <p:cNvPr id="1428494" name="文本框 1"/>
          <p:cNvSpPr txBox="1">
            <a:spLocks noChangeArrowheads="1"/>
          </p:cNvSpPr>
          <p:nvPr/>
        </p:nvSpPr>
        <p:spPr bwMode="auto">
          <a:xfrm>
            <a:off x="2454275" y="3190875"/>
            <a:ext cx="400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＞</a:t>
            </a:r>
          </a:p>
        </p:txBody>
      </p:sp>
      <p:sp>
        <p:nvSpPr>
          <p:cNvPr id="1428495" name="文本框 2"/>
          <p:cNvSpPr txBox="1">
            <a:spLocks noChangeArrowheads="1"/>
          </p:cNvSpPr>
          <p:nvPr/>
        </p:nvSpPr>
        <p:spPr bwMode="auto">
          <a:xfrm>
            <a:off x="2417763" y="4027488"/>
            <a:ext cx="400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＜</a:t>
            </a:r>
          </a:p>
        </p:txBody>
      </p:sp>
      <p:sp>
        <p:nvSpPr>
          <p:cNvPr id="1428496" name="文本框 7"/>
          <p:cNvSpPr txBox="1">
            <a:spLocks noChangeArrowheads="1"/>
          </p:cNvSpPr>
          <p:nvPr/>
        </p:nvSpPr>
        <p:spPr bwMode="auto">
          <a:xfrm>
            <a:off x="581025" y="4514850"/>
            <a:ext cx="8491538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析：解决此类问题可以根据数轴上点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，令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,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00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,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然后将再进行比较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也可以由数轴上点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位置，判断出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|,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进而再比较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i="1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</a:t>
            </a:r>
            <a:r>
              <a:rPr lang="zh-CN" altLang="en-US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大小关系</a:t>
            </a:r>
            <a:r>
              <a:rPr lang="en-US" altLang="zh-CN" sz="2000">
                <a:solidFill>
                  <a:srgbClr val="0000F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8497" name="文本框 8"/>
          <p:cNvSpPr txBox="1">
            <a:spLocks noChangeArrowheads="1"/>
          </p:cNvSpPr>
          <p:nvPr/>
        </p:nvSpPr>
        <p:spPr bwMode="auto">
          <a:xfrm>
            <a:off x="4740275" y="3168650"/>
            <a:ext cx="40005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rgbClr val="FF0000"/>
                </a:solidFill>
              </a:rPr>
              <a:t>＜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2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42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42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8494" grpId="0"/>
      <p:bldP spid="1428495" grpId="0"/>
      <p:bldP spid="1428496" grpId="0"/>
      <p:bldP spid="142849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Line 4"/>
          <p:cNvSpPr>
            <a:spLocks noChangeShapeType="1"/>
          </p:cNvSpPr>
          <p:nvPr/>
        </p:nvSpPr>
        <p:spPr bwMode="auto">
          <a:xfrm flipV="1">
            <a:off x="1143000" y="5392738"/>
            <a:ext cx="71628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7010400" y="4706938"/>
            <a:ext cx="6477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b="1">
                <a:latin typeface="Times New Roman" panose="02020603050405020304" pitchFamily="18" charset="0"/>
              </a:rPr>
              <a:t>A</a:t>
            </a:r>
          </a:p>
        </p:txBody>
      </p:sp>
      <p:sp>
        <p:nvSpPr>
          <p:cNvPr id="15364" name="Line 7"/>
          <p:cNvSpPr>
            <a:spLocks noChangeShapeType="1"/>
          </p:cNvSpPr>
          <p:nvPr/>
        </p:nvSpPr>
        <p:spPr bwMode="auto">
          <a:xfrm>
            <a:off x="1123950" y="5240338"/>
            <a:ext cx="0" cy="144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5" name="Line 8"/>
          <p:cNvSpPr>
            <a:spLocks noChangeShapeType="1"/>
          </p:cNvSpPr>
          <p:nvPr/>
        </p:nvSpPr>
        <p:spPr bwMode="auto">
          <a:xfrm>
            <a:off x="1123950" y="5392738"/>
            <a:ext cx="0" cy="3603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6" name="Line 9"/>
          <p:cNvSpPr>
            <a:spLocks noChangeShapeType="1"/>
          </p:cNvSpPr>
          <p:nvPr/>
        </p:nvSpPr>
        <p:spPr bwMode="auto">
          <a:xfrm>
            <a:off x="7240588" y="5313363"/>
            <a:ext cx="0" cy="431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7" name="Line 10"/>
          <p:cNvSpPr>
            <a:spLocks noChangeShapeType="1"/>
          </p:cNvSpPr>
          <p:nvPr/>
        </p:nvSpPr>
        <p:spPr bwMode="auto">
          <a:xfrm>
            <a:off x="760413" y="5673725"/>
            <a:ext cx="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8" name="Line 11"/>
          <p:cNvSpPr>
            <a:spLocks noChangeShapeType="1"/>
          </p:cNvSpPr>
          <p:nvPr/>
        </p:nvSpPr>
        <p:spPr bwMode="auto">
          <a:xfrm>
            <a:off x="1119188" y="5673725"/>
            <a:ext cx="252095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9" name="Line 12"/>
          <p:cNvSpPr>
            <a:spLocks noChangeShapeType="1"/>
          </p:cNvSpPr>
          <p:nvPr/>
        </p:nvSpPr>
        <p:spPr bwMode="auto">
          <a:xfrm>
            <a:off x="4719638" y="5673725"/>
            <a:ext cx="2519362" cy="238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diamond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0" name="Text Box 13"/>
          <p:cNvSpPr txBox="1">
            <a:spLocks noChangeArrowheads="1"/>
          </p:cNvSpPr>
          <p:nvPr/>
        </p:nvSpPr>
        <p:spPr bwMode="auto">
          <a:xfrm>
            <a:off x="3711575" y="5591175"/>
            <a:ext cx="12969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千米</a:t>
            </a:r>
          </a:p>
        </p:txBody>
      </p:sp>
      <p:sp>
        <p:nvSpPr>
          <p:cNvPr id="15371" name="Rectangle 15"/>
          <p:cNvSpPr>
            <a:spLocks noChangeArrowheads="1"/>
          </p:cNvSpPr>
          <p:nvPr/>
        </p:nvSpPr>
        <p:spPr bwMode="auto">
          <a:xfrm>
            <a:off x="609600" y="5849938"/>
            <a:ext cx="10810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1F497D"/>
                </a:solidFill>
                <a:latin typeface="Times New Roman" panose="02020603050405020304" pitchFamily="18" charset="0"/>
              </a:rPr>
              <a:t>11 :20</a:t>
            </a:r>
          </a:p>
        </p:txBody>
      </p:sp>
      <p:sp>
        <p:nvSpPr>
          <p:cNvPr id="15372" name="Rectangle 16"/>
          <p:cNvSpPr>
            <a:spLocks noChangeArrowheads="1"/>
          </p:cNvSpPr>
          <p:nvPr/>
        </p:nvSpPr>
        <p:spPr bwMode="auto">
          <a:xfrm>
            <a:off x="6934200" y="5773738"/>
            <a:ext cx="1084263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800" b="1">
                <a:solidFill>
                  <a:srgbClr val="1F497D"/>
                </a:solidFill>
                <a:latin typeface="Times New Roman" panose="02020603050405020304" pitchFamily="18" charset="0"/>
              </a:rPr>
              <a:t>12 </a:t>
            </a:r>
            <a:r>
              <a:rPr lang="en-US" altLang="zh-CN" sz="2400" b="1">
                <a:solidFill>
                  <a:srgbClr val="1F497D"/>
                </a:solidFill>
                <a:latin typeface="Times New Roman" panose="02020603050405020304" pitchFamily="18" charset="0"/>
              </a:rPr>
              <a:t>:</a:t>
            </a:r>
            <a:r>
              <a:rPr lang="en-US" altLang="zh-CN" sz="2800" b="1">
                <a:solidFill>
                  <a:srgbClr val="1F497D"/>
                </a:solidFill>
                <a:latin typeface="Times New Roman" panose="02020603050405020304" pitchFamily="18" charset="0"/>
              </a:rPr>
              <a:t>00</a:t>
            </a:r>
          </a:p>
        </p:txBody>
      </p:sp>
      <p:pic>
        <p:nvPicPr>
          <p:cNvPr id="17427" name="Picture 19" descr="小汽车侧面矢量白描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143000" y="4402138"/>
            <a:ext cx="1735138" cy="804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4" name="Text Box 28"/>
          <p:cNvSpPr txBox="1">
            <a:spLocks noChangeArrowheads="1"/>
          </p:cNvSpPr>
          <p:nvPr/>
        </p:nvSpPr>
        <p:spPr bwMode="auto">
          <a:xfrm>
            <a:off x="3200400" y="6078538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latin typeface="Times New Roman" panose="02020603050405020304" pitchFamily="18" charset="0"/>
              </a:rPr>
              <a:t>4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分钟</a:t>
            </a:r>
            <a:r>
              <a:rPr lang="zh-CN" altLang="en-US" sz="2400"/>
              <a:t>＝</a:t>
            </a:r>
            <a:r>
              <a:rPr lang="en-US" altLang="zh-CN" sz="2400" b="1">
                <a:latin typeface="Times New Roman" panose="02020603050405020304" pitchFamily="18" charset="0"/>
              </a:rPr>
              <a:t>2/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小时</a:t>
            </a:r>
            <a:endParaRPr lang="zh-CN" altLang="en-US" sz="2400">
              <a:solidFill>
                <a:srgbClr val="1F497D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29519" name="Text Box 3"/>
          <p:cNvSpPr txBox="1"/>
          <p:nvPr/>
        </p:nvSpPr>
        <p:spPr>
          <a:xfrm>
            <a:off x="436563" y="1000125"/>
            <a:ext cx="7847012" cy="1189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0" hangingPunct="0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noProof="1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zh-CN" altLang="en-US" sz="2400" noProof="1">
                <a:solidFill>
                  <a:srgbClr val="269999"/>
                </a:solidFill>
                <a:effectLst>
                  <a:outerShdw blurRad="38100" dist="38100" dir="2700000">
                    <a:srgbClr val="C0C0C0"/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 一辆匀速行驶的汽车在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11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20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距离共合镇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千米</a:t>
            </a:r>
            <a:r>
              <a:rPr lang="en-US" altLang="zh-CN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要在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00</a:t>
            </a:r>
            <a:r>
              <a:rPr lang="zh-CN" altLang="en-US" sz="24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前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到达共合镇，问车速应满足什么条件？</a:t>
            </a:r>
          </a:p>
        </p:txBody>
      </p:sp>
      <p:pic>
        <p:nvPicPr>
          <p:cNvPr id="15376" name="Picture 3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4625" y="2203450"/>
            <a:ext cx="3714750" cy="2198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7" name="组合 6147"/>
          <p:cNvGrpSpPr/>
          <p:nvPr/>
        </p:nvGrpSpPr>
        <p:grpSpPr bwMode="auto">
          <a:xfrm>
            <a:off x="325438" y="246063"/>
            <a:ext cx="2233612" cy="822325"/>
            <a:chOff x="0" y="0"/>
            <a:chExt cx="3516" cy="1294"/>
          </a:xfrm>
        </p:grpSpPr>
        <p:sp>
          <p:nvSpPr>
            <p:cNvPr id="1537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7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538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5381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2527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列不等式</a:t>
              </a:r>
            </a:p>
          </p:txBody>
        </p:sp>
        <p:sp>
          <p:nvSpPr>
            <p:cNvPr id="15382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48148E-6 L 0.66354 -0.0030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200" y="-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0530" name="Text Box 6"/>
          <p:cNvSpPr txBox="1">
            <a:spLocks noChangeArrowheads="1"/>
          </p:cNvSpPr>
          <p:nvPr/>
        </p:nvSpPr>
        <p:spPr bwMode="auto">
          <a:xfrm>
            <a:off x="838200" y="1703388"/>
            <a:ext cx="3429000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zh-CN" altLang="en-US" sz="2400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时间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上看，汽车要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之前驶过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地，则以这个速度行驶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千米所用的时间不到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/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小时，即</a:t>
            </a:r>
          </a:p>
          <a:p>
            <a:pPr>
              <a:spcBef>
                <a:spcPct val="50000"/>
              </a:spcBef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0531" name="Oval 23"/>
          <p:cNvSpPr>
            <a:spLocks noChangeArrowheads="1"/>
          </p:cNvSpPr>
          <p:nvPr/>
        </p:nvSpPr>
        <p:spPr bwMode="auto">
          <a:xfrm>
            <a:off x="3160713" y="3468688"/>
            <a:ext cx="7620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430532" name="Object 2"/>
          <p:cNvGraphicFramePr/>
          <p:nvPr/>
        </p:nvGraphicFramePr>
        <p:xfrm>
          <a:off x="1616075" y="4500563"/>
          <a:ext cx="1152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r:id="rId4" imgW="471805" imgH="394970" progId="Equations">
                  <p:embed/>
                </p:oleObj>
              </mc:Choice>
              <mc:Fallback>
                <p:oleObj r:id="rId4" imgW="471805" imgH="394970" progId="Equations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4500563"/>
                        <a:ext cx="1152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0533" name="Object 3"/>
          <p:cNvGraphicFramePr/>
          <p:nvPr/>
        </p:nvGraphicFramePr>
        <p:xfrm>
          <a:off x="5891213" y="4370388"/>
          <a:ext cx="1423987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" r:id="rId6" imgW="546735" imgH="394335" progId="Equations">
                  <p:embed/>
                </p:oleObj>
              </mc:Choice>
              <mc:Fallback>
                <p:oleObj r:id="rId6" imgW="546735" imgH="394335" progId="Equations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4370388"/>
                        <a:ext cx="1423987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762000" y="1089025"/>
            <a:ext cx="77771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车速是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千米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/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时</a:t>
            </a:r>
          </a:p>
        </p:txBody>
      </p:sp>
      <p:sp>
        <p:nvSpPr>
          <p:cNvPr id="1430535" name="Text Box 7"/>
          <p:cNvSpPr txBox="1">
            <a:spLocks noChangeArrowheads="1"/>
          </p:cNvSpPr>
          <p:nvPr/>
        </p:nvSpPr>
        <p:spPr bwMode="auto">
          <a:xfrm>
            <a:off x="5029200" y="1703388"/>
            <a:ext cx="3294063" cy="393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从</a:t>
            </a:r>
            <a:r>
              <a:rPr lang="zh-CN" altLang="en-US" sz="2400" u="sng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路程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上看，汽车要在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0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之前驶过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地，则以这个速度行驶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/3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小时的路程要超过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5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千米，即</a:t>
            </a:r>
          </a:p>
          <a:p>
            <a:pPr>
              <a:lnSpc>
                <a:spcPct val="150000"/>
              </a:lnSpc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spcBef>
                <a:spcPct val="50000"/>
              </a:spcBef>
            </a:pP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430536" name="Text Box 11"/>
          <p:cNvSpPr txBox="1">
            <a:spLocks noChangeArrowheads="1"/>
          </p:cNvSpPr>
          <p:nvPr/>
        </p:nvSpPr>
        <p:spPr bwMode="auto">
          <a:xfrm>
            <a:off x="2981325" y="479583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①</a:t>
            </a:r>
          </a:p>
        </p:txBody>
      </p:sp>
      <p:sp>
        <p:nvSpPr>
          <p:cNvPr id="1430537" name="Text Box 12"/>
          <p:cNvSpPr txBox="1">
            <a:spLocks noChangeArrowheads="1"/>
          </p:cNvSpPr>
          <p:nvPr/>
        </p:nvSpPr>
        <p:spPr bwMode="auto">
          <a:xfrm>
            <a:off x="7620000" y="4522788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②</a:t>
            </a:r>
          </a:p>
        </p:txBody>
      </p:sp>
      <p:sp>
        <p:nvSpPr>
          <p:cNvPr id="1430538" name="Oval 22"/>
          <p:cNvSpPr>
            <a:spLocks noChangeArrowheads="1"/>
          </p:cNvSpPr>
          <p:nvPr/>
        </p:nvSpPr>
        <p:spPr bwMode="auto">
          <a:xfrm>
            <a:off x="7413625" y="2909888"/>
            <a:ext cx="762000" cy="5334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zh-CN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30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3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3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430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143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0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30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0530" grpId="0" bldLvl="0"/>
      <p:bldP spid="1430531" grpId="0" bldLvl="0"/>
      <p:bldP spid="1430535" grpId="0" bldLvl="0"/>
      <p:bldP spid="1430536" grpId="0"/>
      <p:bldP spid="1430537" grpId="0"/>
      <p:bldP spid="1430538" grpId="0" bldLvl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组合 2"/>
          <p:cNvGrpSpPr/>
          <p:nvPr/>
        </p:nvGrpSpPr>
        <p:grpSpPr bwMode="auto">
          <a:xfrm>
            <a:off x="1220788" y="1204913"/>
            <a:ext cx="6934200" cy="2867025"/>
            <a:chOff x="1920" y="2276"/>
            <a:chExt cx="10920" cy="4515"/>
          </a:xfrm>
        </p:grpSpPr>
        <p:sp>
          <p:nvSpPr>
            <p:cNvPr id="17411" name="矩形 82973"/>
            <p:cNvSpPr>
              <a:spLocks noChangeArrowheads="1"/>
            </p:cNvSpPr>
            <p:nvPr/>
          </p:nvSpPr>
          <p:spPr bwMode="auto">
            <a:xfrm>
              <a:off x="1920" y="2276"/>
              <a:ext cx="10920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</a:t>
              </a:r>
              <a:r>
                <a:rPr lang="zh-CN" altLang="en-US" sz="2400">
                  <a:solidFill>
                    <a:srgbClr val="2699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例</a:t>
              </a:r>
              <a:r>
                <a:rPr lang="en-US" altLang="zh-CN" sz="2400">
                  <a:solidFill>
                    <a:srgbClr val="269999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已知一支圆珠笔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x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元，签字笔与圆珠笔相比每支贵</a:t>
              </a:r>
              <a:r>
                <a:rPr lang="en-US" altLang="zh-CN" sz="2400" i="1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元</a:t>
              </a: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. </a:t>
              </a:r>
            </a:p>
          </p:txBody>
        </p:sp>
        <p:sp>
          <p:nvSpPr>
            <p:cNvPr id="17412" name="矩形 82978"/>
            <p:cNvSpPr>
              <a:spLocks noChangeArrowheads="1"/>
            </p:cNvSpPr>
            <p:nvPr/>
          </p:nvSpPr>
          <p:spPr bwMode="auto">
            <a:xfrm>
              <a:off x="1920" y="4055"/>
              <a:ext cx="10920" cy="27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小华想要买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支圆珠笔和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支签字笔，若付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元仍找回若干元，则如何用含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  <a:sym typeface="Arial" panose="020B0604020202020204" pitchFamily="34" charset="0"/>
                </a:rPr>
                <a:t>，</a:t>
              </a:r>
              <a:r>
                <a:rPr lang="en-US" altLang="zh-CN" sz="24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的不等式来表示小华所需支付的金额与</a:t>
              </a:r>
              <a:r>
                <a:rPr lang="en-US" altLang="zh-CN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50</a:t>
              </a:r>
              <a:r>
                <a:rPr lang="zh-CN" altLang="en-US" sz="24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元之间的关系？</a:t>
              </a:r>
            </a:p>
          </p:txBody>
        </p:sp>
      </p:grpSp>
      <p:pic>
        <p:nvPicPr>
          <p:cNvPr id="2" name="图片 82979" descr="060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292725" y="4581525"/>
            <a:ext cx="3598863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1558" name="文本框 1"/>
          <p:cNvSpPr txBox="1">
            <a:spLocks noChangeArrowheads="1"/>
          </p:cNvSpPr>
          <p:nvPr/>
        </p:nvSpPr>
        <p:spPr bwMode="auto">
          <a:xfrm>
            <a:off x="1695450" y="4330700"/>
            <a:ext cx="3179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+10(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+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&lt;50</a:t>
            </a:r>
          </a:p>
        </p:txBody>
      </p:sp>
      <p:grpSp>
        <p:nvGrpSpPr>
          <p:cNvPr id="17415" name="组合 17"/>
          <p:cNvGrpSpPr/>
          <p:nvPr/>
        </p:nvGrpSpPr>
        <p:grpSpPr bwMode="auto">
          <a:xfrm>
            <a:off x="546100" y="622300"/>
            <a:ext cx="1781175" cy="519113"/>
            <a:chOff x="-1" y="0"/>
            <a:chExt cx="3456456" cy="469392"/>
          </a:xfrm>
        </p:grpSpPr>
        <p:sp>
          <p:nvSpPr>
            <p:cNvPr id="17416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7417" name="文本框 19"/>
            <p:cNvSpPr>
              <a:spLocks noChangeArrowheads="1"/>
            </p:cNvSpPr>
            <p:nvPr/>
          </p:nvSpPr>
          <p:spPr bwMode="auto">
            <a:xfrm>
              <a:off x="70828" y="0"/>
              <a:ext cx="3385627" cy="4369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典例精析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1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15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组合 17"/>
          <p:cNvGrpSpPr/>
          <p:nvPr/>
        </p:nvGrpSpPr>
        <p:grpSpPr bwMode="auto">
          <a:xfrm>
            <a:off x="895350" y="1787525"/>
            <a:ext cx="1587500" cy="519113"/>
            <a:chOff x="-1" y="0"/>
            <a:chExt cx="3456456" cy="469392"/>
          </a:xfrm>
        </p:grpSpPr>
        <p:sp>
          <p:nvSpPr>
            <p:cNvPr id="18435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8436" name="文本框 19"/>
            <p:cNvSpPr>
              <a:spLocks noChangeArrowheads="1"/>
            </p:cNvSpPr>
            <p:nvPr/>
          </p:nvSpPr>
          <p:spPr bwMode="auto">
            <a:xfrm>
              <a:off x="70828" y="0"/>
              <a:ext cx="3385627" cy="4366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 dirty="0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归纳总结</a:t>
              </a:r>
              <a:endParaRPr lang="zh-CN" altLang="en-US" sz="2400" dirty="0"/>
            </a:p>
          </p:txBody>
        </p:sp>
      </p:grpSp>
      <p:sp>
        <p:nvSpPr>
          <p:cNvPr id="1432581" name="文本框 1"/>
          <p:cNvSpPr txBox="1">
            <a:spLocks noChangeArrowheads="1"/>
          </p:cNvSpPr>
          <p:nvPr/>
        </p:nvSpPr>
        <p:spPr bwMode="auto">
          <a:xfrm>
            <a:off x="1622425" y="2714625"/>
            <a:ext cx="51847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列不等式的关键是要审清题意，抓住“＞”“＜”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≥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≤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本质含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4325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258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29697"/>
          <p:cNvSpPr txBox="1">
            <a:spLocks noChangeArrowheads="1"/>
          </p:cNvSpPr>
          <p:nvPr/>
        </p:nvSpPr>
        <p:spPr bwMode="auto">
          <a:xfrm>
            <a:off x="1147763" y="1706563"/>
            <a:ext cx="579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用不等式表示下列数量关系：</a:t>
            </a:r>
          </a:p>
        </p:txBody>
      </p:sp>
      <p:sp>
        <p:nvSpPr>
          <p:cNvPr id="19459" name="矩形 29707"/>
          <p:cNvSpPr>
            <a:spLocks noChangeArrowheads="1"/>
          </p:cNvSpPr>
          <p:nvPr/>
        </p:nvSpPr>
        <p:spPr bwMode="auto">
          <a:xfrm>
            <a:off x="1752600" y="2538413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倍大于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9460" name="矩形 29708"/>
          <p:cNvSpPr>
            <a:spLocks noChangeArrowheads="1"/>
          </p:cNvSpPr>
          <p:nvPr/>
        </p:nvSpPr>
        <p:spPr bwMode="auto">
          <a:xfrm>
            <a:off x="1752600" y="3132138"/>
            <a:ext cx="586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和的一半小于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9461" name="矩形 29709"/>
          <p:cNvSpPr>
            <a:spLocks noChangeArrowheads="1"/>
          </p:cNvSpPr>
          <p:nvPr/>
        </p:nvSpPr>
        <p:spPr bwMode="auto">
          <a:xfrm>
            <a:off x="1752600" y="3681413"/>
            <a:ext cx="6705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长、宽分别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长方形的面积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小于边长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正方形的面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9462" name="圆角矩形 31"/>
          <p:cNvSpPr>
            <a:spLocks noChangeArrowheads="1"/>
          </p:cNvSpPr>
          <p:nvPr/>
        </p:nvSpPr>
        <p:spPr bwMode="auto">
          <a:xfrm>
            <a:off x="830263" y="1003300"/>
            <a:ext cx="1258887" cy="484188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  <a:endParaRPr lang="zh-CN" altLang="en-US" sz="2400"/>
          </a:p>
        </p:txBody>
      </p:sp>
      <p:sp>
        <p:nvSpPr>
          <p:cNvPr id="1433607" name="矩形 30743"/>
          <p:cNvSpPr>
            <a:spLocks noChangeArrowheads="1"/>
          </p:cNvSpPr>
          <p:nvPr/>
        </p:nvSpPr>
        <p:spPr bwMode="auto">
          <a:xfrm>
            <a:off x="4862513" y="2538413"/>
            <a:ext cx="12350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&gt;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7</a:t>
            </a:r>
          </a:p>
        </p:txBody>
      </p:sp>
      <p:sp>
        <p:nvSpPr>
          <p:cNvPr id="1433608" name="矩形 30747"/>
          <p:cNvSpPr>
            <a:spLocks noChangeArrowheads="1"/>
          </p:cNvSpPr>
          <p:nvPr/>
        </p:nvSpPr>
        <p:spPr bwMode="auto">
          <a:xfrm>
            <a:off x="2235200" y="4991100"/>
            <a:ext cx="1441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433609" name="对象 30748"/>
          <p:cNvGraphicFramePr/>
          <p:nvPr/>
        </p:nvGraphicFramePr>
        <p:xfrm>
          <a:off x="6018213" y="3074988"/>
          <a:ext cx="11572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1" r:id="rId4" imgW="1155700" imgH="571500" progId="Equation.DSMT4">
                  <p:embed/>
                </p:oleObj>
              </mc:Choice>
              <mc:Fallback>
                <p:oleObj r:id="rId4" imgW="1155700" imgH="571500" progId="Equation.DSMT4">
                  <p:embed/>
                  <p:pic>
                    <p:nvPicPr>
                      <p:cNvPr id="0" name="对象 30748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8213" y="3074988"/>
                        <a:ext cx="115728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07" grpId="0"/>
      <p:bldP spid="14336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矩形 80"/>
          <p:cNvSpPr>
            <a:spLocks noChangeArrowheads="1"/>
          </p:cNvSpPr>
          <p:nvPr/>
        </p:nvSpPr>
        <p:spPr bwMode="auto">
          <a:xfrm>
            <a:off x="609600" y="927100"/>
            <a:ext cx="1217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20483" name="矩形 35855"/>
          <p:cNvSpPr>
            <a:spLocks noChangeArrowheads="1"/>
          </p:cNvSpPr>
          <p:nvPr/>
        </p:nvSpPr>
        <p:spPr bwMode="auto">
          <a:xfrm>
            <a:off x="692150" y="155575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. 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下列各式，不等式一共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0484" name="矩形 35855"/>
          <p:cNvSpPr>
            <a:spLocks noChangeArrowheads="1"/>
          </p:cNvSpPr>
          <p:nvPr/>
        </p:nvSpPr>
        <p:spPr bwMode="auto">
          <a:xfrm>
            <a:off x="963613" y="2112963"/>
            <a:ext cx="21621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① 5=9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0485" name="文本框 9"/>
          <p:cNvSpPr txBox="1">
            <a:spLocks noChangeArrowheads="1"/>
          </p:cNvSpPr>
          <p:nvPr/>
        </p:nvSpPr>
        <p:spPr bwMode="auto">
          <a:xfrm>
            <a:off x="2805113" y="2112963"/>
            <a:ext cx="15541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②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＞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20486" name="文本框 10"/>
          <p:cNvSpPr txBox="1">
            <a:spLocks noChangeArrowheads="1"/>
          </p:cNvSpPr>
          <p:nvPr/>
        </p:nvSpPr>
        <p:spPr bwMode="auto">
          <a:xfrm>
            <a:off x="4694238" y="2112963"/>
            <a:ext cx="1693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2≠3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</p:txBody>
      </p:sp>
      <p:sp>
        <p:nvSpPr>
          <p:cNvPr id="20487" name="文本框 11"/>
          <p:cNvSpPr txBox="1">
            <a:spLocks noChangeArrowheads="1"/>
          </p:cNvSpPr>
          <p:nvPr/>
        </p:nvSpPr>
        <p:spPr bwMode="auto">
          <a:xfrm>
            <a:off x="1030288" y="2928938"/>
            <a:ext cx="17922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④2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≥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;</a:t>
            </a:r>
          </a:p>
        </p:txBody>
      </p:sp>
      <p:sp>
        <p:nvSpPr>
          <p:cNvPr id="20488" name="文本框 12"/>
          <p:cNvSpPr txBox="1">
            <a:spLocks noChangeArrowheads="1"/>
          </p:cNvSpPr>
          <p:nvPr/>
        </p:nvSpPr>
        <p:spPr bwMode="auto">
          <a:xfrm>
            <a:off x="3125788" y="2928938"/>
            <a:ext cx="19018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⑤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2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1≤8.</a:t>
            </a:r>
          </a:p>
        </p:txBody>
      </p:sp>
      <p:sp>
        <p:nvSpPr>
          <p:cNvPr id="20489" name="矩形 35855"/>
          <p:cNvSpPr>
            <a:spLocks noChangeArrowheads="1"/>
          </p:cNvSpPr>
          <p:nvPr/>
        </p:nvSpPr>
        <p:spPr bwMode="auto">
          <a:xfrm>
            <a:off x="692150" y="3581400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.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用不等式表示下列数量关系：</a:t>
            </a:r>
          </a:p>
        </p:txBody>
      </p:sp>
      <p:sp>
        <p:nvSpPr>
          <p:cNvPr id="20490" name="矩形 35856"/>
          <p:cNvSpPr>
            <a:spLocks noChangeArrowheads="1"/>
          </p:cNvSpPr>
          <p:nvPr/>
        </p:nvSpPr>
        <p:spPr bwMode="auto">
          <a:xfrm>
            <a:off x="609600" y="4313238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是负数；</a:t>
            </a:r>
          </a:p>
        </p:txBody>
      </p:sp>
      <p:sp>
        <p:nvSpPr>
          <p:cNvPr id="20491" name="矩形 35857"/>
          <p:cNvSpPr>
            <a:spLocks noChangeArrowheads="1"/>
          </p:cNvSpPr>
          <p:nvPr/>
        </p:nvSpPr>
        <p:spPr bwMode="auto">
          <a:xfrm>
            <a:off x="609600" y="5075238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比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小；</a:t>
            </a:r>
          </a:p>
        </p:txBody>
      </p:sp>
      <p:sp>
        <p:nvSpPr>
          <p:cNvPr id="20492" name="矩形 35858"/>
          <p:cNvSpPr>
            <a:spLocks noChangeArrowheads="1"/>
          </p:cNvSpPr>
          <p:nvPr/>
        </p:nvSpPr>
        <p:spPr bwMode="auto">
          <a:xfrm>
            <a:off x="609600" y="5821363"/>
            <a:ext cx="617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两数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的差不大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</a:p>
        </p:txBody>
      </p:sp>
      <p:sp>
        <p:nvSpPr>
          <p:cNvPr id="1434637" name="矩形 24"/>
          <p:cNvSpPr>
            <a:spLocks noChangeArrowheads="1"/>
          </p:cNvSpPr>
          <p:nvPr/>
        </p:nvSpPr>
        <p:spPr bwMode="auto">
          <a:xfrm>
            <a:off x="2927350" y="4313238"/>
            <a:ext cx="1092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＜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1434638" name="矩形 25"/>
          <p:cNvSpPr>
            <a:spLocks noChangeArrowheads="1"/>
          </p:cNvSpPr>
          <p:nvPr/>
        </p:nvSpPr>
        <p:spPr bwMode="auto">
          <a:xfrm>
            <a:off x="2927350" y="505936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&lt;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；</a:t>
            </a:r>
          </a:p>
        </p:txBody>
      </p:sp>
      <p:sp>
        <p:nvSpPr>
          <p:cNvPr id="1434639" name="矩形 26"/>
          <p:cNvSpPr>
            <a:spLocks noChangeArrowheads="1"/>
          </p:cNvSpPr>
          <p:nvPr/>
        </p:nvSpPr>
        <p:spPr bwMode="auto">
          <a:xfrm>
            <a:off x="4648200" y="5821363"/>
            <a:ext cx="243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m-n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 ≤5.</a:t>
            </a:r>
          </a:p>
        </p:txBody>
      </p:sp>
      <p:cxnSp>
        <p:nvCxnSpPr>
          <p:cNvPr id="28" name="直接连接符 27"/>
          <p:cNvCxnSpPr>
            <a:cxnSpLocks noChangeShapeType="1"/>
          </p:cNvCxnSpPr>
          <p:nvPr/>
        </p:nvCxnSpPr>
        <p:spPr bwMode="auto">
          <a:xfrm flipV="1">
            <a:off x="2720975" y="2563813"/>
            <a:ext cx="1506538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直接连接符 28"/>
          <p:cNvCxnSpPr>
            <a:cxnSpLocks noChangeShapeType="1"/>
          </p:cNvCxnSpPr>
          <p:nvPr/>
        </p:nvCxnSpPr>
        <p:spPr bwMode="auto">
          <a:xfrm flipV="1">
            <a:off x="1173163" y="3379788"/>
            <a:ext cx="1506537" cy="635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直接连接符 29"/>
          <p:cNvCxnSpPr>
            <a:cxnSpLocks noChangeShapeType="1"/>
          </p:cNvCxnSpPr>
          <p:nvPr/>
        </p:nvCxnSpPr>
        <p:spPr bwMode="auto">
          <a:xfrm flipV="1">
            <a:off x="3392488" y="3386138"/>
            <a:ext cx="1506537" cy="4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34643" name="文本框 30"/>
          <p:cNvSpPr txBox="1">
            <a:spLocks noChangeArrowheads="1"/>
          </p:cNvSpPr>
          <p:nvPr/>
        </p:nvSpPr>
        <p:spPr bwMode="auto">
          <a:xfrm>
            <a:off x="4694238" y="1555750"/>
            <a:ext cx="334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4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4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637" grpId="0"/>
      <p:bldP spid="1434638" grpId="0"/>
      <p:bldP spid="1434639" grpId="0"/>
      <p:bldP spid="143464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文本框 1"/>
          <p:cNvSpPr txBox="1">
            <a:spLocks noChangeArrowheads="1"/>
          </p:cNvSpPr>
          <p:nvPr/>
        </p:nvSpPr>
        <p:spPr bwMode="auto">
          <a:xfrm>
            <a:off x="641350" y="955675"/>
            <a:ext cx="8339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3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在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,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.5,0,0.5,1,3,7,10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中，哪些能使不等式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立？</a:t>
            </a:r>
          </a:p>
        </p:txBody>
      </p:sp>
      <p:sp>
        <p:nvSpPr>
          <p:cNvPr id="1435651" name="文本框 2"/>
          <p:cNvSpPr txBox="1">
            <a:spLocks noChangeArrowheads="1"/>
          </p:cNvSpPr>
          <p:nvPr/>
        </p:nvSpPr>
        <p:spPr bwMode="auto">
          <a:xfrm>
            <a:off x="930275" y="1666875"/>
            <a:ext cx="6731000" cy="393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0.5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0.5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右边；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1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3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7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7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右边；当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100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=10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＞右边，所以，当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取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,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0.5,0,0.5,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时，不等式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+0.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成立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35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651" grpId="0" build="allAtOnce" bldLvl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6674" name="Rectangle 2"/>
          <p:cNvSpPr>
            <a:spLocks noRot="1" noChangeArrowheads="1"/>
          </p:cNvSpPr>
          <p:nvPr/>
        </p:nvSpPr>
        <p:spPr bwMode="auto">
          <a:xfrm>
            <a:off x="419100" y="931863"/>
            <a:ext cx="7350125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.(1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雷电的温度大约是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8000℃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比太阳表面温度的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.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倍还要高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设太阳表面温度为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℃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那么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应该满足怎样的关系式？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6675" name="Text Box 13"/>
          <p:cNvSpPr>
            <a:spLocks noChangeArrowheads="1"/>
          </p:cNvSpPr>
          <p:nvPr/>
        </p:nvSpPr>
        <p:spPr bwMode="auto">
          <a:xfrm>
            <a:off x="2630488" y="2589213"/>
            <a:ext cx="192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.5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t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&lt;28000</a:t>
            </a:r>
          </a:p>
        </p:txBody>
      </p:sp>
      <p:sp>
        <p:nvSpPr>
          <p:cNvPr id="1436676" name="Rectangle 2"/>
          <p:cNvSpPr>
            <a:spLocks noRot="1" noChangeArrowheads="1"/>
          </p:cNvSpPr>
          <p:nvPr/>
        </p:nvSpPr>
        <p:spPr bwMode="auto">
          <a:xfrm>
            <a:off x="657225" y="3240088"/>
            <a:ext cx="6872288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黄石市某天的最高气温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5℃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最低气温比最高气温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8℃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则这天此地气温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t</a:t>
            </a:r>
            <a:r>
              <a:rPr lang="en-US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(℃)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应该满足怎样的关系式？</a:t>
            </a:r>
            <a:endParaRPr lang="zh-CN" altLang="en-US" sz="24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36677" name="文本框 2"/>
          <p:cNvSpPr txBox="1">
            <a:spLocks noChangeArrowheads="1"/>
          </p:cNvSpPr>
          <p:nvPr/>
        </p:nvSpPr>
        <p:spPr bwMode="auto">
          <a:xfrm>
            <a:off x="2719388" y="4897438"/>
            <a:ext cx="2540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3℃≤ 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</a:rPr>
              <a:t>t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≤5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7" dur="500"/>
                                        <p:tgtEl>
                                          <p:spTgt spid="143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6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blinds(horizontal)">
                                      <p:cBhvr>
                                        <p:cTn id="18" dur="500"/>
                                        <p:tgtEl>
                                          <p:spTgt spid="143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66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6674" grpId="0" bldLvl="0"/>
      <p:bldP spid="1436675" grpId="0" bldLvl="0"/>
      <p:bldP spid="1436676" grpId="0" bldLvl="0"/>
      <p:bldP spid="143667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9271" name="Rectangle 1"/>
          <p:cNvSpPr>
            <a:spLocks noChangeArrowheads="1"/>
          </p:cNvSpPr>
          <p:nvPr/>
        </p:nvSpPr>
        <p:spPr bwMode="auto">
          <a:xfrm>
            <a:off x="412750" y="2108200"/>
            <a:ext cx="8316913" cy="162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了解不等式的概念，认识五种不等号的含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 indent="200025">
              <a:lnSpc>
                <a:spcPct val="14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学会并准确运用不等式表示数量关系，形成在表达中渗透</a:t>
            </a:r>
          </a:p>
          <a:p>
            <a:pPr indent="200025">
              <a:lnSpc>
                <a:spcPct val="14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数形结合的思想．（重点、难点）</a:t>
            </a:r>
          </a:p>
        </p:txBody>
      </p:sp>
      <p:sp>
        <p:nvSpPr>
          <p:cNvPr id="5123" name="MH_SubTitle_4"/>
          <p:cNvSpPr txBox="1">
            <a:spLocks noChangeArrowheads="1"/>
          </p:cNvSpPr>
          <p:nvPr/>
        </p:nvSpPr>
        <p:spPr bwMode="auto">
          <a:xfrm>
            <a:off x="3286125" y="1214438"/>
            <a:ext cx="1928813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170" tIns="46990" rIns="90170" bIns="46990" anchor="ctr"/>
          <a:lstStyle/>
          <a:p>
            <a:pPr>
              <a:lnSpc>
                <a:spcPct val="110000"/>
              </a:lnSpc>
            </a:pPr>
            <a:r>
              <a:rPr lang="zh-CN" altLang="en-US" sz="2800" b="1">
                <a:solidFill>
                  <a:schemeClr val="tx2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1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92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303213" y="855663"/>
            <a:ext cx="8583612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在通过桥洞时，我们往往会看到如图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示的标志，这是限制车高的标志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你知道通过该桥洞的车高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m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范围吗？在通过桥面时，我们往往会看到如图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所示的标志，这是限制车重的标志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你知道通过该桥面的车重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t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范围吗？</a:t>
            </a:r>
          </a:p>
        </p:txBody>
      </p:sp>
      <p:grpSp>
        <p:nvGrpSpPr>
          <p:cNvPr id="23555" name="Group 18"/>
          <p:cNvGrpSpPr/>
          <p:nvPr/>
        </p:nvGrpSpPr>
        <p:grpSpPr bwMode="auto">
          <a:xfrm>
            <a:off x="2017713" y="3141663"/>
            <a:ext cx="5132387" cy="2573337"/>
            <a:chOff x="0" y="0"/>
            <a:chExt cx="3233" cy="1621"/>
          </a:xfrm>
        </p:grpSpPr>
        <p:grpSp>
          <p:nvGrpSpPr>
            <p:cNvPr id="23556" name="Group 10"/>
            <p:cNvGrpSpPr/>
            <p:nvPr/>
          </p:nvGrpSpPr>
          <p:grpSpPr bwMode="auto">
            <a:xfrm>
              <a:off x="0" y="0"/>
              <a:ext cx="1361" cy="1621"/>
              <a:chOff x="0" y="0"/>
              <a:chExt cx="1361" cy="1621"/>
            </a:xfrm>
          </p:grpSpPr>
          <p:grpSp>
            <p:nvGrpSpPr>
              <p:cNvPr id="23557" name="Group 9"/>
              <p:cNvGrpSpPr/>
              <p:nvPr/>
            </p:nvGrpSpPr>
            <p:grpSpPr bwMode="auto">
              <a:xfrm>
                <a:off x="0" y="0"/>
                <a:ext cx="1361" cy="1361"/>
                <a:chOff x="0" y="0"/>
                <a:chExt cx="1361" cy="1361"/>
              </a:xfrm>
            </p:grpSpPr>
            <p:sp>
              <p:nvSpPr>
                <p:cNvPr id="23558" name="Oval 6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61" cy="1361"/>
                </a:xfrm>
                <a:prstGeom prst="ellipse">
                  <a:avLst/>
                </a:prstGeom>
                <a:solidFill>
                  <a:schemeClr val="hlink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59" name="Oval 7"/>
                <p:cNvSpPr>
                  <a:spLocks noChangeArrowheads="1"/>
                </p:cNvSpPr>
                <p:nvPr/>
              </p:nvSpPr>
              <p:spPr bwMode="auto">
                <a:xfrm>
                  <a:off x="185" y="185"/>
                  <a:ext cx="992" cy="992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60" name="Rectangle 8"/>
              <p:cNvSpPr>
                <a:spLocks noChangeArrowheads="1"/>
              </p:cNvSpPr>
              <p:nvPr/>
            </p:nvSpPr>
            <p:spPr bwMode="auto">
              <a:xfrm>
                <a:off x="474" y="133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1)</a:t>
                </a:r>
              </a:p>
            </p:txBody>
          </p:sp>
        </p:grpSp>
        <p:grpSp>
          <p:nvGrpSpPr>
            <p:cNvPr id="23561" name="Group 11"/>
            <p:cNvGrpSpPr/>
            <p:nvPr/>
          </p:nvGrpSpPr>
          <p:grpSpPr bwMode="auto">
            <a:xfrm>
              <a:off x="1872" y="0"/>
              <a:ext cx="1361" cy="1621"/>
              <a:chOff x="0" y="0"/>
              <a:chExt cx="1361" cy="1621"/>
            </a:xfrm>
          </p:grpSpPr>
          <p:grpSp>
            <p:nvGrpSpPr>
              <p:cNvPr id="23562" name="Group 12"/>
              <p:cNvGrpSpPr/>
              <p:nvPr/>
            </p:nvGrpSpPr>
            <p:grpSpPr bwMode="auto">
              <a:xfrm>
                <a:off x="0" y="0"/>
                <a:ext cx="1361" cy="1361"/>
                <a:chOff x="0" y="0"/>
                <a:chExt cx="1361" cy="1361"/>
              </a:xfrm>
            </p:grpSpPr>
            <p:sp>
              <p:nvSpPr>
                <p:cNvPr id="23563" name="Oval 13"/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1361" cy="1361"/>
                </a:xfrm>
                <a:prstGeom prst="ellipse">
                  <a:avLst/>
                </a:prstGeom>
                <a:solidFill>
                  <a:schemeClr val="hlink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  <p:sp>
              <p:nvSpPr>
                <p:cNvPr id="23564" name="Oval 14"/>
                <p:cNvSpPr>
                  <a:spLocks noChangeArrowheads="1"/>
                </p:cNvSpPr>
                <p:nvPr/>
              </p:nvSpPr>
              <p:spPr bwMode="auto">
                <a:xfrm>
                  <a:off x="185" y="185"/>
                  <a:ext cx="992" cy="992"/>
                </a:xfrm>
                <a:prstGeom prst="ellipse">
                  <a:avLst/>
                </a:prstGeom>
                <a:solidFill>
                  <a:schemeClr val="bg1"/>
                </a:solidFill>
                <a:ln w="28575">
                  <a:solidFill>
                    <a:schemeClr val="tx1"/>
                  </a:solidFill>
                  <a:round/>
                </a:ln>
              </p:spPr>
              <p:txBody>
                <a:bodyPr wrap="none" anchor="ctr"/>
                <a:lstStyle/>
                <a:p>
                  <a:pPr algn="ctr"/>
                  <a:endParaRPr lang="zh-CN" altLang="zh-CN" sz="2400">
                    <a:latin typeface="Times New Roman" panose="02020603050405020304" pitchFamily="18" charset="0"/>
                    <a:ea typeface="黑体" panose="02010609060101010101" pitchFamily="49" charset="-122"/>
                  </a:endParaRPr>
                </a:p>
              </p:txBody>
            </p:sp>
          </p:grpSp>
          <p:sp>
            <p:nvSpPr>
              <p:cNvPr id="23565" name="Rectangle 15"/>
              <p:cNvSpPr>
                <a:spLocks noChangeArrowheads="1"/>
              </p:cNvSpPr>
              <p:nvPr/>
            </p:nvSpPr>
            <p:spPr bwMode="auto">
              <a:xfrm>
                <a:off x="474" y="1333"/>
                <a:ext cx="40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latin typeface="Times New Roman" panose="02020603050405020304" pitchFamily="18" charset="0"/>
                    <a:ea typeface="黑体" panose="02010609060101010101" pitchFamily="49" charset="-122"/>
                  </a:rPr>
                  <a:t>(2)</a:t>
                </a:r>
              </a:p>
            </p:txBody>
          </p:sp>
        </p:grpSp>
        <p:sp>
          <p:nvSpPr>
            <p:cNvPr id="23566" name="Rectangle 16"/>
            <p:cNvSpPr>
              <a:spLocks noChangeArrowheads="1"/>
            </p:cNvSpPr>
            <p:nvPr/>
          </p:nvSpPr>
          <p:spPr bwMode="auto">
            <a:xfrm>
              <a:off x="2325" y="509"/>
              <a:ext cx="40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0t</a:t>
              </a:r>
            </a:p>
          </p:txBody>
        </p:sp>
        <p:sp>
          <p:nvSpPr>
            <p:cNvPr id="23567" name="Rectangle 17"/>
            <p:cNvSpPr>
              <a:spLocks noChangeArrowheads="1"/>
            </p:cNvSpPr>
            <p:nvPr/>
          </p:nvSpPr>
          <p:spPr bwMode="auto">
            <a:xfrm>
              <a:off x="454" y="509"/>
              <a:ext cx="30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5m</a:t>
              </a:r>
            </a:p>
          </p:txBody>
        </p:sp>
      </p:grpSp>
      <p:sp>
        <p:nvSpPr>
          <p:cNvPr id="23568" name="文本框 1"/>
          <p:cNvSpPr txBox="1">
            <a:spLocks noChangeArrowheads="1"/>
          </p:cNvSpPr>
          <p:nvPr/>
        </p:nvSpPr>
        <p:spPr bwMode="auto">
          <a:xfrm>
            <a:off x="2368550" y="5873750"/>
            <a:ext cx="8572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≤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m</a:t>
            </a:r>
          </a:p>
        </p:txBody>
      </p:sp>
      <p:sp>
        <p:nvSpPr>
          <p:cNvPr id="23569" name="文本框 2"/>
          <p:cNvSpPr txBox="1">
            <a:spLocks noChangeArrowheads="1"/>
          </p:cNvSpPr>
          <p:nvPr/>
        </p:nvSpPr>
        <p:spPr bwMode="auto">
          <a:xfrm>
            <a:off x="5708650" y="5797550"/>
            <a:ext cx="874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≤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0t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80"/>
          <p:cNvSpPr>
            <a:spLocks noChangeArrowheads="1"/>
          </p:cNvSpPr>
          <p:nvPr/>
        </p:nvSpPr>
        <p:spPr bwMode="auto">
          <a:xfrm>
            <a:off x="525463" y="958850"/>
            <a:ext cx="12176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</a:p>
        </p:txBody>
      </p:sp>
      <p:sp>
        <p:nvSpPr>
          <p:cNvPr id="1438723" name="Text Box 16"/>
          <p:cNvSpPr txBox="1">
            <a:spLocks noChangeArrowheads="1"/>
          </p:cNvSpPr>
          <p:nvPr/>
        </p:nvSpPr>
        <p:spPr bwMode="auto">
          <a:xfrm>
            <a:off x="1006475" y="2865438"/>
            <a:ext cx="122396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不等式</a:t>
            </a:r>
          </a:p>
        </p:txBody>
      </p:sp>
      <p:sp>
        <p:nvSpPr>
          <p:cNvPr id="1438724" name="Text Box 16"/>
          <p:cNvSpPr txBox="1">
            <a:spLocks noChangeArrowheads="1"/>
          </p:cNvSpPr>
          <p:nvPr/>
        </p:nvSpPr>
        <p:spPr bwMode="auto">
          <a:xfrm>
            <a:off x="2824163" y="4095750"/>
            <a:ext cx="1487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列不等式</a:t>
            </a:r>
          </a:p>
        </p:txBody>
      </p:sp>
      <p:sp>
        <p:nvSpPr>
          <p:cNvPr id="1438725" name="Text Box 16"/>
          <p:cNvSpPr txBox="1">
            <a:spLocks noChangeArrowheads="1"/>
          </p:cNvSpPr>
          <p:nvPr/>
        </p:nvSpPr>
        <p:spPr bwMode="auto">
          <a:xfrm>
            <a:off x="2806700" y="1782763"/>
            <a:ext cx="862013" cy="48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概念</a:t>
            </a:r>
          </a:p>
        </p:txBody>
      </p:sp>
      <p:sp>
        <p:nvSpPr>
          <p:cNvPr id="1438726" name="左大括号 3"/>
          <p:cNvSpPr/>
          <p:nvPr/>
        </p:nvSpPr>
        <p:spPr bwMode="auto">
          <a:xfrm>
            <a:off x="2413000" y="1989138"/>
            <a:ext cx="368300" cy="2376487"/>
          </a:xfrm>
          <a:prstGeom prst="leftBrace">
            <a:avLst>
              <a:gd name="adj1" fmla="val 8245"/>
              <a:gd name="adj2" fmla="val 50000"/>
            </a:avLst>
          </a:prstGeom>
          <a:noFill/>
          <a:ln w="9525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zh-CN"/>
          </a:p>
        </p:txBody>
      </p:sp>
      <p:sp>
        <p:nvSpPr>
          <p:cNvPr id="1438727" name="Text Box 16"/>
          <p:cNvSpPr txBox="1">
            <a:spLocks noChangeArrowheads="1"/>
          </p:cNvSpPr>
          <p:nvPr/>
        </p:nvSpPr>
        <p:spPr bwMode="auto">
          <a:xfrm>
            <a:off x="4011613" y="1441450"/>
            <a:ext cx="449897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判断一个式子是否是不等式，主要看这个式子中是否有不等号：</a:t>
            </a:r>
          </a:p>
          <a:p>
            <a:pPr algn="ctr"/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</a:t>
            </a:r>
            <a:r>
              <a:rPr lang="zh-CN" altLang="en-US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2400">
                <a:solidFill>
                  <a:schemeClr val="tx2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____.</a:t>
            </a:r>
          </a:p>
        </p:txBody>
      </p:sp>
      <p:sp>
        <p:nvSpPr>
          <p:cNvPr id="1438728" name="文本框 6"/>
          <p:cNvSpPr txBox="1">
            <a:spLocks noChangeArrowheads="1"/>
          </p:cNvSpPr>
          <p:nvPr/>
        </p:nvSpPr>
        <p:spPr bwMode="auto">
          <a:xfrm>
            <a:off x="4616450" y="21732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＞</a:t>
            </a:r>
          </a:p>
        </p:txBody>
      </p:sp>
      <p:sp>
        <p:nvSpPr>
          <p:cNvPr id="1438729" name="文本框 7"/>
          <p:cNvSpPr txBox="1">
            <a:spLocks noChangeArrowheads="1"/>
          </p:cNvSpPr>
          <p:nvPr/>
        </p:nvSpPr>
        <p:spPr bwMode="auto">
          <a:xfrm>
            <a:off x="5448300" y="2173288"/>
            <a:ext cx="488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＜</a:t>
            </a:r>
          </a:p>
        </p:txBody>
      </p:sp>
      <p:sp>
        <p:nvSpPr>
          <p:cNvPr id="1438730" name="文本框 8"/>
          <p:cNvSpPr txBox="1">
            <a:spLocks noChangeArrowheads="1"/>
          </p:cNvSpPr>
          <p:nvPr/>
        </p:nvSpPr>
        <p:spPr bwMode="auto">
          <a:xfrm>
            <a:off x="6389688" y="2173288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≥</a:t>
            </a:r>
          </a:p>
        </p:txBody>
      </p:sp>
      <p:sp>
        <p:nvSpPr>
          <p:cNvPr id="1438731" name="文本框 9"/>
          <p:cNvSpPr txBox="1">
            <a:spLocks noChangeArrowheads="1"/>
          </p:cNvSpPr>
          <p:nvPr/>
        </p:nvSpPr>
        <p:spPr bwMode="auto">
          <a:xfrm>
            <a:off x="7348538" y="2173288"/>
            <a:ext cx="4873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≤</a:t>
            </a:r>
          </a:p>
        </p:txBody>
      </p:sp>
      <p:sp>
        <p:nvSpPr>
          <p:cNvPr id="1438732" name="文本框 10"/>
          <p:cNvSpPr txBox="1">
            <a:spLocks noChangeArrowheads="1"/>
          </p:cNvSpPr>
          <p:nvPr/>
        </p:nvSpPr>
        <p:spPr bwMode="auto">
          <a:xfrm>
            <a:off x="4513263" y="3348038"/>
            <a:ext cx="3995737" cy="1738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列不等式的关键是要审清题意，抓住“＞”“＜”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≥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或“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≤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的本质含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8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/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387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38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87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8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6" dur="80"/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7" dur="80"/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80"/>
                                        <p:tgtEl>
                                          <p:spTgt spid="14387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723" grpId="0" bldLvl="0"/>
      <p:bldP spid="1438724" grpId="0" bldLvl="0"/>
      <p:bldP spid="1438725" grpId="0" bldLvl="0"/>
      <p:bldP spid="1438726" grpId="0" bldLvl="0" animBg="1"/>
      <p:bldP spid="1438727" grpId="0" bldLvl="0"/>
      <p:bldP spid="1438728" grpId="0"/>
      <p:bldP spid="1438729" grpId="0"/>
      <p:bldP spid="1438730" grpId="0"/>
      <p:bldP spid="1438731" grpId="0"/>
      <p:bldP spid="1438732" grpId="0" bldLvl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圆角矩形 31"/>
          <p:cNvSpPr>
            <a:spLocks noChangeArrowheads="1"/>
          </p:cNvSpPr>
          <p:nvPr/>
        </p:nvSpPr>
        <p:spPr bwMode="auto">
          <a:xfrm>
            <a:off x="576263" y="828675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  <a:r>
              <a:rPr lang="en-US" altLang="zh-CN" sz="2400" b="1" dirty="0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1</a:t>
            </a:r>
          </a:p>
        </p:txBody>
      </p:sp>
      <p:sp>
        <p:nvSpPr>
          <p:cNvPr id="1420292" name="矩形 22940"/>
          <p:cNvSpPr>
            <a:spLocks noChangeArrowheads="1"/>
          </p:cNvSpPr>
          <p:nvPr/>
        </p:nvSpPr>
        <p:spPr bwMode="auto">
          <a:xfrm>
            <a:off x="684213" y="1463675"/>
            <a:ext cx="7680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现实生活中，数量之间存在着相等与不相等的关系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0293" name="矩形 22941"/>
          <p:cNvSpPr>
            <a:spLocks noChangeArrowheads="1"/>
          </p:cNvSpPr>
          <p:nvPr/>
        </p:nvSpPr>
        <p:spPr bwMode="auto">
          <a:xfrm>
            <a:off x="779463" y="1919288"/>
            <a:ext cx="74676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对于不相等的关系问题，我们如何用式子来表示它们呢？</a:t>
            </a:r>
          </a:p>
        </p:txBody>
      </p:sp>
      <p:sp>
        <p:nvSpPr>
          <p:cNvPr id="1420294" name="矩形 80902"/>
          <p:cNvSpPr>
            <a:spLocks noChangeArrowheads="1"/>
          </p:cNvSpPr>
          <p:nvPr/>
        </p:nvSpPr>
        <p:spPr bwMode="auto">
          <a:xfrm>
            <a:off x="762000" y="3240088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例如，小明的身高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55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小聪的身高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56c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420295" name="矩形 80903"/>
          <p:cNvSpPr>
            <a:spLocks noChangeArrowheads="1"/>
          </p:cNvSpPr>
          <p:nvPr/>
        </p:nvSpPr>
        <p:spPr bwMode="auto">
          <a:xfrm>
            <a:off x="762000" y="3721100"/>
            <a:ext cx="7618413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我们可以用不等号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gt;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&lt;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来表示他们的身高之间的关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0296" name="矩形 80904"/>
          <p:cNvSpPr>
            <a:spLocks noChangeArrowheads="1"/>
          </p:cNvSpPr>
          <p:nvPr/>
        </p:nvSpPr>
        <p:spPr bwMode="auto">
          <a:xfrm>
            <a:off x="1371600" y="5159375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：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56 &gt; 15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55 &lt; 156.</a:t>
            </a:r>
          </a:p>
        </p:txBody>
      </p:sp>
      <p:grpSp>
        <p:nvGrpSpPr>
          <p:cNvPr id="81058" name="组合 81057"/>
          <p:cNvGrpSpPr/>
          <p:nvPr/>
        </p:nvGrpSpPr>
        <p:grpSpPr bwMode="auto">
          <a:xfrm>
            <a:off x="5638800" y="4732338"/>
            <a:ext cx="3165475" cy="1771650"/>
            <a:chOff x="3552" y="2496"/>
            <a:chExt cx="1994" cy="1116"/>
          </a:xfrm>
        </p:grpSpPr>
        <p:pic>
          <p:nvPicPr>
            <p:cNvPr id="6153" name="图片 80905" descr="MCj04457300000[1]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512" y="2496"/>
              <a:ext cx="511" cy="10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154" name="组合 80906"/>
            <p:cNvGrpSpPr/>
            <p:nvPr/>
          </p:nvGrpSpPr>
          <p:grpSpPr bwMode="auto">
            <a:xfrm>
              <a:off x="4080" y="2563"/>
              <a:ext cx="356" cy="1049"/>
              <a:chOff x="1932" y="2315"/>
              <a:chExt cx="281" cy="828"/>
            </a:xfrm>
          </p:grpSpPr>
          <p:sp>
            <p:nvSpPr>
              <p:cNvPr id="6155" name="任意多边形 80907"/>
              <p:cNvSpPr>
                <a:spLocks noChangeArrowheads="1"/>
              </p:cNvSpPr>
              <p:nvPr/>
            </p:nvSpPr>
            <p:spPr bwMode="auto">
              <a:xfrm>
                <a:off x="1932" y="2315"/>
                <a:ext cx="47" cy="62"/>
              </a:xfrm>
              <a:custGeom>
                <a:avLst/>
                <a:gdLst>
                  <a:gd name="T0" fmla="*/ 580 w 712"/>
                  <a:gd name="T1" fmla="*/ 0 h 927"/>
                  <a:gd name="T2" fmla="*/ 509 w 712"/>
                  <a:gd name="T3" fmla="*/ 91 h 927"/>
                  <a:gd name="T4" fmla="*/ 433 w 712"/>
                  <a:gd name="T5" fmla="*/ 188 h 927"/>
                  <a:gd name="T6" fmla="*/ 342 w 712"/>
                  <a:gd name="T7" fmla="*/ 298 h 927"/>
                  <a:gd name="T8" fmla="*/ 245 w 712"/>
                  <a:gd name="T9" fmla="*/ 406 h 927"/>
                  <a:gd name="T10" fmla="*/ 197 w 712"/>
                  <a:gd name="T11" fmla="*/ 459 h 927"/>
                  <a:gd name="T12" fmla="*/ 150 w 712"/>
                  <a:gd name="T13" fmla="*/ 503 h 927"/>
                  <a:gd name="T14" fmla="*/ 106 w 712"/>
                  <a:gd name="T15" fmla="*/ 544 h 927"/>
                  <a:gd name="T16" fmla="*/ 65 w 712"/>
                  <a:gd name="T17" fmla="*/ 577 h 927"/>
                  <a:gd name="T18" fmla="*/ 29 w 712"/>
                  <a:gd name="T19" fmla="*/ 600 h 927"/>
                  <a:gd name="T20" fmla="*/ 15 w 712"/>
                  <a:gd name="T21" fmla="*/ 606 h 927"/>
                  <a:gd name="T22" fmla="*/ 0 w 712"/>
                  <a:gd name="T23" fmla="*/ 609 h 927"/>
                  <a:gd name="T24" fmla="*/ 0 w 712"/>
                  <a:gd name="T25" fmla="*/ 839 h 927"/>
                  <a:gd name="T26" fmla="*/ 59 w 712"/>
                  <a:gd name="T27" fmla="*/ 797 h 927"/>
                  <a:gd name="T28" fmla="*/ 120 w 712"/>
                  <a:gd name="T29" fmla="*/ 753 h 927"/>
                  <a:gd name="T30" fmla="*/ 200 w 712"/>
                  <a:gd name="T31" fmla="*/ 694 h 927"/>
                  <a:gd name="T32" fmla="*/ 282 w 712"/>
                  <a:gd name="T33" fmla="*/ 623 h 927"/>
                  <a:gd name="T34" fmla="*/ 324 w 712"/>
                  <a:gd name="T35" fmla="*/ 586 h 927"/>
                  <a:gd name="T36" fmla="*/ 368 w 712"/>
                  <a:gd name="T37" fmla="*/ 544 h 927"/>
                  <a:gd name="T38" fmla="*/ 409 w 712"/>
                  <a:gd name="T39" fmla="*/ 500 h 927"/>
                  <a:gd name="T40" fmla="*/ 447 w 712"/>
                  <a:gd name="T41" fmla="*/ 456 h 927"/>
                  <a:gd name="T42" fmla="*/ 480 w 712"/>
                  <a:gd name="T43" fmla="*/ 412 h 927"/>
                  <a:gd name="T44" fmla="*/ 512 w 712"/>
                  <a:gd name="T45" fmla="*/ 364 h 927"/>
                  <a:gd name="T46" fmla="*/ 530 w 712"/>
                  <a:gd name="T47" fmla="*/ 344 h 927"/>
                  <a:gd name="T48" fmla="*/ 533 w 712"/>
                  <a:gd name="T49" fmla="*/ 338 h 927"/>
                  <a:gd name="T50" fmla="*/ 536 w 712"/>
                  <a:gd name="T51" fmla="*/ 338 h 927"/>
                  <a:gd name="T52" fmla="*/ 536 w 712"/>
                  <a:gd name="T53" fmla="*/ 350 h 927"/>
                  <a:gd name="T54" fmla="*/ 530 w 712"/>
                  <a:gd name="T55" fmla="*/ 379 h 927"/>
                  <a:gd name="T56" fmla="*/ 498 w 712"/>
                  <a:gd name="T57" fmla="*/ 464 h 927"/>
                  <a:gd name="T58" fmla="*/ 453 w 712"/>
                  <a:gd name="T59" fmla="*/ 580 h 927"/>
                  <a:gd name="T60" fmla="*/ 359 w 712"/>
                  <a:gd name="T61" fmla="*/ 814 h 927"/>
                  <a:gd name="T62" fmla="*/ 312 w 712"/>
                  <a:gd name="T63" fmla="*/ 927 h 927"/>
                  <a:gd name="T64" fmla="*/ 480 w 712"/>
                  <a:gd name="T65" fmla="*/ 927 h 927"/>
                  <a:gd name="T66" fmla="*/ 515 w 712"/>
                  <a:gd name="T67" fmla="*/ 803 h 927"/>
                  <a:gd name="T68" fmla="*/ 595 w 712"/>
                  <a:gd name="T69" fmla="*/ 515 h 927"/>
                  <a:gd name="T70" fmla="*/ 635 w 712"/>
                  <a:gd name="T71" fmla="*/ 353 h 927"/>
                  <a:gd name="T72" fmla="*/ 674 w 712"/>
                  <a:gd name="T73" fmla="*/ 202 h 927"/>
                  <a:gd name="T74" fmla="*/ 700 w 712"/>
                  <a:gd name="T75" fmla="*/ 79 h 927"/>
                  <a:gd name="T76" fmla="*/ 709 w 712"/>
                  <a:gd name="T77" fmla="*/ 32 h 927"/>
                  <a:gd name="T78" fmla="*/ 712 w 712"/>
                  <a:gd name="T79" fmla="*/ 0 h 927"/>
                  <a:gd name="T80" fmla="*/ 580 w 712"/>
                  <a:gd name="T81" fmla="*/ 0 h 9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12" h="927">
                    <a:moveTo>
                      <a:pt x="580" y="0"/>
                    </a:moveTo>
                    <a:lnTo>
                      <a:pt x="509" y="91"/>
                    </a:lnTo>
                    <a:lnTo>
                      <a:pt x="433" y="188"/>
                    </a:lnTo>
                    <a:lnTo>
                      <a:pt x="342" y="298"/>
                    </a:lnTo>
                    <a:lnTo>
                      <a:pt x="245" y="406"/>
                    </a:lnTo>
                    <a:lnTo>
                      <a:pt x="197" y="459"/>
                    </a:lnTo>
                    <a:lnTo>
                      <a:pt x="150" y="503"/>
                    </a:lnTo>
                    <a:lnTo>
                      <a:pt x="106" y="544"/>
                    </a:lnTo>
                    <a:lnTo>
                      <a:pt x="65" y="577"/>
                    </a:lnTo>
                    <a:lnTo>
                      <a:pt x="29" y="600"/>
                    </a:lnTo>
                    <a:lnTo>
                      <a:pt x="15" y="606"/>
                    </a:lnTo>
                    <a:lnTo>
                      <a:pt x="0" y="609"/>
                    </a:lnTo>
                    <a:lnTo>
                      <a:pt x="0" y="839"/>
                    </a:lnTo>
                    <a:lnTo>
                      <a:pt x="59" y="797"/>
                    </a:lnTo>
                    <a:lnTo>
                      <a:pt x="120" y="753"/>
                    </a:lnTo>
                    <a:lnTo>
                      <a:pt x="200" y="694"/>
                    </a:lnTo>
                    <a:lnTo>
                      <a:pt x="282" y="623"/>
                    </a:lnTo>
                    <a:lnTo>
                      <a:pt x="324" y="586"/>
                    </a:lnTo>
                    <a:lnTo>
                      <a:pt x="368" y="544"/>
                    </a:lnTo>
                    <a:lnTo>
                      <a:pt x="409" y="500"/>
                    </a:lnTo>
                    <a:lnTo>
                      <a:pt x="447" y="456"/>
                    </a:lnTo>
                    <a:lnTo>
                      <a:pt x="480" y="412"/>
                    </a:lnTo>
                    <a:lnTo>
                      <a:pt x="512" y="364"/>
                    </a:lnTo>
                    <a:lnTo>
                      <a:pt x="530" y="344"/>
                    </a:lnTo>
                    <a:lnTo>
                      <a:pt x="533" y="338"/>
                    </a:lnTo>
                    <a:lnTo>
                      <a:pt x="536" y="338"/>
                    </a:lnTo>
                    <a:lnTo>
                      <a:pt x="536" y="350"/>
                    </a:lnTo>
                    <a:lnTo>
                      <a:pt x="530" y="379"/>
                    </a:lnTo>
                    <a:lnTo>
                      <a:pt x="498" y="464"/>
                    </a:lnTo>
                    <a:lnTo>
                      <a:pt x="453" y="580"/>
                    </a:lnTo>
                    <a:lnTo>
                      <a:pt x="359" y="814"/>
                    </a:lnTo>
                    <a:lnTo>
                      <a:pt x="312" y="927"/>
                    </a:lnTo>
                    <a:lnTo>
                      <a:pt x="480" y="927"/>
                    </a:lnTo>
                    <a:lnTo>
                      <a:pt x="515" y="803"/>
                    </a:lnTo>
                    <a:lnTo>
                      <a:pt x="595" y="515"/>
                    </a:lnTo>
                    <a:lnTo>
                      <a:pt x="635" y="353"/>
                    </a:lnTo>
                    <a:lnTo>
                      <a:pt x="674" y="202"/>
                    </a:lnTo>
                    <a:lnTo>
                      <a:pt x="700" y="79"/>
                    </a:lnTo>
                    <a:lnTo>
                      <a:pt x="709" y="32"/>
                    </a:lnTo>
                    <a:lnTo>
                      <a:pt x="712" y="0"/>
                    </a:lnTo>
                    <a:lnTo>
                      <a:pt x="58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6" name="任意多边形 80908"/>
              <p:cNvSpPr>
                <a:spLocks noChangeArrowheads="1"/>
              </p:cNvSpPr>
              <p:nvPr/>
            </p:nvSpPr>
            <p:spPr bwMode="auto">
              <a:xfrm>
                <a:off x="1987" y="2315"/>
                <a:ext cx="47" cy="62"/>
              </a:xfrm>
              <a:custGeom>
                <a:avLst/>
                <a:gdLst>
                  <a:gd name="T0" fmla="*/ 579 w 709"/>
                  <a:gd name="T1" fmla="*/ 0 h 927"/>
                  <a:gd name="T2" fmla="*/ 509 w 709"/>
                  <a:gd name="T3" fmla="*/ 91 h 927"/>
                  <a:gd name="T4" fmla="*/ 432 w 709"/>
                  <a:gd name="T5" fmla="*/ 188 h 927"/>
                  <a:gd name="T6" fmla="*/ 341 w 709"/>
                  <a:gd name="T7" fmla="*/ 298 h 927"/>
                  <a:gd name="T8" fmla="*/ 243 w 709"/>
                  <a:gd name="T9" fmla="*/ 406 h 927"/>
                  <a:gd name="T10" fmla="*/ 194 w 709"/>
                  <a:gd name="T11" fmla="*/ 459 h 927"/>
                  <a:gd name="T12" fmla="*/ 146 w 709"/>
                  <a:gd name="T13" fmla="*/ 503 h 927"/>
                  <a:gd name="T14" fmla="*/ 103 w 709"/>
                  <a:gd name="T15" fmla="*/ 544 h 927"/>
                  <a:gd name="T16" fmla="*/ 64 w 709"/>
                  <a:gd name="T17" fmla="*/ 577 h 927"/>
                  <a:gd name="T18" fmla="*/ 29 w 709"/>
                  <a:gd name="T19" fmla="*/ 600 h 927"/>
                  <a:gd name="T20" fmla="*/ 14 w 709"/>
                  <a:gd name="T21" fmla="*/ 606 h 927"/>
                  <a:gd name="T22" fmla="*/ 0 w 709"/>
                  <a:gd name="T23" fmla="*/ 609 h 927"/>
                  <a:gd name="T24" fmla="*/ 0 w 709"/>
                  <a:gd name="T25" fmla="*/ 839 h 927"/>
                  <a:gd name="T26" fmla="*/ 58 w 709"/>
                  <a:gd name="T27" fmla="*/ 797 h 927"/>
                  <a:gd name="T28" fmla="*/ 120 w 709"/>
                  <a:gd name="T29" fmla="*/ 753 h 927"/>
                  <a:gd name="T30" fmla="*/ 197 w 709"/>
                  <a:gd name="T31" fmla="*/ 694 h 927"/>
                  <a:gd name="T32" fmla="*/ 282 w 709"/>
                  <a:gd name="T33" fmla="*/ 623 h 927"/>
                  <a:gd name="T34" fmla="*/ 323 w 709"/>
                  <a:gd name="T35" fmla="*/ 586 h 927"/>
                  <a:gd name="T36" fmla="*/ 364 w 709"/>
                  <a:gd name="T37" fmla="*/ 544 h 927"/>
                  <a:gd name="T38" fmla="*/ 405 w 709"/>
                  <a:gd name="T39" fmla="*/ 500 h 927"/>
                  <a:gd name="T40" fmla="*/ 444 w 709"/>
                  <a:gd name="T41" fmla="*/ 456 h 927"/>
                  <a:gd name="T42" fmla="*/ 479 w 709"/>
                  <a:gd name="T43" fmla="*/ 412 h 927"/>
                  <a:gd name="T44" fmla="*/ 512 w 709"/>
                  <a:gd name="T45" fmla="*/ 364 h 927"/>
                  <a:gd name="T46" fmla="*/ 526 w 709"/>
                  <a:gd name="T47" fmla="*/ 344 h 927"/>
                  <a:gd name="T48" fmla="*/ 532 w 709"/>
                  <a:gd name="T49" fmla="*/ 338 h 927"/>
                  <a:gd name="T50" fmla="*/ 535 w 709"/>
                  <a:gd name="T51" fmla="*/ 338 h 927"/>
                  <a:gd name="T52" fmla="*/ 535 w 709"/>
                  <a:gd name="T53" fmla="*/ 350 h 927"/>
                  <a:gd name="T54" fmla="*/ 526 w 709"/>
                  <a:gd name="T55" fmla="*/ 379 h 927"/>
                  <a:gd name="T56" fmla="*/ 496 w 709"/>
                  <a:gd name="T57" fmla="*/ 464 h 927"/>
                  <a:gd name="T58" fmla="*/ 453 w 709"/>
                  <a:gd name="T59" fmla="*/ 580 h 927"/>
                  <a:gd name="T60" fmla="*/ 359 w 709"/>
                  <a:gd name="T61" fmla="*/ 814 h 927"/>
                  <a:gd name="T62" fmla="*/ 311 w 709"/>
                  <a:gd name="T63" fmla="*/ 927 h 927"/>
                  <a:gd name="T64" fmla="*/ 479 w 709"/>
                  <a:gd name="T65" fmla="*/ 927 h 927"/>
                  <a:gd name="T66" fmla="*/ 515 w 709"/>
                  <a:gd name="T67" fmla="*/ 803 h 927"/>
                  <a:gd name="T68" fmla="*/ 591 w 709"/>
                  <a:gd name="T69" fmla="*/ 515 h 927"/>
                  <a:gd name="T70" fmla="*/ 635 w 709"/>
                  <a:gd name="T71" fmla="*/ 353 h 927"/>
                  <a:gd name="T72" fmla="*/ 671 w 709"/>
                  <a:gd name="T73" fmla="*/ 202 h 927"/>
                  <a:gd name="T74" fmla="*/ 697 w 709"/>
                  <a:gd name="T75" fmla="*/ 79 h 927"/>
                  <a:gd name="T76" fmla="*/ 706 w 709"/>
                  <a:gd name="T77" fmla="*/ 32 h 927"/>
                  <a:gd name="T78" fmla="*/ 709 w 709"/>
                  <a:gd name="T79" fmla="*/ 0 h 927"/>
                  <a:gd name="T80" fmla="*/ 579 w 709"/>
                  <a:gd name="T81" fmla="*/ 0 h 9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09" h="927">
                    <a:moveTo>
                      <a:pt x="579" y="0"/>
                    </a:moveTo>
                    <a:lnTo>
                      <a:pt x="509" y="91"/>
                    </a:lnTo>
                    <a:lnTo>
                      <a:pt x="432" y="188"/>
                    </a:lnTo>
                    <a:lnTo>
                      <a:pt x="341" y="298"/>
                    </a:lnTo>
                    <a:lnTo>
                      <a:pt x="243" y="406"/>
                    </a:lnTo>
                    <a:lnTo>
                      <a:pt x="194" y="459"/>
                    </a:lnTo>
                    <a:lnTo>
                      <a:pt x="146" y="503"/>
                    </a:lnTo>
                    <a:lnTo>
                      <a:pt x="103" y="544"/>
                    </a:lnTo>
                    <a:lnTo>
                      <a:pt x="64" y="577"/>
                    </a:lnTo>
                    <a:lnTo>
                      <a:pt x="29" y="600"/>
                    </a:lnTo>
                    <a:lnTo>
                      <a:pt x="14" y="606"/>
                    </a:lnTo>
                    <a:lnTo>
                      <a:pt x="0" y="609"/>
                    </a:lnTo>
                    <a:lnTo>
                      <a:pt x="0" y="839"/>
                    </a:lnTo>
                    <a:lnTo>
                      <a:pt x="58" y="797"/>
                    </a:lnTo>
                    <a:lnTo>
                      <a:pt x="120" y="753"/>
                    </a:lnTo>
                    <a:lnTo>
                      <a:pt x="197" y="694"/>
                    </a:lnTo>
                    <a:lnTo>
                      <a:pt x="282" y="623"/>
                    </a:lnTo>
                    <a:lnTo>
                      <a:pt x="323" y="586"/>
                    </a:lnTo>
                    <a:lnTo>
                      <a:pt x="364" y="544"/>
                    </a:lnTo>
                    <a:lnTo>
                      <a:pt x="405" y="500"/>
                    </a:lnTo>
                    <a:lnTo>
                      <a:pt x="444" y="456"/>
                    </a:lnTo>
                    <a:lnTo>
                      <a:pt x="479" y="412"/>
                    </a:lnTo>
                    <a:lnTo>
                      <a:pt x="512" y="364"/>
                    </a:lnTo>
                    <a:lnTo>
                      <a:pt x="526" y="344"/>
                    </a:lnTo>
                    <a:lnTo>
                      <a:pt x="532" y="338"/>
                    </a:lnTo>
                    <a:lnTo>
                      <a:pt x="535" y="338"/>
                    </a:lnTo>
                    <a:lnTo>
                      <a:pt x="535" y="350"/>
                    </a:lnTo>
                    <a:lnTo>
                      <a:pt x="526" y="379"/>
                    </a:lnTo>
                    <a:lnTo>
                      <a:pt x="496" y="464"/>
                    </a:lnTo>
                    <a:lnTo>
                      <a:pt x="453" y="580"/>
                    </a:lnTo>
                    <a:lnTo>
                      <a:pt x="359" y="814"/>
                    </a:lnTo>
                    <a:lnTo>
                      <a:pt x="311" y="927"/>
                    </a:lnTo>
                    <a:lnTo>
                      <a:pt x="479" y="927"/>
                    </a:lnTo>
                    <a:lnTo>
                      <a:pt x="515" y="803"/>
                    </a:lnTo>
                    <a:lnTo>
                      <a:pt x="591" y="515"/>
                    </a:lnTo>
                    <a:lnTo>
                      <a:pt x="635" y="353"/>
                    </a:lnTo>
                    <a:lnTo>
                      <a:pt x="671" y="202"/>
                    </a:lnTo>
                    <a:lnTo>
                      <a:pt x="697" y="79"/>
                    </a:lnTo>
                    <a:lnTo>
                      <a:pt x="706" y="32"/>
                    </a:lnTo>
                    <a:lnTo>
                      <a:pt x="709" y="0"/>
                    </a:lnTo>
                    <a:lnTo>
                      <a:pt x="57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7" name="任意多边形 80909"/>
              <p:cNvSpPr>
                <a:spLocks noChangeArrowheads="1"/>
              </p:cNvSpPr>
              <p:nvPr/>
            </p:nvSpPr>
            <p:spPr bwMode="auto">
              <a:xfrm>
                <a:off x="2047" y="2315"/>
                <a:ext cx="48" cy="62"/>
              </a:xfrm>
              <a:custGeom>
                <a:avLst/>
                <a:gdLst>
                  <a:gd name="T0" fmla="*/ 580 w 713"/>
                  <a:gd name="T1" fmla="*/ 0 h 927"/>
                  <a:gd name="T2" fmla="*/ 510 w 713"/>
                  <a:gd name="T3" fmla="*/ 91 h 927"/>
                  <a:gd name="T4" fmla="*/ 434 w 713"/>
                  <a:gd name="T5" fmla="*/ 188 h 927"/>
                  <a:gd name="T6" fmla="*/ 342 w 713"/>
                  <a:gd name="T7" fmla="*/ 298 h 927"/>
                  <a:gd name="T8" fmla="*/ 245 w 713"/>
                  <a:gd name="T9" fmla="*/ 406 h 927"/>
                  <a:gd name="T10" fmla="*/ 198 w 713"/>
                  <a:gd name="T11" fmla="*/ 459 h 927"/>
                  <a:gd name="T12" fmla="*/ 151 w 713"/>
                  <a:gd name="T13" fmla="*/ 503 h 927"/>
                  <a:gd name="T14" fmla="*/ 107 w 713"/>
                  <a:gd name="T15" fmla="*/ 544 h 927"/>
                  <a:gd name="T16" fmla="*/ 65 w 713"/>
                  <a:gd name="T17" fmla="*/ 577 h 927"/>
                  <a:gd name="T18" fmla="*/ 30 w 713"/>
                  <a:gd name="T19" fmla="*/ 600 h 927"/>
                  <a:gd name="T20" fmla="*/ 16 w 713"/>
                  <a:gd name="T21" fmla="*/ 606 h 927"/>
                  <a:gd name="T22" fmla="*/ 0 w 713"/>
                  <a:gd name="T23" fmla="*/ 609 h 927"/>
                  <a:gd name="T24" fmla="*/ 0 w 713"/>
                  <a:gd name="T25" fmla="*/ 839 h 927"/>
                  <a:gd name="T26" fmla="*/ 60 w 713"/>
                  <a:gd name="T27" fmla="*/ 797 h 927"/>
                  <a:gd name="T28" fmla="*/ 122 w 713"/>
                  <a:gd name="T29" fmla="*/ 753 h 927"/>
                  <a:gd name="T30" fmla="*/ 198 w 713"/>
                  <a:gd name="T31" fmla="*/ 694 h 927"/>
                  <a:gd name="T32" fmla="*/ 284 w 713"/>
                  <a:gd name="T33" fmla="*/ 623 h 927"/>
                  <a:gd name="T34" fmla="*/ 324 w 713"/>
                  <a:gd name="T35" fmla="*/ 586 h 927"/>
                  <a:gd name="T36" fmla="*/ 369 w 713"/>
                  <a:gd name="T37" fmla="*/ 544 h 927"/>
                  <a:gd name="T38" fmla="*/ 407 w 713"/>
                  <a:gd name="T39" fmla="*/ 500 h 927"/>
                  <a:gd name="T40" fmla="*/ 446 w 713"/>
                  <a:gd name="T41" fmla="*/ 456 h 927"/>
                  <a:gd name="T42" fmla="*/ 481 w 713"/>
                  <a:gd name="T43" fmla="*/ 412 h 927"/>
                  <a:gd name="T44" fmla="*/ 512 w 713"/>
                  <a:gd name="T45" fmla="*/ 364 h 927"/>
                  <a:gd name="T46" fmla="*/ 528 w 713"/>
                  <a:gd name="T47" fmla="*/ 344 h 927"/>
                  <a:gd name="T48" fmla="*/ 534 w 713"/>
                  <a:gd name="T49" fmla="*/ 338 h 927"/>
                  <a:gd name="T50" fmla="*/ 537 w 713"/>
                  <a:gd name="T51" fmla="*/ 338 h 927"/>
                  <a:gd name="T52" fmla="*/ 537 w 713"/>
                  <a:gd name="T53" fmla="*/ 350 h 927"/>
                  <a:gd name="T54" fmla="*/ 528 w 713"/>
                  <a:gd name="T55" fmla="*/ 379 h 927"/>
                  <a:gd name="T56" fmla="*/ 498 w 713"/>
                  <a:gd name="T57" fmla="*/ 464 h 927"/>
                  <a:gd name="T58" fmla="*/ 454 w 713"/>
                  <a:gd name="T59" fmla="*/ 580 h 927"/>
                  <a:gd name="T60" fmla="*/ 360 w 713"/>
                  <a:gd name="T61" fmla="*/ 814 h 927"/>
                  <a:gd name="T62" fmla="*/ 313 w 713"/>
                  <a:gd name="T63" fmla="*/ 927 h 927"/>
                  <a:gd name="T64" fmla="*/ 481 w 713"/>
                  <a:gd name="T65" fmla="*/ 927 h 927"/>
                  <a:gd name="T66" fmla="*/ 516 w 713"/>
                  <a:gd name="T67" fmla="*/ 803 h 927"/>
                  <a:gd name="T68" fmla="*/ 595 w 713"/>
                  <a:gd name="T69" fmla="*/ 515 h 927"/>
                  <a:gd name="T70" fmla="*/ 637 w 713"/>
                  <a:gd name="T71" fmla="*/ 353 h 927"/>
                  <a:gd name="T72" fmla="*/ 674 w 713"/>
                  <a:gd name="T73" fmla="*/ 202 h 927"/>
                  <a:gd name="T74" fmla="*/ 702 w 713"/>
                  <a:gd name="T75" fmla="*/ 79 h 927"/>
                  <a:gd name="T76" fmla="*/ 707 w 713"/>
                  <a:gd name="T77" fmla="*/ 32 h 927"/>
                  <a:gd name="T78" fmla="*/ 713 w 713"/>
                  <a:gd name="T79" fmla="*/ 0 h 927"/>
                  <a:gd name="T80" fmla="*/ 580 w 713"/>
                  <a:gd name="T81" fmla="*/ 0 h 9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13" h="927">
                    <a:moveTo>
                      <a:pt x="580" y="0"/>
                    </a:moveTo>
                    <a:lnTo>
                      <a:pt x="510" y="91"/>
                    </a:lnTo>
                    <a:lnTo>
                      <a:pt x="434" y="188"/>
                    </a:lnTo>
                    <a:lnTo>
                      <a:pt x="342" y="298"/>
                    </a:lnTo>
                    <a:lnTo>
                      <a:pt x="245" y="406"/>
                    </a:lnTo>
                    <a:lnTo>
                      <a:pt x="198" y="459"/>
                    </a:lnTo>
                    <a:lnTo>
                      <a:pt x="151" y="503"/>
                    </a:lnTo>
                    <a:lnTo>
                      <a:pt x="107" y="544"/>
                    </a:lnTo>
                    <a:lnTo>
                      <a:pt x="65" y="577"/>
                    </a:lnTo>
                    <a:lnTo>
                      <a:pt x="30" y="600"/>
                    </a:lnTo>
                    <a:lnTo>
                      <a:pt x="16" y="606"/>
                    </a:lnTo>
                    <a:lnTo>
                      <a:pt x="0" y="609"/>
                    </a:lnTo>
                    <a:lnTo>
                      <a:pt x="0" y="839"/>
                    </a:lnTo>
                    <a:lnTo>
                      <a:pt x="60" y="797"/>
                    </a:lnTo>
                    <a:lnTo>
                      <a:pt x="122" y="753"/>
                    </a:lnTo>
                    <a:lnTo>
                      <a:pt x="198" y="694"/>
                    </a:lnTo>
                    <a:lnTo>
                      <a:pt x="284" y="623"/>
                    </a:lnTo>
                    <a:lnTo>
                      <a:pt x="324" y="586"/>
                    </a:lnTo>
                    <a:lnTo>
                      <a:pt x="369" y="544"/>
                    </a:lnTo>
                    <a:lnTo>
                      <a:pt x="407" y="500"/>
                    </a:lnTo>
                    <a:lnTo>
                      <a:pt x="446" y="456"/>
                    </a:lnTo>
                    <a:lnTo>
                      <a:pt x="481" y="412"/>
                    </a:lnTo>
                    <a:lnTo>
                      <a:pt x="512" y="364"/>
                    </a:lnTo>
                    <a:lnTo>
                      <a:pt x="528" y="344"/>
                    </a:lnTo>
                    <a:lnTo>
                      <a:pt x="534" y="338"/>
                    </a:lnTo>
                    <a:lnTo>
                      <a:pt x="537" y="338"/>
                    </a:lnTo>
                    <a:lnTo>
                      <a:pt x="537" y="350"/>
                    </a:lnTo>
                    <a:lnTo>
                      <a:pt x="528" y="379"/>
                    </a:lnTo>
                    <a:lnTo>
                      <a:pt x="498" y="464"/>
                    </a:lnTo>
                    <a:lnTo>
                      <a:pt x="454" y="580"/>
                    </a:lnTo>
                    <a:lnTo>
                      <a:pt x="360" y="814"/>
                    </a:lnTo>
                    <a:lnTo>
                      <a:pt x="313" y="927"/>
                    </a:lnTo>
                    <a:lnTo>
                      <a:pt x="481" y="927"/>
                    </a:lnTo>
                    <a:lnTo>
                      <a:pt x="516" y="803"/>
                    </a:lnTo>
                    <a:lnTo>
                      <a:pt x="595" y="515"/>
                    </a:lnTo>
                    <a:lnTo>
                      <a:pt x="637" y="353"/>
                    </a:lnTo>
                    <a:lnTo>
                      <a:pt x="674" y="202"/>
                    </a:lnTo>
                    <a:lnTo>
                      <a:pt x="702" y="79"/>
                    </a:lnTo>
                    <a:lnTo>
                      <a:pt x="707" y="32"/>
                    </a:lnTo>
                    <a:lnTo>
                      <a:pt x="713" y="0"/>
                    </a:lnTo>
                    <a:lnTo>
                      <a:pt x="58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8" name="任意多边形 80910"/>
              <p:cNvSpPr>
                <a:spLocks noChangeArrowheads="1"/>
              </p:cNvSpPr>
              <p:nvPr/>
            </p:nvSpPr>
            <p:spPr bwMode="auto">
              <a:xfrm>
                <a:off x="2103" y="2315"/>
                <a:ext cx="47" cy="62"/>
              </a:xfrm>
              <a:custGeom>
                <a:avLst/>
                <a:gdLst>
                  <a:gd name="T0" fmla="*/ 580 w 713"/>
                  <a:gd name="T1" fmla="*/ 0 h 927"/>
                  <a:gd name="T2" fmla="*/ 510 w 713"/>
                  <a:gd name="T3" fmla="*/ 91 h 927"/>
                  <a:gd name="T4" fmla="*/ 434 w 713"/>
                  <a:gd name="T5" fmla="*/ 188 h 927"/>
                  <a:gd name="T6" fmla="*/ 342 w 713"/>
                  <a:gd name="T7" fmla="*/ 298 h 927"/>
                  <a:gd name="T8" fmla="*/ 245 w 713"/>
                  <a:gd name="T9" fmla="*/ 406 h 927"/>
                  <a:gd name="T10" fmla="*/ 195 w 713"/>
                  <a:gd name="T11" fmla="*/ 459 h 927"/>
                  <a:gd name="T12" fmla="*/ 151 w 713"/>
                  <a:gd name="T13" fmla="*/ 503 h 927"/>
                  <a:gd name="T14" fmla="*/ 107 w 713"/>
                  <a:gd name="T15" fmla="*/ 544 h 927"/>
                  <a:gd name="T16" fmla="*/ 65 w 713"/>
                  <a:gd name="T17" fmla="*/ 577 h 927"/>
                  <a:gd name="T18" fmla="*/ 30 w 713"/>
                  <a:gd name="T19" fmla="*/ 600 h 927"/>
                  <a:gd name="T20" fmla="*/ 16 w 713"/>
                  <a:gd name="T21" fmla="*/ 606 h 927"/>
                  <a:gd name="T22" fmla="*/ 0 w 713"/>
                  <a:gd name="T23" fmla="*/ 609 h 927"/>
                  <a:gd name="T24" fmla="*/ 0 w 713"/>
                  <a:gd name="T25" fmla="*/ 839 h 927"/>
                  <a:gd name="T26" fmla="*/ 60 w 713"/>
                  <a:gd name="T27" fmla="*/ 797 h 927"/>
                  <a:gd name="T28" fmla="*/ 122 w 713"/>
                  <a:gd name="T29" fmla="*/ 753 h 927"/>
                  <a:gd name="T30" fmla="*/ 198 w 713"/>
                  <a:gd name="T31" fmla="*/ 694 h 927"/>
                  <a:gd name="T32" fmla="*/ 284 w 713"/>
                  <a:gd name="T33" fmla="*/ 623 h 927"/>
                  <a:gd name="T34" fmla="*/ 324 w 713"/>
                  <a:gd name="T35" fmla="*/ 586 h 927"/>
                  <a:gd name="T36" fmla="*/ 366 w 713"/>
                  <a:gd name="T37" fmla="*/ 544 h 927"/>
                  <a:gd name="T38" fmla="*/ 407 w 713"/>
                  <a:gd name="T39" fmla="*/ 500 h 927"/>
                  <a:gd name="T40" fmla="*/ 446 w 713"/>
                  <a:gd name="T41" fmla="*/ 456 h 927"/>
                  <a:gd name="T42" fmla="*/ 480 w 713"/>
                  <a:gd name="T43" fmla="*/ 412 h 927"/>
                  <a:gd name="T44" fmla="*/ 512 w 713"/>
                  <a:gd name="T45" fmla="*/ 364 h 927"/>
                  <a:gd name="T46" fmla="*/ 528 w 713"/>
                  <a:gd name="T47" fmla="*/ 344 h 927"/>
                  <a:gd name="T48" fmla="*/ 534 w 713"/>
                  <a:gd name="T49" fmla="*/ 338 h 927"/>
                  <a:gd name="T50" fmla="*/ 537 w 713"/>
                  <a:gd name="T51" fmla="*/ 338 h 927"/>
                  <a:gd name="T52" fmla="*/ 537 w 713"/>
                  <a:gd name="T53" fmla="*/ 350 h 927"/>
                  <a:gd name="T54" fmla="*/ 528 w 713"/>
                  <a:gd name="T55" fmla="*/ 379 h 927"/>
                  <a:gd name="T56" fmla="*/ 498 w 713"/>
                  <a:gd name="T57" fmla="*/ 464 h 927"/>
                  <a:gd name="T58" fmla="*/ 454 w 713"/>
                  <a:gd name="T59" fmla="*/ 580 h 927"/>
                  <a:gd name="T60" fmla="*/ 360 w 713"/>
                  <a:gd name="T61" fmla="*/ 814 h 927"/>
                  <a:gd name="T62" fmla="*/ 313 w 713"/>
                  <a:gd name="T63" fmla="*/ 927 h 927"/>
                  <a:gd name="T64" fmla="*/ 480 w 713"/>
                  <a:gd name="T65" fmla="*/ 927 h 927"/>
                  <a:gd name="T66" fmla="*/ 515 w 713"/>
                  <a:gd name="T67" fmla="*/ 803 h 927"/>
                  <a:gd name="T68" fmla="*/ 595 w 713"/>
                  <a:gd name="T69" fmla="*/ 515 h 927"/>
                  <a:gd name="T70" fmla="*/ 637 w 713"/>
                  <a:gd name="T71" fmla="*/ 353 h 927"/>
                  <a:gd name="T72" fmla="*/ 672 w 713"/>
                  <a:gd name="T73" fmla="*/ 202 h 927"/>
                  <a:gd name="T74" fmla="*/ 702 w 713"/>
                  <a:gd name="T75" fmla="*/ 79 h 927"/>
                  <a:gd name="T76" fmla="*/ 707 w 713"/>
                  <a:gd name="T77" fmla="*/ 32 h 927"/>
                  <a:gd name="T78" fmla="*/ 713 w 713"/>
                  <a:gd name="T79" fmla="*/ 0 h 927"/>
                  <a:gd name="T80" fmla="*/ 580 w 713"/>
                  <a:gd name="T81" fmla="*/ 0 h 9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13" h="927">
                    <a:moveTo>
                      <a:pt x="580" y="0"/>
                    </a:moveTo>
                    <a:lnTo>
                      <a:pt x="510" y="91"/>
                    </a:lnTo>
                    <a:lnTo>
                      <a:pt x="434" y="188"/>
                    </a:lnTo>
                    <a:lnTo>
                      <a:pt x="342" y="298"/>
                    </a:lnTo>
                    <a:lnTo>
                      <a:pt x="245" y="406"/>
                    </a:lnTo>
                    <a:lnTo>
                      <a:pt x="195" y="459"/>
                    </a:lnTo>
                    <a:lnTo>
                      <a:pt x="151" y="503"/>
                    </a:lnTo>
                    <a:lnTo>
                      <a:pt x="107" y="544"/>
                    </a:lnTo>
                    <a:lnTo>
                      <a:pt x="65" y="577"/>
                    </a:lnTo>
                    <a:lnTo>
                      <a:pt x="30" y="600"/>
                    </a:lnTo>
                    <a:lnTo>
                      <a:pt x="16" y="606"/>
                    </a:lnTo>
                    <a:lnTo>
                      <a:pt x="0" y="609"/>
                    </a:lnTo>
                    <a:lnTo>
                      <a:pt x="0" y="839"/>
                    </a:lnTo>
                    <a:lnTo>
                      <a:pt x="60" y="797"/>
                    </a:lnTo>
                    <a:lnTo>
                      <a:pt x="122" y="753"/>
                    </a:lnTo>
                    <a:lnTo>
                      <a:pt x="198" y="694"/>
                    </a:lnTo>
                    <a:lnTo>
                      <a:pt x="284" y="623"/>
                    </a:lnTo>
                    <a:lnTo>
                      <a:pt x="324" y="586"/>
                    </a:lnTo>
                    <a:lnTo>
                      <a:pt x="366" y="544"/>
                    </a:lnTo>
                    <a:lnTo>
                      <a:pt x="407" y="500"/>
                    </a:lnTo>
                    <a:lnTo>
                      <a:pt x="446" y="456"/>
                    </a:lnTo>
                    <a:lnTo>
                      <a:pt x="480" y="412"/>
                    </a:lnTo>
                    <a:lnTo>
                      <a:pt x="512" y="364"/>
                    </a:lnTo>
                    <a:lnTo>
                      <a:pt x="528" y="344"/>
                    </a:lnTo>
                    <a:lnTo>
                      <a:pt x="534" y="338"/>
                    </a:lnTo>
                    <a:lnTo>
                      <a:pt x="537" y="338"/>
                    </a:lnTo>
                    <a:lnTo>
                      <a:pt x="537" y="350"/>
                    </a:lnTo>
                    <a:lnTo>
                      <a:pt x="528" y="379"/>
                    </a:lnTo>
                    <a:lnTo>
                      <a:pt x="498" y="464"/>
                    </a:lnTo>
                    <a:lnTo>
                      <a:pt x="454" y="580"/>
                    </a:lnTo>
                    <a:lnTo>
                      <a:pt x="360" y="814"/>
                    </a:lnTo>
                    <a:lnTo>
                      <a:pt x="313" y="927"/>
                    </a:lnTo>
                    <a:lnTo>
                      <a:pt x="480" y="927"/>
                    </a:lnTo>
                    <a:lnTo>
                      <a:pt x="515" y="803"/>
                    </a:lnTo>
                    <a:lnTo>
                      <a:pt x="595" y="515"/>
                    </a:lnTo>
                    <a:lnTo>
                      <a:pt x="637" y="353"/>
                    </a:lnTo>
                    <a:lnTo>
                      <a:pt x="672" y="202"/>
                    </a:lnTo>
                    <a:lnTo>
                      <a:pt x="702" y="79"/>
                    </a:lnTo>
                    <a:lnTo>
                      <a:pt x="707" y="32"/>
                    </a:lnTo>
                    <a:lnTo>
                      <a:pt x="713" y="0"/>
                    </a:lnTo>
                    <a:lnTo>
                      <a:pt x="58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59" name="任意多边形 80911"/>
              <p:cNvSpPr>
                <a:spLocks noChangeArrowheads="1"/>
              </p:cNvSpPr>
              <p:nvPr/>
            </p:nvSpPr>
            <p:spPr bwMode="auto">
              <a:xfrm>
                <a:off x="2095" y="2380"/>
                <a:ext cx="116" cy="3"/>
              </a:xfrm>
              <a:custGeom>
                <a:avLst/>
                <a:gdLst>
                  <a:gd name="T0" fmla="*/ 1728 w 1728"/>
                  <a:gd name="T1" fmla="*/ 3 h 36"/>
                  <a:gd name="T2" fmla="*/ 3 w 1728"/>
                  <a:gd name="T3" fmla="*/ 0 h 36"/>
                  <a:gd name="T4" fmla="*/ 0 w 1728"/>
                  <a:gd name="T5" fmla="*/ 31 h 36"/>
                  <a:gd name="T6" fmla="*/ 1728 w 1728"/>
                  <a:gd name="T7" fmla="*/ 36 h 36"/>
                  <a:gd name="T8" fmla="*/ 1728 w 1728"/>
                  <a:gd name="T9" fmla="*/ 3 h 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1728" h="36">
                    <a:moveTo>
                      <a:pt x="1728" y="3"/>
                    </a:moveTo>
                    <a:lnTo>
                      <a:pt x="3" y="0"/>
                    </a:lnTo>
                    <a:lnTo>
                      <a:pt x="0" y="31"/>
                    </a:lnTo>
                    <a:lnTo>
                      <a:pt x="1728" y="36"/>
                    </a:lnTo>
                    <a:lnTo>
                      <a:pt x="1728" y="3"/>
                    </a:lnTo>
                    <a:close/>
                  </a:path>
                </a:pathLst>
              </a:custGeom>
              <a:solidFill>
                <a:srgbClr val="B7B8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0" name="任意多边形 80912"/>
              <p:cNvSpPr>
                <a:spLocks noChangeArrowheads="1"/>
              </p:cNvSpPr>
              <p:nvPr/>
            </p:nvSpPr>
            <p:spPr bwMode="auto">
              <a:xfrm>
                <a:off x="2082" y="3097"/>
                <a:ext cx="117" cy="44"/>
              </a:xfrm>
              <a:custGeom>
                <a:avLst/>
                <a:gdLst>
                  <a:gd name="T0" fmla="*/ 1748 w 1757"/>
                  <a:gd name="T1" fmla="*/ 389 h 662"/>
                  <a:gd name="T2" fmla="*/ 1725 w 1757"/>
                  <a:gd name="T3" fmla="*/ 458 h 662"/>
                  <a:gd name="T4" fmla="*/ 1693 w 1757"/>
                  <a:gd name="T5" fmla="*/ 506 h 662"/>
                  <a:gd name="T6" fmla="*/ 1660 w 1757"/>
                  <a:gd name="T7" fmla="*/ 535 h 662"/>
                  <a:gd name="T8" fmla="*/ 1596 w 1757"/>
                  <a:gd name="T9" fmla="*/ 577 h 662"/>
                  <a:gd name="T10" fmla="*/ 1506 w 1757"/>
                  <a:gd name="T11" fmla="*/ 614 h 662"/>
                  <a:gd name="T12" fmla="*/ 1395 w 1757"/>
                  <a:gd name="T13" fmla="*/ 644 h 662"/>
                  <a:gd name="T14" fmla="*/ 1275 w 1757"/>
                  <a:gd name="T15" fmla="*/ 659 h 662"/>
                  <a:gd name="T16" fmla="*/ 1186 w 1757"/>
                  <a:gd name="T17" fmla="*/ 662 h 662"/>
                  <a:gd name="T18" fmla="*/ 1095 w 1757"/>
                  <a:gd name="T19" fmla="*/ 656 h 662"/>
                  <a:gd name="T20" fmla="*/ 1003 w 1757"/>
                  <a:gd name="T21" fmla="*/ 641 h 662"/>
                  <a:gd name="T22" fmla="*/ 912 w 1757"/>
                  <a:gd name="T23" fmla="*/ 617 h 662"/>
                  <a:gd name="T24" fmla="*/ 789 w 1757"/>
                  <a:gd name="T25" fmla="*/ 574 h 662"/>
                  <a:gd name="T26" fmla="*/ 701 w 1757"/>
                  <a:gd name="T27" fmla="*/ 523 h 662"/>
                  <a:gd name="T28" fmla="*/ 638 w 1757"/>
                  <a:gd name="T29" fmla="*/ 483 h 662"/>
                  <a:gd name="T30" fmla="*/ 539 w 1757"/>
                  <a:gd name="T31" fmla="*/ 450 h 662"/>
                  <a:gd name="T32" fmla="*/ 377 w 1757"/>
                  <a:gd name="T33" fmla="*/ 421 h 662"/>
                  <a:gd name="T34" fmla="*/ 251 w 1757"/>
                  <a:gd name="T35" fmla="*/ 391 h 662"/>
                  <a:gd name="T36" fmla="*/ 153 w 1757"/>
                  <a:gd name="T37" fmla="*/ 356 h 662"/>
                  <a:gd name="T38" fmla="*/ 86 w 1757"/>
                  <a:gd name="T39" fmla="*/ 312 h 662"/>
                  <a:gd name="T40" fmla="*/ 38 w 1757"/>
                  <a:gd name="T41" fmla="*/ 253 h 662"/>
                  <a:gd name="T42" fmla="*/ 12 w 1757"/>
                  <a:gd name="T43" fmla="*/ 188 h 662"/>
                  <a:gd name="T44" fmla="*/ 0 w 1757"/>
                  <a:gd name="T45" fmla="*/ 120 h 662"/>
                  <a:gd name="T46" fmla="*/ 3 w 1757"/>
                  <a:gd name="T47" fmla="*/ 23 h 662"/>
                  <a:gd name="T48" fmla="*/ 12 w 1757"/>
                  <a:gd name="T49" fmla="*/ 2 h 662"/>
                  <a:gd name="T50" fmla="*/ 27 w 1757"/>
                  <a:gd name="T51" fmla="*/ 0 h 662"/>
                  <a:gd name="T52" fmla="*/ 53 w 1757"/>
                  <a:gd name="T53" fmla="*/ 11 h 662"/>
                  <a:gd name="T54" fmla="*/ 129 w 1757"/>
                  <a:gd name="T55" fmla="*/ 65 h 662"/>
                  <a:gd name="T56" fmla="*/ 244 w 1757"/>
                  <a:gd name="T57" fmla="*/ 130 h 662"/>
                  <a:gd name="T58" fmla="*/ 315 w 1757"/>
                  <a:gd name="T59" fmla="*/ 162 h 662"/>
                  <a:gd name="T60" fmla="*/ 436 w 1757"/>
                  <a:gd name="T61" fmla="*/ 191 h 662"/>
                  <a:gd name="T62" fmla="*/ 627 w 1757"/>
                  <a:gd name="T63" fmla="*/ 224 h 662"/>
                  <a:gd name="T64" fmla="*/ 1113 w 1757"/>
                  <a:gd name="T65" fmla="*/ 285 h 662"/>
                  <a:gd name="T66" fmla="*/ 1560 w 1757"/>
                  <a:gd name="T67" fmla="*/ 332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757" h="662">
                    <a:moveTo>
                      <a:pt x="1757" y="350"/>
                    </a:moveTo>
                    <a:lnTo>
                      <a:pt x="1748" y="389"/>
                    </a:lnTo>
                    <a:lnTo>
                      <a:pt x="1736" y="423"/>
                    </a:lnTo>
                    <a:lnTo>
                      <a:pt x="1725" y="458"/>
                    </a:lnTo>
                    <a:lnTo>
                      <a:pt x="1704" y="491"/>
                    </a:lnTo>
                    <a:lnTo>
                      <a:pt x="1693" y="506"/>
                    </a:lnTo>
                    <a:lnTo>
                      <a:pt x="1677" y="520"/>
                    </a:lnTo>
                    <a:lnTo>
                      <a:pt x="1660" y="535"/>
                    </a:lnTo>
                    <a:lnTo>
                      <a:pt x="1642" y="549"/>
                    </a:lnTo>
                    <a:lnTo>
                      <a:pt x="1596" y="577"/>
                    </a:lnTo>
                    <a:lnTo>
                      <a:pt x="1539" y="603"/>
                    </a:lnTo>
                    <a:lnTo>
                      <a:pt x="1506" y="614"/>
                    </a:lnTo>
                    <a:lnTo>
                      <a:pt x="1472" y="626"/>
                    </a:lnTo>
                    <a:lnTo>
                      <a:pt x="1395" y="644"/>
                    </a:lnTo>
                    <a:lnTo>
                      <a:pt x="1315" y="656"/>
                    </a:lnTo>
                    <a:lnTo>
                      <a:pt x="1275" y="659"/>
                    </a:lnTo>
                    <a:lnTo>
                      <a:pt x="1230" y="662"/>
                    </a:lnTo>
                    <a:lnTo>
                      <a:pt x="1186" y="662"/>
                    </a:lnTo>
                    <a:lnTo>
                      <a:pt x="1142" y="659"/>
                    </a:lnTo>
                    <a:lnTo>
                      <a:pt x="1095" y="656"/>
                    </a:lnTo>
                    <a:lnTo>
                      <a:pt x="1051" y="649"/>
                    </a:lnTo>
                    <a:lnTo>
                      <a:pt x="1003" y="641"/>
                    </a:lnTo>
                    <a:lnTo>
                      <a:pt x="957" y="632"/>
                    </a:lnTo>
                    <a:lnTo>
                      <a:pt x="912" y="617"/>
                    </a:lnTo>
                    <a:lnTo>
                      <a:pt x="865" y="603"/>
                    </a:lnTo>
                    <a:lnTo>
                      <a:pt x="789" y="574"/>
                    </a:lnTo>
                    <a:lnTo>
                      <a:pt x="735" y="547"/>
                    </a:lnTo>
                    <a:lnTo>
                      <a:pt x="701" y="523"/>
                    </a:lnTo>
                    <a:lnTo>
                      <a:pt x="671" y="503"/>
                    </a:lnTo>
                    <a:lnTo>
                      <a:pt x="638" y="483"/>
                    </a:lnTo>
                    <a:lnTo>
                      <a:pt x="598" y="467"/>
                    </a:lnTo>
                    <a:lnTo>
                      <a:pt x="539" y="450"/>
                    </a:lnTo>
                    <a:lnTo>
                      <a:pt x="450" y="432"/>
                    </a:lnTo>
                    <a:lnTo>
                      <a:pt x="377" y="421"/>
                    </a:lnTo>
                    <a:lnTo>
                      <a:pt x="309" y="406"/>
                    </a:lnTo>
                    <a:lnTo>
                      <a:pt x="251" y="391"/>
                    </a:lnTo>
                    <a:lnTo>
                      <a:pt x="197" y="373"/>
                    </a:lnTo>
                    <a:lnTo>
                      <a:pt x="153" y="356"/>
                    </a:lnTo>
                    <a:lnTo>
                      <a:pt x="115" y="335"/>
                    </a:lnTo>
                    <a:lnTo>
                      <a:pt x="86" y="312"/>
                    </a:lnTo>
                    <a:lnTo>
                      <a:pt x="59" y="285"/>
                    </a:lnTo>
                    <a:lnTo>
                      <a:pt x="38" y="253"/>
                    </a:lnTo>
                    <a:lnTo>
                      <a:pt x="21" y="221"/>
                    </a:lnTo>
                    <a:lnTo>
                      <a:pt x="12" y="188"/>
                    </a:lnTo>
                    <a:lnTo>
                      <a:pt x="3" y="153"/>
                    </a:lnTo>
                    <a:lnTo>
                      <a:pt x="0" y="120"/>
                    </a:lnTo>
                    <a:lnTo>
                      <a:pt x="0" y="88"/>
                    </a:lnTo>
                    <a:lnTo>
                      <a:pt x="3" y="23"/>
                    </a:lnTo>
                    <a:lnTo>
                      <a:pt x="6" y="11"/>
                    </a:lnTo>
                    <a:lnTo>
                      <a:pt x="12" y="2"/>
                    </a:lnTo>
                    <a:lnTo>
                      <a:pt x="18" y="0"/>
                    </a:lnTo>
                    <a:lnTo>
                      <a:pt x="27" y="0"/>
                    </a:lnTo>
                    <a:lnTo>
                      <a:pt x="38" y="2"/>
                    </a:lnTo>
                    <a:lnTo>
                      <a:pt x="53" y="11"/>
                    </a:lnTo>
                    <a:lnTo>
                      <a:pt x="86" y="32"/>
                    </a:lnTo>
                    <a:lnTo>
                      <a:pt x="129" y="65"/>
                    </a:lnTo>
                    <a:lnTo>
                      <a:pt x="180" y="97"/>
                    </a:lnTo>
                    <a:lnTo>
                      <a:pt x="244" y="130"/>
                    </a:lnTo>
                    <a:lnTo>
                      <a:pt x="277" y="147"/>
                    </a:lnTo>
                    <a:lnTo>
                      <a:pt x="315" y="162"/>
                    </a:lnTo>
                    <a:lnTo>
                      <a:pt x="365" y="176"/>
                    </a:lnTo>
                    <a:lnTo>
                      <a:pt x="436" y="191"/>
                    </a:lnTo>
                    <a:lnTo>
                      <a:pt x="524" y="205"/>
                    </a:lnTo>
                    <a:lnTo>
                      <a:pt x="627" y="224"/>
                    </a:lnTo>
                    <a:lnTo>
                      <a:pt x="860" y="253"/>
                    </a:lnTo>
                    <a:lnTo>
                      <a:pt x="1113" y="285"/>
                    </a:lnTo>
                    <a:lnTo>
                      <a:pt x="1354" y="309"/>
                    </a:lnTo>
                    <a:lnTo>
                      <a:pt x="1560" y="332"/>
                    </a:lnTo>
                    <a:lnTo>
                      <a:pt x="1757" y="350"/>
                    </a:lnTo>
                    <a:close/>
                  </a:path>
                </a:pathLst>
              </a:custGeom>
              <a:solidFill>
                <a:srgbClr val="A088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1" name="任意多边形 80913"/>
              <p:cNvSpPr>
                <a:spLocks noChangeArrowheads="1"/>
              </p:cNvSpPr>
              <p:nvPr/>
            </p:nvSpPr>
            <p:spPr bwMode="auto">
              <a:xfrm>
                <a:off x="2083" y="3061"/>
                <a:ext cx="117" cy="74"/>
              </a:xfrm>
              <a:custGeom>
                <a:avLst/>
                <a:gdLst>
                  <a:gd name="T0" fmla="*/ 1016 w 1746"/>
                  <a:gd name="T1" fmla="*/ 9 h 1116"/>
                  <a:gd name="T2" fmla="*/ 1030 w 1746"/>
                  <a:gd name="T3" fmla="*/ 80 h 1116"/>
                  <a:gd name="T4" fmla="*/ 1051 w 1746"/>
                  <a:gd name="T5" fmla="*/ 126 h 1116"/>
                  <a:gd name="T6" fmla="*/ 1087 w 1746"/>
                  <a:gd name="T7" fmla="*/ 177 h 1116"/>
                  <a:gd name="T8" fmla="*/ 1142 w 1746"/>
                  <a:gd name="T9" fmla="*/ 226 h 1116"/>
                  <a:gd name="T10" fmla="*/ 1216 w 1746"/>
                  <a:gd name="T11" fmla="*/ 268 h 1116"/>
                  <a:gd name="T12" fmla="*/ 1319 w 1746"/>
                  <a:gd name="T13" fmla="*/ 300 h 1116"/>
                  <a:gd name="T14" fmla="*/ 1475 w 1746"/>
                  <a:gd name="T15" fmla="*/ 336 h 1116"/>
                  <a:gd name="T16" fmla="*/ 1567 w 1746"/>
                  <a:gd name="T17" fmla="*/ 365 h 1116"/>
                  <a:gd name="T18" fmla="*/ 1639 w 1746"/>
                  <a:gd name="T19" fmla="*/ 407 h 1116"/>
                  <a:gd name="T20" fmla="*/ 1681 w 1746"/>
                  <a:gd name="T21" fmla="*/ 450 h 1116"/>
                  <a:gd name="T22" fmla="*/ 1704 w 1746"/>
                  <a:gd name="T23" fmla="*/ 482 h 1116"/>
                  <a:gd name="T24" fmla="*/ 1725 w 1746"/>
                  <a:gd name="T25" fmla="*/ 524 h 1116"/>
                  <a:gd name="T26" fmla="*/ 1743 w 1746"/>
                  <a:gd name="T27" fmla="*/ 601 h 1116"/>
                  <a:gd name="T28" fmla="*/ 1746 w 1746"/>
                  <a:gd name="T29" fmla="*/ 727 h 1116"/>
                  <a:gd name="T30" fmla="*/ 1728 w 1746"/>
                  <a:gd name="T31" fmla="*/ 889 h 1116"/>
                  <a:gd name="T32" fmla="*/ 1719 w 1746"/>
                  <a:gd name="T33" fmla="*/ 915 h 1116"/>
                  <a:gd name="T34" fmla="*/ 1702 w 1746"/>
                  <a:gd name="T35" fmla="*/ 942 h 1116"/>
                  <a:gd name="T36" fmla="*/ 1639 w 1746"/>
                  <a:gd name="T37" fmla="*/ 991 h 1116"/>
                  <a:gd name="T38" fmla="*/ 1548 w 1746"/>
                  <a:gd name="T39" fmla="*/ 1036 h 1116"/>
                  <a:gd name="T40" fmla="*/ 1443 w 1746"/>
                  <a:gd name="T41" fmla="*/ 1074 h 1116"/>
                  <a:gd name="T42" fmla="*/ 1322 w 1746"/>
                  <a:gd name="T43" fmla="*/ 1104 h 1116"/>
                  <a:gd name="T44" fmla="*/ 1195 w 1746"/>
                  <a:gd name="T45" fmla="*/ 1116 h 1116"/>
                  <a:gd name="T46" fmla="*/ 1072 w 1746"/>
                  <a:gd name="T47" fmla="*/ 1113 h 1116"/>
                  <a:gd name="T48" fmla="*/ 954 w 1746"/>
                  <a:gd name="T49" fmla="*/ 1088 h 1116"/>
                  <a:gd name="T50" fmla="*/ 860 w 1746"/>
                  <a:gd name="T51" fmla="*/ 1056 h 1116"/>
                  <a:gd name="T52" fmla="*/ 731 w 1746"/>
                  <a:gd name="T53" fmla="*/ 994 h 1116"/>
                  <a:gd name="T54" fmla="*/ 648 w 1746"/>
                  <a:gd name="T55" fmla="*/ 951 h 1116"/>
                  <a:gd name="T56" fmla="*/ 586 w 1746"/>
                  <a:gd name="T57" fmla="*/ 924 h 1116"/>
                  <a:gd name="T58" fmla="*/ 533 w 1746"/>
                  <a:gd name="T59" fmla="*/ 915 h 1116"/>
                  <a:gd name="T60" fmla="*/ 430 w 1746"/>
                  <a:gd name="T61" fmla="*/ 909 h 1116"/>
                  <a:gd name="T62" fmla="*/ 286 w 1746"/>
                  <a:gd name="T63" fmla="*/ 886 h 1116"/>
                  <a:gd name="T64" fmla="*/ 218 w 1746"/>
                  <a:gd name="T65" fmla="*/ 865 h 1116"/>
                  <a:gd name="T66" fmla="*/ 157 w 1746"/>
                  <a:gd name="T67" fmla="*/ 842 h 1116"/>
                  <a:gd name="T68" fmla="*/ 103 w 1746"/>
                  <a:gd name="T69" fmla="*/ 809 h 1116"/>
                  <a:gd name="T70" fmla="*/ 63 w 1746"/>
                  <a:gd name="T71" fmla="*/ 768 h 1116"/>
                  <a:gd name="T72" fmla="*/ 35 w 1746"/>
                  <a:gd name="T73" fmla="*/ 721 h 1116"/>
                  <a:gd name="T74" fmla="*/ 9 w 1746"/>
                  <a:gd name="T75" fmla="*/ 609 h 1116"/>
                  <a:gd name="T76" fmla="*/ 0 w 1746"/>
                  <a:gd name="T77" fmla="*/ 488 h 1116"/>
                  <a:gd name="T78" fmla="*/ 18 w 1746"/>
                  <a:gd name="T79" fmla="*/ 359 h 1116"/>
                  <a:gd name="T80" fmla="*/ 35 w 1746"/>
                  <a:gd name="T81" fmla="*/ 294 h 1116"/>
                  <a:gd name="T82" fmla="*/ 63 w 1746"/>
                  <a:gd name="T83" fmla="*/ 226 h 1116"/>
                  <a:gd name="T84" fmla="*/ 89 w 1746"/>
                  <a:gd name="T85" fmla="*/ 194 h 1116"/>
                  <a:gd name="T86" fmla="*/ 127 w 1746"/>
                  <a:gd name="T87" fmla="*/ 165 h 1116"/>
                  <a:gd name="T88" fmla="*/ 183 w 1746"/>
                  <a:gd name="T89" fmla="*/ 138 h 1116"/>
                  <a:gd name="T90" fmla="*/ 321 w 1746"/>
                  <a:gd name="T91" fmla="*/ 94 h 1116"/>
                  <a:gd name="T92" fmla="*/ 486 w 1746"/>
                  <a:gd name="T93" fmla="*/ 59 h 1116"/>
                  <a:gd name="T94" fmla="*/ 737 w 1746"/>
                  <a:gd name="T95" fmla="*/ 24 h 1116"/>
                  <a:gd name="T96" fmla="*/ 1016 w 1746"/>
                  <a:gd name="T97" fmla="*/ 0 h 1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46" h="1116">
                    <a:moveTo>
                      <a:pt x="1016" y="0"/>
                    </a:moveTo>
                    <a:lnTo>
                      <a:pt x="1016" y="9"/>
                    </a:lnTo>
                    <a:lnTo>
                      <a:pt x="1019" y="38"/>
                    </a:lnTo>
                    <a:lnTo>
                      <a:pt x="1030" y="80"/>
                    </a:lnTo>
                    <a:lnTo>
                      <a:pt x="1039" y="100"/>
                    </a:lnTo>
                    <a:lnTo>
                      <a:pt x="1051" y="126"/>
                    </a:lnTo>
                    <a:lnTo>
                      <a:pt x="1069" y="151"/>
                    </a:lnTo>
                    <a:lnTo>
                      <a:pt x="1087" y="177"/>
                    </a:lnTo>
                    <a:lnTo>
                      <a:pt x="1113" y="203"/>
                    </a:lnTo>
                    <a:lnTo>
                      <a:pt x="1142" y="226"/>
                    </a:lnTo>
                    <a:lnTo>
                      <a:pt x="1175" y="248"/>
                    </a:lnTo>
                    <a:lnTo>
                      <a:pt x="1216" y="268"/>
                    </a:lnTo>
                    <a:lnTo>
                      <a:pt x="1263" y="285"/>
                    </a:lnTo>
                    <a:lnTo>
                      <a:pt x="1319" y="300"/>
                    </a:lnTo>
                    <a:lnTo>
                      <a:pt x="1428" y="324"/>
                    </a:lnTo>
                    <a:lnTo>
                      <a:pt x="1475" y="336"/>
                    </a:lnTo>
                    <a:lnTo>
                      <a:pt x="1522" y="347"/>
                    </a:lnTo>
                    <a:lnTo>
                      <a:pt x="1567" y="365"/>
                    </a:lnTo>
                    <a:lnTo>
                      <a:pt x="1605" y="382"/>
                    </a:lnTo>
                    <a:lnTo>
                      <a:pt x="1639" y="407"/>
                    </a:lnTo>
                    <a:lnTo>
                      <a:pt x="1670" y="433"/>
                    </a:lnTo>
                    <a:lnTo>
                      <a:pt x="1681" y="450"/>
                    </a:lnTo>
                    <a:lnTo>
                      <a:pt x="1696" y="465"/>
                    </a:lnTo>
                    <a:lnTo>
                      <a:pt x="1704" y="482"/>
                    </a:lnTo>
                    <a:lnTo>
                      <a:pt x="1716" y="504"/>
                    </a:lnTo>
                    <a:lnTo>
                      <a:pt x="1725" y="524"/>
                    </a:lnTo>
                    <a:lnTo>
                      <a:pt x="1731" y="547"/>
                    </a:lnTo>
                    <a:lnTo>
                      <a:pt x="1743" y="601"/>
                    </a:lnTo>
                    <a:lnTo>
                      <a:pt x="1746" y="659"/>
                    </a:lnTo>
                    <a:lnTo>
                      <a:pt x="1746" y="727"/>
                    </a:lnTo>
                    <a:lnTo>
                      <a:pt x="1740" y="803"/>
                    </a:lnTo>
                    <a:lnTo>
                      <a:pt x="1728" y="889"/>
                    </a:lnTo>
                    <a:lnTo>
                      <a:pt x="1725" y="900"/>
                    </a:lnTo>
                    <a:lnTo>
                      <a:pt x="1719" y="915"/>
                    </a:lnTo>
                    <a:lnTo>
                      <a:pt x="1710" y="928"/>
                    </a:lnTo>
                    <a:lnTo>
                      <a:pt x="1702" y="942"/>
                    </a:lnTo>
                    <a:lnTo>
                      <a:pt x="1672" y="965"/>
                    </a:lnTo>
                    <a:lnTo>
                      <a:pt x="1639" y="991"/>
                    </a:lnTo>
                    <a:lnTo>
                      <a:pt x="1596" y="1016"/>
                    </a:lnTo>
                    <a:lnTo>
                      <a:pt x="1548" y="1036"/>
                    </a:lnTo>
                    <a:lnTo>
                      <a:pt x="1499" y="1056"/>
                    </a:lnTo>
                    <a:lnTo>
                      <a:pt x="1443" y="1074"/>
                    </a:lnTo>
                    <a:lnTo>
                      <a:pt x="1383" y="1088"/>
                    </a:lnTo>
                    <a:lnTo>
                      <a:pt x="1322" y="1104"/>
                    </a:lnTo>
                    <a:lnTo>
                      <a:pt x="1257" y="1113"/>
                    </a:lnTo>
                    <a:lnTo>
                      <a:pt x="1195" y="1116"/>
                    </a:lnTo>
                    <a:lnTo>
                      <a:pt x="1133" y="1116"/>
                    </a:lnTo>
                    <a:lnTo>
                      <a:pt x="1072" y="1113"/>
                    </a:lnTo>
                    <a:lnTo>
                      <a:pt x="1010" y="1104"/>
                    </a:lnTo>
                    <a:lnTo>
                      <a:pt x="954" y="1088"/>
                    </a:lnTo>
                    <a:lnTo>
                      <a:pt x="904" y="1071"/>
                    </a:lnTo>
                    <a:lnTo>
                      <a:pt x="860" y="1056"/>
                    </a:lnTo>
                    <a:lnTo>
                      <a:pt x="786" y="1025"/>
                    </a:lnTo>
                    <a:lnTo>
                      <a:pt x="731" y="994"/>
                    </a:lnTo>
                    <a:lnTo>
                      <a:pt x="686" y="971"/>
                    </a:lnTo>
                    <a:lnTo>
                      <a:pt x="648" y="951"/>
                    </a:lnTo>
                    <a:lnTo>
                      <a:pt x="609" y="933"/>
                    </a:lnTo>
                    <a:lnTo>
                      <a:pt x="586" y="924"/>
                    </a:lnTo>
                    <a:lnTo>
                      <a:pt x="563" y="921"/>
                    </a:lnTo>
                    <a:lnTo>
                      <a:pt x="533" y="915"/>
                    </a:lnTo>
                    <a:lnTo>
                      <a:pt x="501" y="912"/>
                    </a:lnTo>
                    <a:lnTo>
                      <a:pt x="430" y="909"/>
                    </a:lnTo>
                    <a:lnTo>
                      <a:pt x="359" y="897"/>
                    </a:lnTo>
                    <a:lnTo>
                      <a:pt x="286" y="886"/>
                    </a:lnTo>
                    <a:lnTo>
                      <a:pt x="254" y="877"/>
                    </a:lnTo>
                    <a:lnTo>
                      <a:pt x="218" y="865"/>
                    </a:lnTo>
                    <a:lnTo>
                      <a:pt x="186" y="854"/>
                    </a:lnTo>
                    <a:lnTo>
                      <a:pt x="157" y="842"/>
                    </a:lnTo>
                    <a:lnTo>
                      <a:pt x="129" y="824"/>
                    </a:lnTo>
                    <a:lnTo>
                      <a:pt x="103" y="809"/>
                    </a:lnTo>
                    <a:lnTo>
                      <a:pt x="83" y="789"/>
                    </a:lnTo>
                    <a:lnTo>
                      <a:pt x="63" y="768"/>
                    </a:lnTo>
                    <a:lnTo>
                      <a:pt x="47" y="744"/>
                    </a:lnTo>
                    <a:lnTo>
                      <a:pt x="35" y="721"/>
                    </a:lnTo>
                    <a:lnTo>
                      <a:pt x="21" y="666"/>
                    </a:lnTo>
                    <a:lnTo>
                      <a:pt x="9" y="609"/>
                    </a:lnTo>
                    <a:lnTo>
                      <a:pt x="0" y="550"/>
                    </a:lnTo>
                    <a:lnTo>
                      <a:pt x="0" y="488"/>
                    </a:lnTo>
                    <a:lnTo>
                      <a:pt x="6" y="424"/>
                    </a:lnTo>
                    <a:lnTo>
                      <a:pt x="18" y="359"/>
                    </a:lnTo>
                    <a:lnTo>
                      <a:pt x="27" y="327"/>
                    </a:lnTo>
                    <a:lnTo>
                      <a:pt x="35" y="294"/>
                    </a:lnTo>
                    <a:lnTo>
                      <a:pt x="47" y="259"/>
                    </a:lnTo>
                    <a:lnTo>
                      <a:pt x="63" y="226"/>
                    </a:lnTo>
                    <a:lnTo>
                      <a:pt x="74" y="209"/>
                    </a:lnTo>
                    <a:lnTo>
                      <a:pt x="89" y="194"/>
                    </a:lnTo>
                    <a:lnTo>
                      <a:pt x="106" y="180"/>
                    </a:lnTo>
                    <a:lnTo>
                      <a:pt x="127" y="165"/>
                    </a:lnTo>
                    <a:lnTo>
                      <a:pt x="154" y="151"/>
                    </a:lnTo>
                    <a:lnTo>
                      <a:pt x="183" y="138"/>
                    </a:lnTo>
                    <a:lnTo>
                      <a:pt x="248" y="115"/>
                    </a:lnTo>
                    <a:lnTo>
                      <a:pt x="321" y="94"/>
                    </a:lnTo>
                    <a:lnTo>
                      <a:pt x="401" y="74"/>
                    </a:lnTo>
                    <a:lnTo>
                      <a:pt x="486" y="59"/>
                    </a:lnTo>
                    <a:lnTo>
                      <a:pt x="572" y="44"/>
                    </a:lnTo>
                    <a:lnTo>
                      <a:pt x="737" y="24"/>
                    </a:lnTo>
                    <a:lnTo>
                      <a:pt x="877" y="9"/>
                    </a:lnTo>
                    <a:lnTo>
                      <a:pt x="1016" y="0"/>
                    </a:lnTo>
                    <a:close/>
                  </a:path>
                </a:pathLst>
              </a:custGeom>
              <a:solidFill>
                <a:srgbClr val="2A3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2" name="任意多边形 80914"/>
              <p:cNvSpPr>
                <a:spLocks noChangeArrowheads="1"/>
              </p:cNvSpPr>
              <p:nvPr/>
            </p:nvSpPr>
            <p:spPr bwMode="auto">
              <a:xfrm>
                <a:off x="2119" y="3067"/>
                <a:ext cx="62" cy="42"/>
              </a:xfrm>
              <a:custGeom>
                <a:avLst/>
                <a:gdLst>
                  <a:gd name="T0" fmla="*/ 462 w 927"/>
                  <a:gd name="T1" fmla="*/ 8 h 635"/>
                  <a:gd name="T2" fmla="*/ 432 w 927"/>
                  <a:gd name="T3" fmla="*/ 2 h 635"/>
                  <a:gd name="T4" fmla="*/ 371 w 927"/>
                  <a:gd name="T5" fmla="*/ 0 h 635"/>
                  <a:gd name="T6" fmla="*/ 289 w 927"/>
                  <a:gd name="T7" fmla="*/ 8 h 635"/>
                  <a:gd name="T8" fmla="*/ 198 w 927"/>
                  <a:gd name="T9" fmla="*/ 26 h 635"/>
                  <a:gd name="T10" fmla="*/ 115 w 927"/>
                  <a:gd name="T11" fmla="*/ 53 h 635"/>
                  <a:gd name="T12" fmla="*/ 47 w 927"/>
                  <a:gd name="T13" fmla="*/ 88 h 635"/>
                  <a:gd name="T14" fmla="*/ 11 w 927"/>
                  <a:gd name="T15" fmla="*/ 120 h 635"/>
                  <a:gd name="T16" fmla="*/ 0 w 927"/>
                  <a:gd name="T17" fmla="*/ 144 h 635"/>
                  <a:gd name="T18" fmla="*/ 0 w 927"/>
                  <a:gd name="T19" fmla="*/ 170 h 635"/>
                  <a:gd name="T20" fmla="*/ 30 w 927"/>
                  <a:gd name="T21" fmla="*/ 238 h 635"/>
                  <a:gd name="T22" fmla="*/ 79 w 927"/>
                  <a:gd name="T23" fmla="*/ 321 h 635"/>
                  <a:gd name="T24" fmla="*/ 121 w 927"/>
                  <a:gd name="T25" fmla="*/ 376 h 635"/>
                  <a:gd name="T26" fmla="*/ 173 w 927"/>
                  <a:gd name="T27" fmla="*/ 429 h 635"/>
                  <a:gd name="T28" fmla="*/ 238 w 927"/>
                  <a:gd name="T29" fmla="*/ 479 h 635"/>
                  <a:gd name="T30" fmla="*/ 318 w 927"/>
                  <a:gd name="T31" fmla="*/ 529 h 635"/>
                  <a:gd name="T32" fmla="*/ 412 w 927"/>
                  <a:gd name="T33" fmla="*/ 580 h 635"/>
                  <a:gd name="T34" fmla="*/ 494 w 927"/>
                  <a:gd name="T35" fmla="*/ 614 h 635"/>
                  <a:gd name="T36" fmla="*/ 551 w 927"/>
                  <a:gd name="T37" fmla="*/ 629 h 635"/>
                  <a:gd name="T38" fmla="*/ 600 w 927"/>
                  <a:gd name="T39" fmla="*/ 635 h 635"/>
                  <a:gd name="T40" fmla="*/ 650 w 927"/>
                  <a:gd name="T41" fmla="*/ 632 h 635"/>
                  <a:gd name="T42" fmla="*/ 718 w 927"/>
                  <a:gd name="T43" fmla="*/ 614 h 635"/>
                  <a:gd name="T44" fmla="*/ 798 w 927"/>
                  <a:gd name="T45" fmla="*/ 570 h 635"/>
                  <a:gd name="T46" fmla="*/ 860 w 927"/>
                  <a:gd name="T47" fmla="*/ 515 h 635"/>
                  <a:gd name="T48" fmla="*/ 904 w 927"/>
                  <a:gd name="T49" fmla="*/ 450 h 635"/>
                  <a:gd name="T50" fmla="*/ 924 w 927"/>
                  <a:gd name="T51" fmla="*/ 387 h 635"/>
                  <a:gd name="T52" fmla="*/ 924 w 927"/>
                  <a:gd name="T53" fmla="*/ 350 h 635"/>
                  <a:gd name="T54" fmla="*/ 915 w 927"/>
                  <a:gd name="T55" fmla="*/ 329 h 635"/>
                  <a:gd name="T56" fmla="*/ 892 w 927"/>
                  <a:gd name="T57" fmla="*/ 302 h 635"/>
                  <a:gd name="T58" fmla="*/ 827 w 927"/>
                  <a:gd name="T59" fmla="*/ 258 h 635"/>
                  <a:gd name="T60" fmla="*/ 715 w 927"/>
                  <a:gd name="T61" fmla="*/ 196 h 635"/>
                  <a:gd name="T62" fmla="*/ 588 w 927"/>
                  <a:gd name="T63" fmla="*/ 120 h 635"/>
                  <a:gd name="T64" fmla="*/ 527 w 927"/>
                  <a:gd name="T65" fmla="*/ 70 h 635"/>
                  <a:gd name="T66" fmla="*/ 468 w 927"/>
                  <a:gd name="T67" fmla="*/ 14 h 6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27" h="635">
                    <a:moveTo>
                      <a:pt x="468" y="14"/>
                    </a:moveTo>
                    <a:lnTo>
                      <a:pt x="462" y="8"/>
                    </a:lnTo>
                    <a:lnTo>
                      <a:pt x="456" y="5"/>
                    </a:lnTo>
                    <a:lnTo>
                      <a:pt x="432" y="2"/>
                    </a:lnTo>
                    <a:lnTo>
                      <a:pt x="403" y="0"/>
                    </a:lnTo>
                    <a:lnTo>
                      <a:pt x="371" y="0"/>
                    </a:lnTo>
                    <a:lnTo>
                      <a:pt x="329" y="2"/>
                    </a:lnTo>
                    <a:lnTo>
                      <a:pt x="289" y="8"/>
                    </a:lnTo>
                    <a:lnTo>
                      <a:pt x="241" y="14"/>
                    </a:lnTo>
                    <a:lnTo>
                      <a:pt x="198" y="26"/>
                    </a:lnTo>
                    <a:lnTo>
                      <a:pt x="156" y="37"/>
                    </a:lnTo>
                    <a:lnTo>
                      <a:pt x="115" y="53"/>
                    </a:lnTo>
                    <a:lnTo>
                      <a:pt x="76" y="67"/>
                    </a:lnTo>
                    <a:lnTo>
                      <a:pt x="47" y="88"/>
                    </a:lnTo>
                    <a:lnTo>
                      <a:pt x="21" y="108"/>
                    </a:lnTo>
                    <a:lnTo>
                      <a:pt x="11" y="120"/>
                    </a:lnTo>
                    <a:lnTo>
                      <a:pt x="6" y="131"/>
                    </a:lnTo>
                    <a:lnTo>
                      <a:pt x="0" y="144"/>
                    </a:lnTo>
                    <a:lnTo>
                      <a:pt x="0" y="156"/>
                    </a:lnTo>
                    <a:lnTo>
                      <a:pt x="0" y="170"/>
                    </a:lnTo>
                    <a:lnTo>
                      <a:pt x="6" y="182"/>
                    </a:lnTo>
                    <a:lnTo>
                      <a:pt x="30" y="238"/>
                    </a:lnTo>
                    <a:lnTo>
                      <a:pt x="62" y="293"/>
                    </a:lnTo>
                    <a:lnTo>
                      <a:pt x="79" y="321"/>
                    </a:lnTo>
                    <a:lnTo>
                      <a:pt x="100" y="347"/>
                    </a:lnTo>
                    <a:lnTo>
                      <a:pt x="121" y="376"/>
                    </a:lnTo>
                    <a:lnTo>
                      <a:pt x="147" y="403"/>
                    </a:lnTo>
                    <a:lnTo>
                      <a:pt x="173" y="429"/>
                    </a:lnTo>
                    <a:lnTo>
                      <a:pt x="206" y="452"/>
                    </a:lnTo>
                    <a:lnTo>
                      <a:pt x="238" y="479"/>
                    </a:lnTo>
                    <a:lnTo>
                      <a:pt x="277" y="506"/>
                    </a:lnTo>
                    <a:lnTo>
                      <a:pt x="318" y="529"/>
                    </a:lnTo>
                    <a:lnTo>
                      <a:pt x="365" y="555"/>
                    </a:lnTo>
                    <a:lnTo>
                      <a:pt x="412" y="580"/>
                    </a:lnTo>
                    <a:lnTo>
                      <a:pt x="468" y="606"/>
                    </a:lnTo>
                    <a:lnTo>
                      <a:pt x="494" y="614"/>
                    </a:lnTo>
                    <a:lnTo>
                      <a:pt x="524" y="623"/>
                    </a:lnTo>
                    <a:lnTo>
                      <a:pt x="551" y="629"/>
                    </a:lnTo>
                    <a:lnTo>
                      <a:pt x="577" y="632"/>
                    </a:lnTo>
                    <a:lnTo>
                      <a:pt x="600" y="635"/>
                    </a:lnTo>
                    <a:lnTo>
                      <a:pt x="627" y="635"/>
                    </a:lnTo>
                    <a:lnTo>
                      <a:pt x="650" y="632"/>
                    </a:lnTo>
                    <a:lnTo>
                      <a:pt x="674" y="626"/>
                    </a:lnTo>
                    <a:lnTo>
                      <a:pt x="718" y="614"/>
                    </a:lnTo>
                    <a:lnTo>
                      <a:pt x="759" y="594"/>
                    </a:lnTo>
                    <a:lnTo>
                      <a:pt x="798" y="570"/>
                    </a:lnTo>
                    <a:lnTo>
                      <a:pt x="830" y="544"/>
                    </a:lnTo>
                    <a:lnTo>
                      <a:pt x="860" y="515"/>
                    </a:lnTo>
                    <a:lnTo>
                      <a:pt x="883" y="482"/>
                    </a:lnTo>
                    <a:lnTo>
                      <a:pt x="904" y="450"/>
                    </a:lnTo>
                    <a:lnTo>
                      <a:pt x="918" y="420"/>
                    </a:lnTo>
                    <a:lnTo>
                      <a:pt x="924" y="387"/>
                    </a:lnTo>
                    <a:lnTo>
                      <a:pt x="927" y="361"/>
                    </a:lnTo>
                    <a:lnTo>
                      <a:pt x="924" y="350"/>
                    </a:lnTo>
                    <a:lnTo>
                      <a:pt x="921" y="338"/>
                    </a:lnTo>
                    <a:lnTo>
                      <a:pt x="915" y="329"/>
                    </a:lnTo>
                    <a:lnTo>
                      <a:pt x="909" y="321"/>
                    </a:lnTo>
                    <a:lnTo>
                      <a:pt x="892" y="302"/>
                    </a:lnTo>
                    <a:lnTo>
                      <a:pt x="875" y="288"/>
                    </a:lnTo>
                    <a:lnTo>
                      <a:pt x="827" y="258"/>
                    </a:lnTo>
                    <a:lnTo>
                      <a:pt x="775" y="229"/>
                    </a:lnTo>
                    <a:lnTo>
                      <a:pt x="715" y="196"/>
                    </a:lnTo>
                    <a:lnTo>
                      <a:pt x="650" y="162"/>
                    </a:lnTo>
                    <a:lnTo>
                      <a:pt x="588" y="120"/>
                    </a:lnTo>
                    <a:lnTo>
                      <a:pt x="556" y="97"/>
                    </a:lnTo>
                    <a:lnTo>
                      <a:pt x="527" y="70"/>
                    </a:lnTo>
                    <a:lnTo>
                      <a:pt x="497" y="43"/>
                    </a:lnTo>
                    <a:lnTo>
                      <a:pt x="468" y="14"/>
                    </a:lnTo>
                    <a:close/>
                  </a:path>
                </a:pathLst>
              </a:custGeom>
              <a:solidFill>
                <a:srgbClr val="438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3" name="任意多边形 80915"/>
              <p:cNvSpPr>
                <a:spLocks noChangeArrowheads="1"/>
              </p:cNvSpPr>
              <p:nvPr/>
            </p:nvSpPr>
            <p:spPr bwMode="auto">
              <a:xfrm>
                <a:off x="2083" y="3079"/>
                <a:ext cx="22" cy="41"/>
              </a:xfrm>
              <a:custGeom>
                <a:avLst/>
                <a:gdLst>
                  <a:gd name="T0" fmla="*/ 58 w 332"/>
                  <a:gd name="T1" fmla="*/ 0 h 621"/>
                  <a:gd name="T2" fmla="*/ 79 w 332"/>
                  <a:gd name="T3" fmla="*/ 12 h 621"/>
                  <a:gd name="T4" fmla="*/ 103 w 332"/>
                  <a:gd name="T5" fmla="*/ 23 h 621"/>
                  <a:gd name="T6" fmla="*/ 129 w 332"/>
                  <a:gd name="T7" fmla="*/ 45 h 621"/>
                  <a:gd name="T8" fmla="*/ 162 w 332"/>
                  <a:gd name="T9" fmla="*/ 74 h 621"/>
                  <a:gd name="T10" fmla="*/ 197 w 332"/>
                  <a:gd name="T11" fmla="*/ 109 h 621"/>
                  <a:gd name="T12" fmla="*/ 229 w 332"/>
                  <a:gd name="T13" fmla="*/ 156 h 621"/>
                  <a:gd name="T14" fmla="*/ 247 w 332"/>
                  <a:gd name="T15" fmla="*/ 182 h 621"/>
                  <a:gd name="T16" fmla="*/ 262 w 332"/>
                  <a:gd name="T17" fmla="*/ 211 h 621"/>
                  <a:gd name="T18" fmla="*/ 276 w 332"/>
                  <a:gd name="T19" fmla="*/ 244 h 621"/>
                  <a:gd name="T20" fmla="*/ 288 w 332"/>
                  <a:gd name="T21" fmla="*/ 276 h 621"/>
                  <a:gd name="T22" fmla="*/ 299 w 332"/>
                  <a:gd name="T23" fmla="*/ 309 h 621"/>
                  <a:gd name="T24" fmla="*/ 308 w 332"/>
                  <a:gd name="T25" fmla="*/ 344 h 621"/>
                  <a:gd name="T26" fmla="*/ 321 w 332"/>
                  <a:gd name="T27" fmla="*/ 412 h 621"/>
                  <a:gd name="T28" fmla="*/ 327 w 332"/>
                  <a:gd name="T29" fmla="*/ 476 h 621"/>
                  <a:gd name="T30" fmla="*/ 330 w 332"/>
                  <a:gd name="T31" fmla="*/ 532 h 621"/>
                  <a:gd name="T32" fmla="*/ 332 w 332"/>
                  <a:gd name="T33" fmla="*/ 580 h 621"/>
                  <a:gd name="T34" fmla="*/ 332 w 332"/>
                  <a:gd name="T35" fmla="*/ 621 h 621"/>
                  <a:gd name="T36" fmla="*/ 302 w 332"/>
                  <a:gd name="T37" fmla="*/ 615 h 621"/>
                  <a:gd name="T38" fmla="*/ 270 w 332"/>
                  <a:gd name="T39" fmla="*/ 609 h 621"/>
                  <a:gd name="T40" fmla="*/ 233 w 332"/>
                  <a:gd name="T41" fmla="*/ 597 h 621"/>
                  <a:gd name="T42" fmla="*/ 191 w 332"/>
                  <a:gd name="T43" fmla="*/ 583 h 621"/>
                  <a:gd name="T44" fmla="*/ 146 w 332"/>
                  <a:gd name="T45" fmla="*/ 561 h 621"/>
                  <a:gd name="T46" fmla="*/ 126 w 332"/>
                  <a:gd name="T47" fmla="*/ 550 h 621"/>
                  <a:gd name="T48" fmla="*/ 106 w 332"/>
                  <a:gd name="T49" fmla="*/ 535 h 621"/>
                  <a:gd name="T50" fmla="*/ 88 w 332"/>
                  <a:gd name="T51" fmla="*/ 521 h 621"/>
                  <a:gd name="T52" fmla="*/ 74 w 332"/>
                  <a:gd name="T53" fmla="*/ 503 h 621"/>
                  <a:gd name="T54" fmla="*/ 58 w 332"/>
                  <a:gd name="T55" fmla="*/ 486 h 621"/>
                  <a:gd name="T56" fmla="*/ 43 w 332"/>
                  <a:gd name="T57" fmla="*/ 462 h 621"/>
                  <a:gd name="T58" fmla="*/ 32 w 332"/>
                  <a:gd name="T59" fmla="*/ 435 h 621"/>
                  <a:gd name="T60" fmla="*/ 23 w 332"/>
                  <a:gd name="T61" fmla="*/ 406 h 621"/>
                  <a:gd name="T62" fmla="*/ 14 w 332"/>
                  <a:gd name="T63" fmla="*/ 373 h 621"/>
                  <a:gd name="T64" fmla="*/ 6 w 332"/>
                  <a:gd name="T65" fmla="*/ 341 h 621"/>
                  <a:gd name="T66" fmla="*/ 3 w 332"/>
                  <a:gd name="T67" fmla="*/ 305 h 621"/>
                  <a:gd name="T68" fmla="*/ 0 w 332"/>
                  <a:gd name="T69" fmla="*/ 270 h 621"/>
                  <a:gd name="T70" fmla="*/ 0 w 332"/>
                  <a:gd name="T71" fmla="*/ 236 h 621"/>
                  <a:gd name="T72" fmla="*/ 0 w 332"/>
                  <a:gd name="T73" fmla="*/ 197 h 621"/>
                  <a:gd name="T74" fmla="*/ 3 w 332"/>
                  <a:gd name="T75" fmla="*/ 162 h 621"/>
                  <a:gd name="T76" fmla="*/ 9 w 332"/>
                  <a:gd name="T77" fmla="*/ 126 h 621"/>
                  <a:gd name="T78" fmla="*/ 17 w 332"/>
                  <a:gd name="T79" fmla="*/ 91 h 621"/>
                  <a:gd name="T80" fmla="*/ 29 w 332"/>
                  <a:gd name="T81" fmla="*/ 59 h 621"/>
                  <a:gd name="T82" fmla="*/ 41 w 332"/>
                  <a:gd name="T83" fmla="*/ 29 h 621"/>
                  <a:gd name="T84" fmla="*/ 58 w 332"/>
                  <a:gd name="T85" fmla="*/ 0 h 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32" h="621">
                    <a:moveTo>
                      <a:pt x="58" y="0"/>
                    </a:moveTo>
                    <a:lnTo>
                      <a:pt x="79" y="12"/>
                    </a:lnTo>
                    <a:lnTo>
                      <a:pt x="103" y="23"/>
                    </a:lnTo>
                    <a:lnTo>
                      <a:pt x="129" y="45"/>
                    </a:lnTo>
                    <a:lnTo>
                      <a:pt x="162" y="74"/>
                    </a:lnTo>
                    <a:lnTo>
                      <a:pt x="197" y="109"/>
                    </a:lnTo>
                    <a:lnTo>
                      <a:pt x="229" y="156"/>
                    </a:lnTo>
                    <a:lnTo>
                      <a:pt x="247" y="182"/>
                    </a:lnTo>
                    <a:lnTo>
                      <a:pt x="262" y="211"/>
                    </a:lnTo>
                    <a:lnTo>
                      <a:pt x="276" y="244"/>
                    </a:lnTo>
                    <a:lnTo>
                      <a:pt x="288" y="276"/>
                    </a:lnTo>
                    <a:lnTo>
                      <a:pt x="299" y="309"/>
                    </a:lnTo>
                    <a:lnTo>
                      <a:pt x="308" y="344"/>
                    </a:lnTo>
                    <a:lnTo>
                      <a:pt x="321" y="412"/>
                    </a:lnTo>
                    <a:lnTo>
                      <a:pt x="327" y="476"/>
                    </a:lnTo>
                    <a:lnTo>
                      <a:pt x="330" y="532"/>
                    </a:lnTo>
                    <a:lnTo>
                      <a:pt x="332" y="580"/>
                    </a:lnTo>
                    <a:lnTo>
                      <a:pt x="332" y="621"/>
                    </a:lnTo>
                    <a:lnTo>
                      <a:pt x="302" y="615"/>
                    </a:lnTo>
                    <a:lnTo>
                      <a:pt x="270" y="609"/>
                    </a:lnTo>
                    <a:lnTo>
                      <a:pt x="233" y="597"/>
                    </a:lnTo>
                    <a:lnTo>
                      <a:pt x="191" y="583"/>
                    </a:lnTo>
                    <a:lnTo>
                      <a:pt x="146" y="561"/>
                    </a:lnTo>
                    <a:lnTo>
                      <a:pt x="126" y="550"/>
                    </a:lnTo>
                    <a:lnTo>
                      <a:pt x="106" y="535"/>
                    </a:lnTo>
                    <a:lnTo>
                      <a:pt x="88" y="521"/>
                    </a:lnTo>
                    <a:lnTo>
                      <a:pt x="74" y="503"/>
                    </a:lnTo>
                    <a:lnTo>
                      <a:pt x="58" y="486"/>
                    </a:lnTo>
                    <a:lnTo>
                      <a:pt x="43" y="462"/>
                    </a:lnTo>
                    <a:lnTo>
                      <a:pt x="32" y="435"/>
                    </a:lnTo>
                    <a:lnTo>
                      <a:pt x="23" y="406"/>
                    </a:lnTo>
                    <a:lnTo>
                      <a:pt x="14" y="373"/>
                    </a:lnTo>
                    <a:lnTo>
                      <a:pt x="6" y="341"/>
                    </a:lnTo>
                    <a:lnTo>
                      <a:pt x="3" y="305"/>
                    </a:lnTo>
                    <a:lnTo>
                      <a:pt x="0" y="270"/>
                    </a:lnTo>
                    <a:lnTo>
                      <a:pt x="0" y="236"/>
                    </a:lnTo>
                    <a:lnTo>
                      <a:pt x="0" y="197"/>
                    </a:lnTo>
                    <a:lnTo>
                      <a:pt x="3" y="162"/>
                    </a:lnTo>
                    <a:lnTo>
                      <a:pt x="9" y="126"/>
                    </a:lnTo>
                    <a:lnTo>
                      <a:pt x="17" y="91"/>
                    </a:lnTo>
                    <a:lnTo>
                      <a:pt x="29" y="59"/>
                    </a:lnTo>
                    <a:lnTo>
                      <a:pt x="41" y="29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75BF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4" name="任意多边形 80916"/>
              <p:cNvSpPr>
                <a:spLocks noChangeArrowheads="1"/>
              </p:cNvSpPr>
              <p:nvPr/>
            </p:nvSpPr>
            <p:spPr bwMode="auto">
              <a:xfrm>
                <a:off x="2111" y="3071"/>
                <a:ext cx="43" cy="41"/>
              </a:xfrm>
              <a:custGeom>
                <a:avLst/>
                <a:gdLst>
                  <a:gd name="T0" fmla="*/ 14 w 647"/>
                  <a:gd name="T1" fmla="*/ 82 h 615"/>
                  <a:gd name="T2" fmla="*/ 43 w 647"/>
                  <a:gd name="T3" fmla="*/ 126 h 615"/>
                  <a:gd name="T4" fmla="*/ 94 w 647"/>
                  <a:gd name="T5" fmla="*/ 194 h 615"/>
                  <a:gd name="T6" fmla="*/ 156 w 647"/>
                  <a:gd name="T7" fmla="*/ 273 h 615"/>
                  <a:gd name="T8" fmla="*/ 229 w 647"/>
                  <a:gd name="T9" fmla="*/ 358 h 615"/>
                  <a:gd name="T10" fmla="*/ 270 w 647"/>
                  <a:gd name="T11" fmla="*/ 399 h 615"/>
                  <a:gd name="T12" fmla="*/ 308 w 647"/>
                  <a:gd name="T13" fmla="*/ 441 h 615"/>
                  <a:gd name="T14" fmla="*/ 350 w 647"/>
                  <a:gd name="T15" fmla="*/ 479 h 615"/>
                  <a:gd name="T16" fmla="*/ 391 w 647"/>
                  <a:gd name="T17" fmla="*/ 515 h 615"/>
                  <a:gd name="T18" fmla="*/ 432 w 647"/>
                  <a:gd name="T19" fmla="*/ 547 h 615"/>
                  <a:gd name="T20" fmla="*/ 470 w 647"/>
                  <a:gd name="T21" fmla="*/ 570 h 615"/>
                  <a:gd name="T22" fmla="*/ 509 w 647"/>
                  <a:gd name="T23" fmla="*/ 590 h 615"/>
                  <a:gd name="T24" fmla="*/ 544 w 647"/>
                  <a:gd name="T25" fmla="*/ 603 h 615"/>
                  <a:gd name="T26" fmla="*/ 577 w 647"/>
                  <a:gd name="T27" fmla="*/ 612 h 615"/>
                  <a:gd name="T28" fmla="*/ 600 w 647"/>
                  <a:gd name="T29" fmla="*/ 615 h 615"/>
                  <a:gd name="T30" fmla="*/ 620 w 647"/>
                  <a:gd name="T31" fmla="*/ 615 h 615"/>
                  <a:gd name="T32" fmla="*/ 632 w 647"/>
                  <a:gd name="T33" fmla="*/ 612 h 615"/>
                  <a:gd name="T34" fmla="*/ 641 w 647"/>
                  <a:gd name="T35" fmla="*/ 609 h 615"/>
                  <a:gd name="T36" fmla="*/ 647 w 647"/>
                  <a:gd name="T37" fmla="*/ 599 h 615"/>
                  <a:gd name="T38" fmla="*/ 647 w 647"/>
                  <a:gd name="T39" fmla="*/ 593 h 615"/>
                  <a:gd name="T40" fmla="*/ 644 w 647"/>
                  <a:gd name="T41" fmla="*/ 582 h 615"/>
                  <a:gd name="T42" fmla="*/ 629 w 647"/>
                  <a:gd name="T43" fmla="*/ 561 h 615"/>
                  <a:gd name="T44" fmla="*/ 609 w 647"/>
                  <a:gd name="T45" fmla="*/ 535 h 615"/>
                  <a:gd name="T46" fmla="*/ 583 w 647"/>
                  <a:gd name="T47" fmla="*/ 515 h 615"/>
                  <a:gd name="T48" fmla="*/ 558 w 647"/>
                  <a:gd name="T49" fmla="*/ 493 h 615"/>
                  <a:gd name="T50" fmla="*/ 529 w 647"/>
                  <a:gd name="T51" fmla="*/ 473 h 615"/>
                  <a:gd name="T52" fmla="*/ 492 w 647"/>
                  <a:gd name="T53" fmla="*/ 444 h 615"/>
                  <a:gd name="T54" fmla="*/ 444 w 647"/>
                  <a:gd name="T55" fmla="*/ 405 h 615"/>
                  <a:gd name="T56" fmla="*/ 394 w 647"/>
                  <a:gd name="T57" fmla="*/ 361 h 615"/>
                  <a:gd name="T58" fmla="*/ 341 w 647"/>
                  <a:gd name="T59" fmla="*/ 308 h 615"/>
                  <a:gd name="T60" fmla="*/ 288 w 647"/>
                  <a:gd name="T61" fmla="*/ 253 h 615"/>
                  <a:gd name="T62" fmla="*/ 241 w 647"/>
                  <a:gd name="T63" fmla="*/ 191 h 615"/>
                  <a:gd name="T64" fmla="*/ 217 w 647"/>
                  <a:gd name="T65" fmla="*/ 158 h 615"/>
                  <a:gd name="T66" fmla="*/ 197 w 647"/>
                  <a:gd name="T67" fmla="*/ 129 h 615"/>
                  <a:gd name="T68" fmla="*/ 179 w 647"/>
                  <a:gd name="T69" fmla="*/ 100 h 615"/>
                  <a:gd name="T70" fmla="*/ 159 w 647"/>
                  <a:gd name="T71" fmla="*/ 72 h 615"/>
                  <a:gd name="T72" fmla="*/ 138 w 647"/>
                  <a:gd name="T73" fmla="*/ 52 h 615"/>
                  <a:gd name="T74" fmla="*/ 117 w 647"/>
                  <a:gd name="T75" fmla="*/ 35 h 615"/>
                  <a:gd name="T76" fmla="*/ 97 w 647"/>
                  <a:gd name="T77" fmla="*/ 20 h 615"/>
                  <a:gd name="T78" fmla="*/ 79 w 647"/>
                  <a:gd name="T79" fmla="*/ 8 h 615"/>
                  <a:gd name="T80" fmla="*/ 61 w 647"/>
                  <a:gd name="T81" fmla="*/ 3 h 615"/>
                  <a:gd name="T82" fmla="*/ 46 w 647"/>
                  <a:gd name="T83" fmla="*/ 0 h 615"/>
                  <a:gd name="T84" fmla="*/ 32 w 647"/>
                  <a:gd name="T85" fmla="*/ 0 h 615"/>
                  <a:gd name="T86" fmla="*/ 20 w 647"/>
                  <a:gd name="T87" fmla="*/ 3 h 615"/>
                  <a:gd name="T88" fmla="*/ 9 w 647"/>
                  <a:gd name="T89" fmla="*/ 8 h 615"/>
                  <a:gd name="T90" fmla="*/ 3 w 647"/>
                  <a:gd name="T91" fmla="*/ 17 h 615"/>
                  <a:gd name="T92" fmla="*/ 0 w 647"/>
                  <a:gd name="T93" fmla="*/ 29 h 615"/>
                  <a:gd name="T94" fmla="*/ 0 w 647"/>
                  <a:gd name="T95" fmla="*/ 43 h 615"/>
                  <a:gd name="T96" fmla="*/ 6 w 647"/>
                  <a:gd name="T97" fmla="*/ 61 h 615"/>
                  <a:gd name="T98" fmla="*/ 14 w 647"/>
                  <a:gd name="T99" fmla="*/ 82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47" h="615">
                    <a:moveTo>
                      <a:pt x="14" y="82"/>
                    </a:moveTo>
                    <a:lnTo>
                      <a:pt x="43" y="126"/>
                    </a:lnTo>
                    <a:lnTo>
                      <a:pt x="94" y="194"/>
                    </a:lnTo>
                    <a:lnTo>
                      <a:pt x="156" y="273"/>
                    </a:lnTo>
                    <a:lnTo>
                      <a:pt x="229" y="358"/>
                    </a:lnTo>
                    <a:lnTo>
                      <a:pt x="270" y="399"/>
                    </a:lnTo>
                    <a:lnTo>
                      <a:pt x="308" y="441"/>
                    </a:lnTo>
                    <a:lnTo>
                      <a:pt x="350" y="479"/>
                    </a:lnTo>
                    <a:lnTo>
                      <a:pt x="391" y="515"/>
                    </a:lnTo>
                    <a:lnTo>
                      <a:pt x="432" y="547"/>
                    </a:lnTo>
                    <a:lnTo>
                      <a:pt x="470" y="570"/>
                    </a:lnTo>
                    <a:lnTo>
                      <a:pt x="509" y="590"/>
                    </a:lnTo>
                    <a:lnTo>
                      <a:pt x="544" y="603"/>
                    </a:lnTo>
                    <a:lnTo>
                      <a:pt x="577" y="612"/>
                    </a:lnTo>
                    <a:lnTo>
                      <a:pt x="600" y="615"/>
                    </a:lnTo>
                    <a:lnTo>
                      <a:pt x="620" y="615"/>
                    </a:lnTo>
                    <a:lnTo>
                      <a:pt x="632" y="612"/>
                    </a:lnTo>
                    <a:lnTo>
                      <a:pt x="641" y="609"/>
                    </a:lnTo>
                    <a:lnTo>
                      <a:pt x="647" y="599"/>
                    </a:lnTo>
                    <a:lnTo>
                      <a:pt x="647" y="593"/>
                    </a:lnTo>
                    <a:lnTo>
                      <a:pt x="644" y="582"/>
                    </a:lnTo>
                    <a:lnTo>
                      <a:pt x="629" y="561"/>
                    </a:lnTo>
                    <a:lnTo>
                      <a:pt x="609" y="535"/>
                    </a:lnTo>
                    <a:lnTo>
                      <a:pt x="583" y="515"/>
                    </a:lnTo>
                    <a:lnTo>
                      <a:pt x="558" y="493"/>
                    </a:lnTo>
                    <a:lnTo>
                      <a:pt x="529" y="473"/>
                    </a:lnTo>
                    <a:lnTo>
                      <a:pt x="492" y="444"/>
                    </a:lnTo>
                    <a:lnTo>
                      <a:pt x="444" y="405"/>
                    </a:lnTo>
                    <a:lnTo>
                      <a:pt x="394" y="361"/>
                    </a:lnTo>
                    <a:lnTo>
                      <a:pt x="341" y="308"/>
                    </a:lnTo>
                    <a:lnTo>
                      <a:pt x="288" y="253"/>
                    </a:lnTo>
                    <a:lnTo>
                      <a:pt x="241" y="191"/>
                    </a:lnTo>
                    <a:lnTo>
                      <a:pt x="217" y="158"/>
                    </a:lnTo>
                    <a:lnTo>
                      <a:pt x="197" y="129"/>
                    </a:lnTo>
                    <a:lnTo>
                      <a:pt x="179" y="100"/>
                    </a:lnTo>
                    <a:lnTo>
                      <a:pt x="159" y="72"/>
                    </a:lnTo>
                    <a:lnTo>
                      <a:pt x="138" y="52"/>
                    </a:lnTo>
                    <a:lnTo>
                      <a:pt x="117" y="35"/>
                    </a:lnTo>
                    <a:lnTo>
                      <a:pt x="97" y="20"/>
                    </a:lnTo>
                    <a:lnTo>
                      <a:pt x="79" y="8"/>
                    </a:lnTo>
                    <a:lnTo>
                      <a:pt x="61" y="3"/>
                    </a:lnTo>
                    <a:lnTo>
                      <a:pt x="46" y="0"/>
                    </a:lnTo>
                    <a:lnTo>
                      <a:pt x="32" y="0"/>
                    </a:lnTo>
                    <a:lnTo>
                      <a:pt x="20" y="3"/>
                    </a:lnTo>
                    <a:lnTo>
                      <a:pt x="9" y="8"/>
                    </a:lnTo>
                    <a:lnTo>
                      <a:pt x="3" y="17"/>
                    </a:lnTo>
                    <a:lnTo>
                      <a:pt x="0" y="29"/>
                    </a:lnTo>
                    <a:lnTo>
                      <a:pt x="0" y="43"/>
                    </a:lnTo>
                    <a:lnTo>
                      <a:pt x="6" y="61"/>
                    </a:lnTo>
                    <a:lnTo>
                      <a:pt x="14" y="82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5" name="任意多边形 80917"/>
              <p:cNvSpPr>
                <a:spLocks noChangeArrowheads="1"/>
              </p:cNvSpPr>
              <p:nvPr/>
            </p:nvSpPr>
            <p:spPr bwMode="auto">
              <a:xfrm>
                <a:off x="2148" y="3065"/>
                <a:ext cx="41" cy="24"/>
              </a:xfrm>
              <a:custGeom>
                <a:avLst/>
                <a:gdLst>
                  <a:gd name="T0" fmla="*/ 85 w 610"/>
                  <a:gd name="T1" fmla="*/ 41 h 368"/>
                  <a:gd name="T2" fmla="*/ 139 w 610"/>
                  <a:gd name="T3" fmla="*/ 94 h 368"/>
                  <a:gd name="T4" fmla="*/ 168 w 610"/>
                  <a:gd name="T5" fmla="*/ 124 h 368"/>
                  <a:gd name="T6" fmla="*/ 198 w 610"/>
                  <a:gd name="T7" fmla="*/ 150 h 368"/>
                  <a:gd name="T8" fmla="*/ 230 w 610"/>
                  <a:gd name="T9" fmla="*/ 174 h 368"/>
                  <a:gd name="T10" fmla="*/ 266 w 610"/>
                  <a:gd name="T11" fmla="*/ 194 h 368"/>
                  <a:gd name="T12" fmla="*/ 301 w 610"/>
                  <a:gd name="T13" fmla="*/ 209 h 368"/>
                  <a:gd name="T14" fmla="*/ 318 w 610"/>
                  <a:gd name="T15" fmla="*/ 215 h 368"/>
                  <a:gd name="T16" fmla="*/ 340 w 610"/>
                  <a:gd name="T17" fmla="*/ 218 h 368"/>
                  <a:gd name="T18" fmla="*/ 377 w 610"/>
                  <a:gd name="T19" fmla="*/ 223 h 368"/>
                  <a:gd name="T20" fmla="*/ 412 w 610"/>
                  <a:gd name="T21" fmla="*/ 229 h 368"/>
                  <a:gd name="T22" fmla="*/ 448 w 610"/>
                  <a:gd name="T23" fmla="*/ 241 h 368"/>
                  <a:gd name="T24" fmla="*/ 483 w 610"/>
                  <a:gd name="T25" fmla="*/ 250 h 368"/>
                  <a:gd name="T26" fmla="*/ 513 w 610"/>
                  <a:gd name="T27" fmla="*/ 262 h 368"/>
                  <a:gd name="T28" fmla="*/ 542 w 610"/>
                  <a:gd name="T29" fmla="*/ 277 h 368"/>
                  <a:gd name="T30" fmla="*/ 568 w 610"/>
                  <a:gd name="T31" fmla="*/ 291 h 368"/>
                  <a:gd name="T32" fmla="*/ 593 w 610"/>
                  <a:gd name="T33" fmla="*/ 306 h 368"/>
                  <a:gd name="T34" fmla="*/ 601 w 610"/>
                  <a:gd name="T35" fmla="*/ 312 h 368"/>
                  <a:gd name="T36" fmla="*/ 607 w 610"/>
                  <a:gd name="T37" fmla="*/ 320 h 368"/>
                  <a:gd name="T38" fmla="*/ 610 w 610"/>
                  <a:gd name="T39" fmla="*/ 329 h 368"/>
                  <a:gd name="T40" fmla="*/ 610 w 610"/>
                  <a:gd name="T41" fmla="*/ 335 h 368"/>
                  <a:gd name="T42" fmla="*/ 604 w 610"/>
                  <a:gd name="T43" fmla="*/ 345 h 368"/>
                  <a:gd name="T44" fmla="*/ 599 w 610"/>
                  <a:gd name="T45" fmla="*/ 350 h 368"/>
                  <a:gd name="T46" fmla="*/ 580 w 610"/>
                  <a:gd name="T47" fmla="*/ 362 h 368"/>
                  <a:gd name="T48" fmla="*/ 557 w 610"/>
                  <a:gd name="T49" fmla="*/ 368 h 368"/>
                  <a:gd name="T50" fmla="*/ 531 w 610"/>
                  <a:gd name="T51" fmla="*/ 368 h 368"/>
                  <a:gd name="T52" fmla="*/ 516 w 610"/>
                  <a:gd name="T53" fmla="*/ 365 h 368"/>
                  <a:gd name="T54" fmla="*/ 501 w 610"/>
                  <a:gd name="T55" fmla="*/ 362 h 368"/>
                  <a:gd name="T56" fmla="*/ 486 w 610"/>
                  <a:gd name="T57" fmla="*/ 356 h 368"/>
                  <a:gd name="T58" fmla="*/ 474 w 610"/>
                  <a:gd name="T59" fmla="*/ 348 h 368"/>
                  <a:gd name="T60" fmla="*/ 448 w 610"/>
                  <a:gd name="T61" fmla="*/ 329 h 368"/>
                  <a:gd name="T62" fmla="*/ 418 w 610"/>
                  <a:gd name="T63" fmla="*/ 315 h 368"/>
                  <a:gd name="T64" fmla="*/ 386 w 610"/>
                  <a:gd name="T65" fmla="*/ 306 h 368"/>
                  <a:gd name="T66" fmla="*/ 354 w 610"/>
                  <a:gd name="T67" fmla="*/ 297 h 368"/>
                  <a:gd name="T68" fmla="*/ 278 w 610"/>
                  <a:gd name="T69" fmla="*/ 280 h 368"/>
                  <a:gd name="T70" fmla="*/ 239 w 610"/>
                  <a:gd name="T71" fmla="*/ 268 h 368"/>
                  <a:gd name="T72" fmla="*/ 195 w 610"/>
                  <a:gd name="T73" fmla="*/ 250 h 368"/>
                  <a:gd name="T74" fmla="*/ 156 w 610"/>
                  <a:gd name="T75" fmla="*/ 229 h 368"/>
                  <a:gd name="T76" fmla="*/ 124 w 610"/>
                  <a:gd name="T77" fmla="*/ 212 h 368"/>
                  <a:gd name="T78" fmla="*/ 101 w 610"/>
                  <a:gd name="T79" fmla="*/ 191 h 368"/>
                  <a:gd name="T80" fmla="*/ 80 w 610"/>
                  <a:gd name="T81" fmla="*/ 171 h 368"/>
                  <a:gd name="T82" fmla="*/ 62 w 610"/>
                  <a:gd name="T83" fmla="*/ 150 h 368"/>
                  <a:gd name="T84" fmla="*/ 48 w 610"/>
                  <a:gd name="T85" fmla="*/ 129 h 368"/>
                  <a:gd name="T86" fmla="*/ 19 w 610"/>
                  <a:gd name="T87" fmla="*/ 80 h 368"/>
                  <a:gd name="T88" fmla="*/ 7 w 610"/>
                  <a:gd name="T89" fmla="*/ 56 h 368"/>
                  <a:gd name="T90" fmla="*/ 0 w 610"/>
                  <a:gd name="T91" fmla="*/ 35 h 368"/>
                  <a:gd name="T92" fmla="*/ 4 w 610"/>
                  <a:gd name="T93" fmla="*/ 18 h 368"/>
                  <a:gd name="T94" fmla="*/ 7 w 610"/>
                  <a:gd name="T95" fmla="*/ 9 h 368"/>
                  <a:gd name="T96" fmla="*/ 10 w 610"/>
                  <a:gd name="T97" fmla="*/ 3 h 368"/>
                  <a:gd name="T98" fmla="*/ 16 w 610"/>
                  <a:gd name="T99" fmla="*/ 0 h 368"/>
                  <a:gd name="T100" fmla="*/ 21 w 610"/>
                  <a:gd name="T101" fmla="*/ 0 h 368"/>
                  <a:gd name="T102" fmla="*/ 30 w 610"/>
                  <a:gd name="T103" fmla="*/ 0 h 368"/>
                  <a:gd name="T104" fmla="*/ 39 w 610"/>
                  <a:gd name="T105" fmla="*/ 3 h 368"/>
                  <a:gd name="T106" fmla="*/ 59 w 610"/>
                  <a:gd name="T107" fmla="*/ 15 h 368"/>
                  <a:gd name="T108" fmla="*/ 85 w 610"/>
                  <a:gd name="T109" fmla="*/ 41 h 3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610" h="368">
                    <a:moveTo>
                      <a:pt x="85" y="41"/>
                    </a:moveTo>
                    <a:lnTo>
                      <a:pt x="139" y="94"/>
                    </a:lnTo>
                    <a:lnTo>
                      <a:pt x="168" y="124"/>
                    </a:lnTo>
                    <a:lnTo>
                      <a:pt x="198" y="150"/>
                    </a:lnTo>
                    <a:lnTo>
                      <a:pt x="230" y="174"/>
                    </a:lnTo>
                    <a:lnTo>
                      <a:pt x="266" y="194"/>
                    </a:lnTo>
                    <a:lnTo>
                      <a:pt x="301" y="209"/>
                    </a:lnTo>
                    <a:lnTo>
                      <a:pt x="318" y="215"/>
                    </a:lnTo>
                    <a:lnTo>
                      <a:pt x="340" y="218"/>
                    </a:lnTo>
                    <a:lnTo>
                      <a:pt x="377" y="223"/>
                    </a:lnTo>
                    <a:lnTo>
                      <a:pt x="412" y="229"/>
                    </a:lnTo>
                    <a:lnTo>
                      <a:pt x="448" y="241"/>
                    </a:lnTo>
                    <a:lnTo>
                      <a:pt x="483" y="250"/>
                    </a:lnTo>
                    <a:lnTo>
                      <a:pt x="513" y="262"/>
                    </a:lnTo>
                    <a:lnTo>
                      <a:pt x="542" y="277"/>
                    </a:lnTo>
                    <a:lnTo>
                      <a:pt x="568" y="291"/>
                    </a:lnTo>
                    <a:lnTo>
                      <a:pt x="593" y="306"/>
                    </a:lnTo>
                    <a:lnTo>
                      <a:pt x="601" y="312"/>
                    </a:lnTo>
                    <a:lnTo>
                      <a:pt x="607" y="320"/>
                    </a:lnTo>
                    <a:lnTo>
                      <a:pt x="610" y="329"/>
                    </a:lnTo>
                    <a:lnTo>
                      <a:pt x="610" y="335"/>
                    </a:lnTo>
                    <a:lnTo>
                      <a:pt x="604" y="345"/>
                    </a:lnTo>
                    <a:lnTo>
                      <a:pt x="599" y="350"/>
                    </a:lnTo>
                    <a:lnTo>
                      <a:pt x="580" y="362"/>
                    </a:lnTo>
                    <a:lnTo>
                      <a:pt x="557" y="368"/>
                    </a:lnTo>
                    <a:lnTo>
                      <a:pt x="531" y="368"/>
                    </a:lnTo>
                    <a:lnTo>
                      <a:pt x="516" y="365"/>
                    </a:lnTo>
                    <a:lnTo>
                      <a:pt x="501" y="362"/>
                    </a:lnTo>
                    <a:lnTo>
                      <a:pt x="486" y="356"/>
                    </a:lnTo>
                    <a:lnTo>
                      <a:pt x="474" y="348"/>
                    </a:lnTo>
                    <a:lnTo>
                      <a:pt x="448" y="329"/>
                    </a:lnTo>
                    <a:lnTo>
                      <a:pt x="418" y="315"/>
                    </a:lnTo>
                    <a:lnTo>
                      <a:pt x="386" y="306"/>
                    </a:lnTo>
                    <a:lnTo>
                      <a:pt x="354" y="297"/>
                    </a:lnTo>
                    <a:lnTo>
                      <a:pt x="278" y="280"/>
                    </a:lnTo>
                    <a:lnTo>
                      <a:pt x="239" y="268"/>
                    </a:lnTo>
                    <a:lnTo>
                      <a:pt x="195" y="250"/>
                    </a:lnTo>
                    <a:lnTo>
                      <a:pt x="156" y="229"/>
                    </a:lnTo>
                    <a:lnTo>
                      <a:pt x="124" y="212"/>
                    </a:lnTo>
                    <a:lnTo>
                      <a:pt x="101" y="191"/>
                    </a:lnTo>
                    <a:lnTo>
                      <a:pt x="80" y="171"/>
                    </a:lnTo>
                    <a:lnTo>
                      <a:pt x="62" y="150"/>
                    </a:lnTo>
                    <a:lnTo>
                      <a:pt x="48" y="129"/>
                    </a:lnTo>
                    <a:lnTo>
                      <a:pt x="19" y="80"/>
                    </a:lnTo>
                    <a:lnTo>
                      <a:pt x="7" y="56"/>
                    </a:lnTo>
                    <a:lnTo>
                      <a:pt x="0" y="35"/>
                    </a:lnTo>
                    <a:lnTo>
                      <a:pt x="4" y="18"/>
                    </a:lnTo>
                    <a:lnTo>
                      <a:pt x="7" y="9"/>
                    </a:lnTo>
                    <a:lnTo>
                      <a:pt x="10" y="3"/>
                    </a:lnTo>
                    <a:lnTo>
                      <a:pt x="16" y="0"/>
                    </a:lnTo>
                    <a:lnTo>
                      <a:pt x="21" y="0"/>
                    </a:lnTo>
                    <a:lnTo>
                      <a:pt x="30" y="0"/>
                    </a:lnTo>
                    <a:lnTo>
                      <a:pt x="39" y="3"/>
                    </a:lnTo>
                    <a:lnTo>
                      <a:pt x="59" y="15"/>
                    </a:lnTo>
                    <a:lnTo>
                      <a:pt x="85" y="41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6" name="任意多边形 80918"/>
              <p:cNvSpPr>
                <a:spLocks noChangeArrowheads="1"/>
              </p:cNvSpPr>
              <p:nvPr/>
            </p:nvSpPr>
            <p:spPr bwMode="auto">
              <a:xfrm>
                <a:off x="2105" y="3101"/>
                <a:ext cx="31" cy="24"/>
              </a:xfrm>
              <a:custGeom>
                <a:avLst/>
                <a:gdLst>
                  <a:gd name="T0" fmla="*/ 397 w 462"/>
                  <a:gd name="T1" fmla="*/ 291 h 358"/>
                  <a:gd name="T2" fmla="*/ 380 w 462"/>
                  <a:gd name="T3" fmla="*/ 261 h 358"/>
                  <a:gd name="T4" fmla="*/ 368 w 462"/>
                  <a:gd name="T5" fmla="*/ 208 h 358"/>
                  <a:gd name="T6" fmla="*/ 350 w 462"/>
                  <a:gd name="T7" fmla="*/ 126 h 358"/>
                  <a:gd name="T8" fmla="*/ 333 w 462"/>
                  <a:gd name="T9" fmla="*/ 88 h 358"/>
                  <a:gd name="T10" fmla="*/ 309 w 462"/>
                  <a:gd name="T11" fmla="*/ 49 h 358"/>
                  <a:gd name="T12" fmla="*/ 268 w 462"/>
                  <a:gd name="T13" fmla="*/ 23 h 358"/>
                  <a:gd name="T14" fmla="*/ 223 w 462"/>
                  <a:gd name="T15" fmla="*/ 2 h 358"/>
                  <a:gd name="T16" fmla="*/ 194 w 462"/>
                  <a:gd name="T17" fmla="*/ 0 h 358"/>
                  <a:gd name="T18" fmla="*/ 174 w 462"/>
                  <a:gd name="T19" fmla="*/ 2 h 358"/>
                  <a:gd name="T20" fmla="*/ 162 w 462"/>
                  <a:gd name="T21" fmla="*/ 14 h 358"/>
                  <a:gd name="T22" fmla="*/ 159 w 462"/>
                  <a:gd name="T23" fmla="*/ 29 h 358"/>
                  <a:gd name="T24" fmla="*/ 162 w 462"/>
                  <a:gd name="T25" fmla="*/ 46 h 358"/>
                  <a:gd name="T26" fmla="*/ 174 w 462"/>
                  <a:gd name="T27" fmla="*/ 62 h 358"/>
                  <a:gd name="T28" fmla="*/ 191 w 462"/>
                  <a:gd name="T29" fmla="*/ 70 h 358"/>
                  <a:gd name="T30" fmla="*/ 245 w 462"/>
                  <a:gd name="T31" fmla="*/ 97 h 358"/>
                  <a:gd name="T32" fmla="*/ 294 w 462"/>
                  <a:gd name="T33" fmla="*/ 146 h 358"/>
                  <a:gd name="T34" fmla="*/ 318 w 462"/>
                  <a:gd name="T35" fmla="*/ 179 h 358"/>
                  <a:gd name="T36" fmla="*/ 321 w 462"/>
                  <a:gd name="T37" fmla="*/ 196 h 358"/>
                  <a:gd name="T38" fmla="*/ 306 w 462"/>
                  <a:gd name="T39" fmla="*/ 199 h 358"/>
                  <a:gd name="T40" fmla="*/ 265 w 462"/>
                  <a:gd name="T41" fmla="*/ 191 h 358"/>
                  <a:gd name="T42" fmla="*/ 215 w 462"/>
                  <a:gd name="T43" fmla="*/ 170 h 358"/>
                  <a:gd name="T44" fmla="*/ 147 w 462"/>
                  <a:gd name="T45" fmla="*/ 126 h 358"/>
                  <a:gd name="T46" fmla="*/ 71 w 462"/>
                  <a:gd name="T47" fmla="*/ 70 h 358"/>
                  <a:gd name="T48" fmla="*/ 24 w 462"/>
                  <a:gd name="T49" fmla="*/ 46 h 358"/>
                  <a:gd name="T50" fmla="*/ 3 w 462"/>
                  <a:gd name="T51" fmla="*/ 43 h 358"/>
                  <a:gd name="T52" fmla="*/ 0 w 462"/>
                  <a:gd name="T53" fmla="*/ 52 h 358"/>
                  <a:gd name="T54" fmla="*/ 12 w 462"/>
                  <a:gd name="T55" fmla="*/ 88 h 358"/>
                  <a:gd name="T56" fmla="*/ 65 w 462"/>
                  <a:gd name="T57" fmla="*/ 162 h 358"/>
                  <a:gd name="T58" fmla="*/ 124 w 462"/>
                  <a:gd name="T59" fmla="*/ 214 h 358"/>
                  <a:gd name="T60" fmla="*/ 174 w 462"/>
                  <a:gd name="T61" fmla="*/ 241 h 358"/>
                  <a:gd name="T62" fmla="*/ 242 w 462"/>
                  <a:gd name="T63" fmla="*/ 259 h 358"/>
                  <a:gd name="T64" fmla="*/ 288 w 462"/>
                  <a:gd name="T65" fmla="*/ 279 h 358"/>
                  <a:gd name="T66" fmla="*/ 401 w 462"/>
                  <a:gd name="T67" fmla="*/ 335 h 358"/>
                  <a:gd name="T68" fmla="*/ 447 w 462"/>
                  <a:gd name="T69" fmla="*/ 358 h 358"/>
                  <a:gd name="T70" fmla="*/ 462 w 462"/>
                  <a:gd name="T71" fmla="*/ 356 h 358"/>
                  <a:gd name="T72" fmla="*/ 459 w 462"/>
                  <a:gd name="T73" fmla="*/ 341 h 358"/>
                  <a:gd name="T74" fmla="*/ 433 w 462"/>
                  <a:gd name="T75" fmla="*/ 317 h 3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62" h="358">
                    <a:moveTo>
                      <a:pt x="410" y="299"/>
                    </a:moveTo>
                    <a:lnTo>
                      <a:pt x="397" y="291"/>
                    </a:lnTo>
                    <a:lnTo>
                      <a:pt x="388" y="276"/>
                    </a:lnTo>
                    <a:lnTo>
                      <a:pt x="380" y="261"/>
                    </a:lnTo>
                    <a:lnTo>
                      <a:pt x="374" y="244"/>
                    </a:lnTo>
                    <a:lnTo>
                      <a:pt x="368" y="208"/>
                    </a:lnTo>
                    <a:lnTo>
                      <a:pt x="359" y="167"/>
                    </a:lnTo>
                    <a:lnTo>
                      <a:pt x="350" y="126"/>
                    </a:lnTo>
                    <a:lnTo>
                      <a:pt x="342" y="105"/>
                    </a:lnTo>
                    <a:lnTo>
                      <a:pt x="333" y="88"/>
                    </a:lnTo>
                    <a:lnTo>
                      <a:pt x="321" y="67"/>
                    </a:lnTo>
                    <a:lnTo>
                      <a:pt x="309" y="49"/>
                    </a:lnTo>
                    <a:lnTo>
                      <a:pt x="288" y="34"/>
                    </a:lnTo>
                    <a:lnTo>
                      <a:pt x="268" y="23"/>
                    </a:lnTo>
                    <a:lnTo>
                      <a:pt x="245" y="11"/>
                    </a:lnTo>
                    <a:lnTo>
                      <a:pt x="223" y="2"/>
                    </a:lnTo>
                    <a:lnTo>
                      <a:pt x="209" y="0"/>
                    </a:lnTo>
                    <a:lnTo>
                      <a:pt x="194" y="0"/>
                    </a:lnTo>
                    <a:lnTo>
                      <a:pt x="183" y="0"/>
                    </a:lnTo>
                    <a:lnTo>
                      <a:pt x="174" y="2"/>
                    </a:lnTo>
                    <a:lnTo>
                      <a:pt x="165" y="8"/>
                    </a:lnTo>
                    <a:lnTo>
                      <a:pt x="162" y="14"/>
                    </a:lnTo>
                    <a:lnTo>
                      <a:pt x="159" y="23"/>
                    </a:lnTo>
                    <a:lnTo>
                      <a:pt x="159" y="29"/>
                    </a:lnTo>
                    <a:lnTo>
                      <a:pt x="159" y="37"/>
                    </a:lnTo>
                    <a:lnTo>
                      <a:pt x="162" y="46"/>
                    </a:lnTo>
                    <a:lnTo>
                      <a:pt x="168" y="52"/>
                    </a:lnTo>
                    <a:lnTo>
                      <a:pt x="174" y="62"/>
                    </a:lnTo>
                    <a:lnTo>
                      <a:pt x="183" y="65"/>
                    </a:lnTo>
                    <a:lnTo>
                      <a:pt x="191" y="70"/>
                    </a:lnTo>
                    <a:lnTo>
                      <a:pt x="215" y="79"/>
                    </a:lnTo>
                    <a:lnTo>
                      <a:pt x="245" y="97"/>
                    </a:lnTo>
                    <a:lnTo>
                      <a:pt x="271" y="120"/>
                    </a:lnTo>
                    <a:lnTo>
                      <a:pt x="294" y="146"/>
                    </a:lnTo>
                    <a:lnTo>
                      <a:pt x="312" y="170"/>
                    </a:lnTo>
                    <a:lnTo>
                      <a:pt x="318" y="179"/>
                    </a:lnTo>
                    <a:lnTo>
                      <a:pt x="321" y="188"/>
                    </a:lnTo>
                    <a:lnTo>
                      <a:pt x="321" y="196"/>
                    </a:lnTo>
                    <a:lnTo>
                      <a:pt x="315" y="199"/>
                    </a:lnTo>
                    <a:lnTo>
                      <a:pt x="306" y="199"/>
                    </a:lnTo>
                    <a:lnTo>
                      <a:pt x="294" y="199"/>
                    </a:lnTo>
                    <a:lnTo>
                      <a:pt x="265" y="191"/>
                    </a:lnTo>
                    <a:lnTo>
                      <a:pt x="242" y="179"/>
                    </a:lnTo>
                    <a:lnTo>
                      <a:pt x="215" y="170"/>
                    </a:lnTo>
                    <a:lnTo>
                      <a:pt x="194" y="156"/>
                    </a:lnTo>
                    <a:lnTo>
                      <a:pt x="147" y="126"/>
                    </a:lnTo>
                    <a:lnTo>
                      <a:pt x="97" y="91"/>
                    </a:lnTo>
                    <a:lnTo>
                      <a:pt x="71" y="70"/>
                    </a:lnTo>
                    <a:lnTo>
                      <a:pt x="44" y="55"/>
                    </a:lnTo>
                    <a:lnTo>
                      <a:pt x="24" y="46"/>
                    </a:lnTo>
                    <a:lnTo>
                      <a:pt x="9" y="43"/>
                    </a:lnTo>
                    <a:lnTo>
                      <a:pt x="3" y="43"/>
                    </a:lnTo>
                    <a:lnTo>
                      <a:pt x="0" y="46"/>
                    </a:lnTo>
                    <a:lnTo>
                      <a:pt x="0" y="52"/>
                    </a:lnTo>
                    <a:lnTo>
                      <a:pt x="0" y="62"/>
                    </a:lnTo>
                    <a:lnTo>
                      <a:pt x="12" y="88"/>
                    </a:lnTo>
                    <a:lnTo>
                      <a:pt x="35" y="123"/>
                    </a:lnTo>
                    <a:lnTo>
                      <a:pt x="65" y="162"/>
                    </a:lnTo>
                    <a:lnTo>
                      <a:pt x="94" y="191"/>
                    </a:lnTo>
                    <a:lnTo>
                      <a:pt x="124" y="214"/>
                    </a:lnTo>
                    <a:lnTo>
                      <a:pt x="147" y="228"/>
                    </a:lnTo>
                    <a:lnTo>
                      <a:pt x="174" y="241"/>
                    </a:lnTo>
                    <a:lnTo>
                      <a:pt x="197" y="250"/>
                    </a:lnTo>
                    <a:lnTo>
                      <a:pt x="242" y="259"/>
                    </a:lnTo>
                    <a:lnTo>
                      <a:pt x="262" y="267"/>
                    </a:lnTo>
                    <a:lnTo>
                      <a:pt x="288" y="279"/>
                    </a:lnTo>
                    <a:lnTo>
                      <a:pt x="348" y="308"/>
                    </a:lnTo>
                    <a:lnTo>
                      <a:pt x="401" y="335"/>
                    </a:lnTo>
                    <a:lnTo>
                      <a:pt x="439" y="356"/>
                    </a:lnTo>
                    <a:lnTo>
                      <a:pt x="447" y="358"/>
                    </a:lnTo>
                    <a:lnTo>
                      <a:pt x="456" y="358"/>
                    </a:lnTo>
                    <a:lnTo>
                      <a:pt x="462" y="356"/>
                    </a:lnTo>
                    <a:lnTo>
                      <a:pt x="462" y="350"/>
                    </a:lnTo>
                    <a:lnTo>
                      <a:pt x="459" y="341"/>
                    </a:lnTo>
                    <a:lnTo>
                      <a:pt x="447" y="332"/>
                    </a:lnTo>
                    <a:lnTo>
                      <a:pt x="433" y="317"/>
                    </a:lnTo>
                    <a:lnTo>
                      <a:pt x="410" y="299"/>
                    </a:lnTo>
                    <a:close/>
                  </a:path>
                </a:pathLst>
              </a:custGeom>
              <a:solidFill>
                <a:srgbClr val="ABA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7" name="任意多边形 80919"/>
              <p:cNvSpPr>
                <a:spLocks noChangeArrowheads="1"/>
              </p:cNvSpPr>
              <p:nvPr/>
            </p:nvSpPr>
            <p:spPr bwMode="auto">
              <a:xfrm>
                <a:off x="2082" y="3086"/>
                <a:ext cx="21" cy="34"/>
              </a:xfrm>
              <a:custGeom>
                <a:avLst/>
                <a:gdLst>
                  <a:gd name="T0" fmla="*/ 23 w 311"/>
                  <a:gd name="T1" fmla="*/ 0 h 506"/>
                  <a:gd name="T2" fmla="*/ 53 w 311"/>
                  <a:gd name="T3" fmla="*/ 67 h 506"/>
                  <a:gd name="T4" fmla="*/ 86 w 311"/>
                  <a:gd name="T5" fmla="*/ 138 h 506"/>
                  <a:gd name="T6" fmla="*/ 123 w 311"/>
                  <a:gd name="T7" fmla="*/ 221 h 506"/>
                  <a:gd name="T8" fmla="*/ 171 w 311"/>
                  <a:gd name="T9" fmla="*/ 309 h 506"/>
                  <a:gd name="T10" fmla="*/ 217 w 311"/>
                  <a:gd name="T11" fmla="*/ 391 h 506"/>
                  <a:gd name="T12" fmla="*/ 241 w 311"/>
                  <a:gd name="T13" fmla="*/ 426 h 506"/>
                  <a:gd name="T14" fmla="*/ 268 w 311"/>
                  <a:gd name="T15" fmla="*/ 458 h 506"/>
                  <a:gd name="T16" fmla="*/ 288 w 311"/>
                  <a:gd name="T17" fmla="*/ 488 h 506"/>
                  <a:gd name="T18" fmla="*/ 311 w 311"/>
                  <a:gd name="T19" fmla="*/ 506 h 506"/>
                  <a:gd name="T20" fmla="*/ 288 w 311"/>
                  <a:gd name="T21" fmla="*/ 506 h 506"/>
                  <a:gd name="T22" fmla="*/ 262 w 311"/>
                  <a:gd name="T23" fmla="*/ 500 h 506"/>
                  <a:gd name="T24" fmla="*/ 229 w 311"/>
                  <a:gd name="T25" fmla="*/ 491 h 506"/>
                  <a:gd name="T26" fmla="*/ 188 w 311"/>
                  <a:gd name="T27" fmla="*/ 477 h 506"/>
                  <a:gd name="T28" fmla="*/ 147 w 311"/>
                  <a:gd name="T29" fmla="*/ 452 h 506"/>
                  <a:gd name="T30" fmla="*/ 126 w 311"/>
                  <a:gd name="T31" fmla="*/ 441 h 506"/>
                  <a:gd name="T32" fmla="*/ 103 w 311"/>
                  <a:gd name="T33" fmla="*/ 423 h 506"/>
                  <a:gd name="T34" fmla="*/ 83 w 311"/>
                  <a:gd name="T35" fmla="*/ 406 h 506"/>
                  <a:gd name="T36" fmla="*/ 61 w 311"/>
                  <a:gd name="T37" fmla="*/ 386 h 506"/>
                  <a:gd name="T38" fmla="*/ 47 w 311"/>
                  <a:gd name="T39" fmla="*/ 364 h 506"/>
                  <a:gd name="T40" fmla="*/ 32 w 311"/>
                  <a:gd name="T41" fmla="*/ 344 h 506"/>
                  <a:gd name="T42" fmla="*/ 23 w 311"/>
                  <a:gd name="T43" fmla="*/ 321 h 506"/>
                  <a:gd name="T44" fmla="*/ 15 w 311"/>
                  <a:gd name="T45" fmla="*/ 297 h 506"/>
                  <a:gd name="T46" fmla="*/ 9 w 311"/>
                  <a:gd name="T47" fmla="*/ 270 h 506"/>
                  <a:gd name="T48" fmla="*/ 3 w 311"/>
                  <a:gd name="T49" fmla="*/ 244 h 506"/>
                  <a:gd name="T50" fmla="*/ 0 w 311"/>
                  <a:gd name="T51" fmla="*/ 191 h 506"/>
                  <a:gd name="T52" fmla="*/ 0 w 311"/>
                  <a:gd name="T53" fmla="*/ 135 h 506"/>
                  <a:gd name="T54" fmla="*/ 6 w 311"/>
                  <a:gd name="T55" fmla="*/ 85 h 506"/>
                  <a:gd name="T56" fmla="*/ 15 w 311"/>
                  <a:gd name="T57" fmla="*/ 38 h 506"/>
                  <a:gd name="T58" fmla="*/ 23 w 311"/>
                  <a:gd name="T59" fmla="*/ 0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1" h="506">
                    <a:moveTo>
                      <a:pt x="23" y="0"/>
                    </a:moveTo>
                    <a:lnTo>
                      <a:pt x="53" y="67"/>
                    </a:lnTo>
                    <a:lnTo>
                      <a:pt x="86" y="138"/>
                    </a:lnTo>
                    <a:lnTo>
                      <a:pt x="123" y="221"/>
                    </a:lnTo>
                    <a:lnTo>
                      <a:pt x="171" y="309"/>
                    </a:lnTo>
                    <a:lnTo>
                      <a:pt x="217" y="391"/>
                    </a:lnTo>
                    <a:lnTo>
                      <a:pt x="241" y="426"/>
                    </a:lnTo>
                    <a:lnTo>
                      <a:pt x="268" y="458"/>
                    </a:lnTo>
                    <a:lnTo>
                      <a:pt x="288" y="488"/>
                    </a:lnTo>
                    <a:lnTo>
                      <a:pt x="311" y="506"/>
                    </a:lnTo>
                    <a:lnTo>
                      <a:pt x="288" y="506"/>
                    </a:lnTo>
                    <a:lnTo>
                      <a:pt x="262" y="500"/>
                    </a:lnTo>
                    <a:lnTo>
                      <a:pt x="229" y="491"/>
                    </a:lnTo>
                    <a:lnTo>
                      <a:pt x="188" y="477"/>
                    </a:lnTo>
                    <a:lnTo>
                      <a:pt x="147" y="452"/>
                    </a:lnTo>
                    <a:lnTo>
                      <a:pt x="126" y="441"/>
                    </a:lnTo>
                    <a:lnTo>
                      <a:pt x="103" y="423"/>
                    </a:lnTo>
                    <a:lnTo>
                      <a:pt x="83" y="406"/>
                    </a:lnTo>
                    <a:lnTo>
                      <a:pt x="61" y="386"/>
                    </a:lnTo>
                    <a:lnTo>
                      <a:pt x="47" y="364"/>
                    </a:lnTo>
                    <a:lnTo>
                      <a:pt x="32" y="344"/>
                    </a:lnTo>
                    <a:lnTo>
                      <a:pt x="23" y="321"/>
                    </a:lnTo>
                    <a:lnTo>
                      <a:pt x="15" y="297"/>
                    </a:lnTo>
                    <a:lnTo>
                      <a:pt x="9" y="270"/>
                    </a:lnTo>
                    <a:lnTo>
                      <a:pt x="3" y="244"/>
                    </a:lnTo>
                    <a:lnTo>
                      <a:pt x="0" y="191"/>
                    </a:lnTo>
                    <a:lnTo>
                      <a:pt x="0" y="135"/>
                    </a:lnTo>
                    <a:lnTo>
                      <a:pt x="6" y="85"/>
                    </a:lnTo>
                    <a:lnTo>
                      <a:pt x="15" y="38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8" name="任意多边形 80920"/>
              <p:cNvSpPr>
                <a:spLocks noChangeArrowheads="1"/>
              </p:cNvSpPr>
              <p:nvPr/>
            </p:nvSpPr>
            <p:spPr bwMode="auto">
              <a:xfrm>
                <a:off x="2139" y="3085"/>
                <a:ext cx="62" cy="51"/>
              </a:xfrm>
              <a:custGeom>
                <a:avLst/>
                <a:gdLst>
                  <a:gd name="T0" fmla="*/ 720 w 936"/>
                  <a:gd name="T1" fmla="*/ 3 h 765"/>
                  <a:gd name="T2" fmla="*/ 641 w 936"/>
                  <a:gd name="T3" fmla="*/ 0 h 765"/>
                  <a:gd name="T4" fmla="*/ 558 w 936"/>
                  <a:gd name="T5" fmla="*/ 3 h 765"/>
                  <a:gd name="T6" fmla="*/ 467 w 936"/>
                  <a:gd name="T7" fmla="*/ 20 h 765"/>
                  <a:gd name="T8" fmla="*/ 367 w 936"/>
                  <a:gd name="T9" fmla="*/ 53 h 765"/>
                  <a:gd name="T10" fmla="*/ 270 w 936"/>
                  <a:gd name="T11" fmla="*/ 109 h 765"/>
                  <a:gd name="T12" fmla="*/ 223 w 936"/>
                  <a:gd name="T13" fmla="*/ 147 h 765"/>
                  <a:gd name="T14" fmla="*/ 179 w 936"/>
                  <a:gd name="T15" fmla="*/ 191 h 765"/>
                  <a:gd name="T16" fmla="*/ 140 w 936"/>
                  <a:gd name="T17" fmla="*/ 247 h 765"/>
                  <a:gd name="T18" fmla="*/ 79 w 936"/>
                  <a:gd name="T19" fmla="*/ 353 h 765"/>
                  <a:gd name="T20" fmla="*/ 38 w 936"/>
                  <a:gd name="T21" fmla="*/ 444 h 765"/>
                  <a:gd name="T22" fmla="*/ 14 w 936"/>
                  <a:gd name="T23" fmla="*/ 521 h 765"/>
                  <a:gd name="T24" fmla="*/ 3 w 936"/>
                  <a:gd name="T25" fmla="*/ 583 h 765"/>
                  <a:gd name="T26" fmla="*/ 0 w 936"/>
                  <a:gd name="T27" fmla="*/ 627 h 765"/>
                  <a:gd name="T28" fmla="*/ 8 w 936"/>
                  <a:gd name="T29" fmla="*/ 680 h 765"/>
                  <a:gd name="T30" fmla="*/ 38 w 936"/>
                  <a:gd name="T31" fmla="*/ 700 h 765"/>
                  <a:gd name="T32" fmla="*/ 108 w 936"/>
                  <a:gd name="T33" fmla="*/ 732 h 765"/>
                  <a:gd name="T34" fmla="*/ 220 w 936"/>
                  <a:gd name="T35" fmla="*/ 759 h 765"/>
                  <a:gd name="T36" fmla="*/ 294 w 936"/>
                  <a:gd name="T37" fmla="*/ 765 h 765"/>
                  <a:gd name="T38" fmla="*/ 376 w 936"/>
                  <a:gd name="T39" fmla="*/ 762 h 765"/>
                  <a:gd name="T40" fmla="*/ 547 w 936"/>
                  <a:gd name="T41" fmla="*/ 735 h 765"/>
                  <a:gd name="T42" fmla="*/ 706 w 936"/>
                  <a:gd name="T43" fmla="*/ 689 h 765"/>
                  <a:gd name="T44" fmla="*/ 774 w 936"/>
                  <a:gd name="T45" fmla="*/ 660 h 765"/>
                  <a:gd name="T46" fmla="*/ 830 w 936"/>
                  <a:gd name="T47" fmla="*/ 627 h 765"/>
                  <a:gd name="T48" fmla="*/ 874 w 936"/>
                  <a:gd name="T49" fmla="*/ 589 h 765"/>
                  <a:gd name="T50" fmla="*/ 900 w 936"/>
                  <a:gd name="T51" fmla="*/ 553 h 765"/>
                  <a:gd name="T52" fmla="*/ 915 w 936"/>
                  <a:gd name="T53" fmla="*/ 503 h 765"/>
                  <a:gd name="T54" fmla="*/ 930 w 936"/>
                  <a:gd name="T55" fmla="*/ 433 h 765"/>
                  <a:gd name="T56" fmla="*/ 936 w 936"/>
                  <a:gd name="T57" fmla="*/ 353 h 765"/>
                  <a:gd name="T58" fmla="*/ 930 w 936"/>
                  <a:gd name="T59" fmla="*/ 265 h 765"/>
                  <a:gd name="T60" fmla="*/ 912 w 936"/>
                  <a:gd name="T61" fmla="*/ 182 h 765"/>
                  <a:gd name="T62" fmla="*/ 876 w 936"/>
                  <a:gd name="T63" fmla="*/ 106 h 765"/>
                  <a:gd name="T64" fmla="*/ 836 w 936"/>
                  <a:gd name="T65" fmla="*/ 56 h 765"/>
                  <a:gd name="T66" fmla="*/ 803 w 936"/>
                  <a:gd name="T67" fmla="*/ 32 h 765"/>
                  <a:gd name="T68" fmla="*/ 762 w 936"/>
                  <a:gd name="T69" fmla="*/ 12 h 7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936" h="765">
                    <a:moveTo>
                      <a:pt x="739" y="6"/>
                    </a:moveTo>
                    <a:lnTo>
                      <a:pt x="720" y="3"/>
                    </a:lnTo>
                    <a:lnTo>
                      <a:pt x="674" y="0"/>
                    </a:lnTo>
                    <a:lnTo>
                      <a:pt x="641" y="0"/>
                    </a:lnTo>
                    <a:lnTo>
                      <a:pt x="603" y="0"/>
                    </a:lnTo>
                    <a:lnTo>
                      <a:pt x="558" y="3"/>
                    </a:lnTo>
                    <a:lnTo>
                      <a:pt x="515" y="9"/>
                    </a:lnTo>
                    <a:lnTo>
                      <a:pt x="467" y="20"/>
                    </a:lnTo>
                    <a:lnTo>
                      <a:pt x="418" y="35"/>
                    </a:lnTo>
                    <a:lnTo>
                      <a:pt x="367" y="53"/>
                    </a:lnTo>
                    <a:lnTo>
                      <a:pt x="318" y="80"/>
                    </a:lnTo>
                    <a:lnTo>
                      <a:pt x="270" y="109"/>
                    </a:lnTo>
                    <a:lnTo>
                      <a:pt x="247" y="126"/>
                    </a:lnTo>
                    <a:lnTo>
                      <a:pt x="223" y="147"/>
                    </a:lnTo>
                    <a:lnTo>
                      <a:pt x="202" y="168"/>
                    </a:lnTo>
                    <a:lnTo>
                      <a:pt x="179" y="191"/>
                    </a:lnTo>
                    <a:lnTo>
                      <a:pt x="162" y="218"/>
                    </a:lnTo>
                    <a:lnTo>
                      <a:pt x="140" y="247"/>
                    </a:lnTo>
                    <a:lnTo>
                      <a:pt x="108" y="304"/>
                    </a:lnTo>
                    <a:lnTo>
                      <a:pt x="79" y="353"/>
                    </a:lnTo>
                    <a:lnTo>
                      <a:pt x="55" y="404"/>
                    </a:lnTo>
                    <a:lnTo>
                      <a:pt x="38" y="444"/>
                    </a:lnTo>
                    <a:lnTo>
                      <a:pt x="23" y="486"/>
                    </a:lnTo>
                    <a:lnTo>
                      <a:pt x="14" y="521"/>
                    </a:lnTo>
                    <a:lnTo>
                      <a:pt x="6" y="553"/>
                    </a:lnTo>
                    <a:lnTo>
                      <a:pt x="3" y="583"/>
                    </a:lnTo>
                    <a:lnTo>
                      <a:pt x="0" y="606"/>
                    </a:lnTo>
                    <a:lnTo>
                      <a:pt x="0" y="627"/>
                    </a:lnTo>
                    <a:lnTo>
                      <a:pt x="6" y="660"/>
                    </a:lnTo>
                    <a:lnTo>
                      <a:pt x="8" y="680"/>
                    </a:lnTo>
                    <a:lnTo>
                      <a:pt x="11" y="686"/>
                    </a:lnTo>
                    <a:lnTo>
                      <a:pt x="38" y="700"/>
                    </a:lnTo>
                    <a:lnTo>
                      <a:pt x="68" y="715"/>
                    </a:lnTo>
                    <a:lnTo>
                      <a:pt x="108" y="732"/>
                    </a:lnTo>
                    <a:lnTo>
                      <a:pt x="159" y="748"/>
                    </a:lnTo>
                    <a:lnTo>
                      <a:pt x="220" y="759"/>
                    </a:lnTo>
                    <a:lnTo>
                      <a:pt x="256" y="762"/>
                    </a:lnTo>
                    <a:lnTo>
                      <a:pt x="294" y="765"/>
                    </a:lnTo>
                    <a:lnTo>
                      <a:pt x="332" y="765"/>
                    </a:lnTo>
                    <a:lnTo>
                      <a:pt x="376" y="762"/>
                    </a:lnTo>
                    <a:lnTo>
                      <a:pt x="461" y="754"/>
                    </a:lnTo>
                    <a:lnTo>
                      <a:pt x="547" y="735"/>
                    </a:lnTo>
                    <a:lnTo>
                      <a:pt x="629" y="715"/>
                    </a:lnTo>
                    <a:lnTo>
                      <a:pt x="706" y="689"/>
                    </a:lnTo>
                    <a:lnTo>
                      <a:pt x="742" y="674"/>
                    </a:lnTo>
                    <a:lnTo>
                      <a:pt x="774" y="660"/>
                    </a:lnTo>
                    <a:lnTo>
                      <a:pt x="803" y="641"/>
                    </a:lnTo>
                    <a:lnTo>
                      <a:pt x="830" y="627"/>
                    </a:lnTo>
                    <a:lnTo>
                      <a:pt x="853" y="609"/>
                    </a:lnTo>
                    <a:lnTo>
                      <a:pt x="874" y="589"/>
                    </a:lnTo>
                    <a:lnTo>
                      <a:pt x="888" y="571"/>
                    </a:lnTo>
                    <a:lnTo>
                      <a:pt x="900" y="553"/>
                    </a:lnTo>
                    <a:lnTo>
                      <a:pt x="909" y="530"/>
                    </a:lnTo>
                    <a:lnTo>
                      <a:pt x="915" y="503"/>
                    </a:lnTo>
                    <a:lnTo>
                      <a:pt x="924" y="470"/>
                    </a:lnTo>
                    <a:lnTo>
                      <a:pt x="930" y="433"/>
                    </a:lnTo>
                    <a:lnTo>
                      <a:pt x="933" y="395"/>
                    </a:lnTo>
                    <a:lnTo>
                      <a:pt x="936" y="353"/>
                    </a:lnTo>
                    <a:lnTo>
                      <a:pt x="936" y="309"/>
                    </a:lnTo>
                    <a:lnTo>
                      <a:pt x="930" y="265"/>
                    </a:lnTo>
                    <a:lnTo>
                      <a:pt x="924" y="224"/>
                    </a:lnTo>
                    <a:lnTo>
                      <a:pt x="912" y="182"/>
                    </a:lnTo>
                    <a:lnTo>
                      <a:pt x="897" y="142"/>
                    </a:lnTo>
                    <a:lnTo>
                      <a:pt x="876" y="106"/>
                    </a:lnTo>
                    <a:lnTo>
                      <a:pt x="850" y="71"/>
                    </a:lnTo>
                    <a:lnTo>
                      <a:pt x="836" y="56"/>
                    </a:lnTo>
                    <a:lnTo>
                      <a:pt x="820" y="45"/>
                    </a:lnTo>
                    <a:lnTo>
                      <a:pt x="803" y="32"/>
                    </a:lnTo>
                    <a:lnTo>
                      <a:pt x="782" y="20"/>
                    </a:lnTo>
                    <a:lnTo>
                      <a:pt x="762" y="12"/>
                    </a:lnTo>
                    <a:lnTo>
                      <a:pt x="739" y="6"/>
                    </a:lnTo>
                    <a:close/>
                  </a:path>
                </a:pathLst>
              </a:custGeom>
              <a:solidFill>
                <a:srgbClr val="75BF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69" name="任意多边形 80921"/>
              <p:cNvSpPr>
                <a:spLocks noChangeArrowheads="1"/>
              </p:cNvSpPr>
              <p:nvPr/>
            </p:nvSpPr>
            <p:spPr bwMode="auto">
              <a:xfrm>
                <a:off x="2174" y="3085"/>
                <a:ext cx="24" cy="42"/>
              </a:xfrm>
              <a:custGeom>
                <a:avLst/>
                <a:gdLst>
                  <a:gd name="T0" fmla="*/ 0 w 356"/>
                  <a:gd name="T1" fmla="*/ 12 h 630"/>
                  <a:gd name="T2" fmla="*/ 6 w 356"/>
                  <a:gd name="T3" fmla="*/ 12 h 630"/>
                  <a:gd name="T4" fmla="*/ 26 w 356"/>
                  <a:gd name="T5" fmla="*/ 18 h 630"/>
                  <a:gd name="T6" fmla="*/ 59 w 356"/>
                  <a:gd name="T7" fmla="*/ 29 h 630"/>
                  <a:gd name="T8" fmla="*/ 97 w 356"/>
                  <a:gd name="T9" fmla="*/ 48 h 630"/>
                  <a:gd name="T10" fmla="*/ 115 w 356"/>
                  <a:gd name="T11" fmla="*/ 62 h 630"/>
                  <a:gd name="T12" fmla="*/ 139 w 356"/>
                  <a:gd name="T13" fmla="*/ 77 h 630"/>
                  <a:gd name="T14" fmla="*/ 159 w 356"/>
                  <a:gd name="T15" fmla="*/ 97 h 630"/>
                  <a:gd name="T16" fmla="*/ 180 w 356"/>
                  <a:gd name="T17" fmla="*/ 118 h 630"/>
                  <a:gd name="T18" fmla="*/ 200 w 356"/>
                  <a:gd name="T19" fmla="*/ 145 h 630"/>
                  <a:gd name="T20" fmla="*/ 218 w 356"/>
                  <a:gd name="T21" fmla="*/ 174 h 630"/>
                  <a:gd name="T22" fmla="*/ 236 w 356"/>
                  <a:gd name="T23" fmla="*/ 209 h 630"/>
                  <a:gd name="T24" fmla="*/ 250 w 356"/>
                  <a:gd name="T25" fmla="*/ 245 h 630"/>
                  <a:gd name="T26" fmla="*/ 277 w 356"/>
                  <a:gd name="T27" fmla="*/ 324 h 630"/>
                  <a:gd name="T28" fmla="*/ 295 w 356"/>
                  <a:gd name="T29" fmla="*/ 398 h 630"/>
                  <a:gd name="T30" fmla="*/ 304 w 356"/>
                  <a:gd name="T31" fmla="*/ 462 h 630"/>
                  <a:gd name="T32" fmla="*/ 310 w 356"/>
                  <a:gd name="T33" fmla="*/ 518 h 630"/>
                  <a:gd name="T34" fmla="*/ 313 w 356"/>
                  <a:gd name="T35" fmla="*/ 565 h 630"/>
                  <a:gd name="T36" fmla="*/ 313 w 356"/>
                  <a:gd name="T37" fmla="*/ 601 h 630"/>
                  <a:gd name="T38" fmla="*/ 310 w 356"/>
                  <a:gd name="T39" fmla="*/ 630 h 630"/>
                  <a:gd name="T40" fmla="*/ 324 w 356"/>
                  <a:gd name="T41" fmla="*/ 621 h 630"/>
                  <a:gd name="T42" fmla="*/ 336 w 356"/>
                  <a:gd name="T43" fmla="*/ 612 h 630"/>
                  <a:gd name="T44" fmla="*/ 339 w 356"/>
                  <a:gd name="T45" fmla="*/ 606 h 630"/>
                  <a:gd name="T46" fmla="*/ 345 w 356"/>
                  <a:gd name="T47" fmla="*/ 601 h 630"/>
                  <a:gd name="T48" fmla="*/ 347 w 356"/>
                  <a:gd name="T49" fmla="*/ 583 h 630"/>
                  <a:gd name="T50" fmla="*/ 350 w 356"/>
                  <a:gd name="T51" fmla="*/ 550 h 630"/>
                  <a:gd name="T52" fmla="*/ 353 w 356"/>
                  <a:gd name="T53" fmla="*/ 507 h 630"/>
                  <a:gd name="T54" fmla="*/ 356 w 356"/>
                  <a:gd name="T55" fmla="*/ 450 h 630"/>
                  <a:gd name="T56" fmla="*/ 353 w 356"/>
                  <a:gd name="T57" fmla="*/ 391 h 630"/>
                  <a:gd name="T58" fmla="*/ 347 w 356"/>
                  <a:gd name="T59" fmla="*/ 327 h 630"/>
                  <a:gd name="T60" fmla="*/ 342 w 356"/>
                  <a:gd name="T61" fmla="*/ 294 h 630"/>
                  <a:gd name="T62" fmla="*/ 333 w 356"/>
                  <a:gd name="T63" fmla="*/ 262 h 630"/>
                  <a:gd name="T64" fmla="*/ 324 w 356"/>
                  <a:gd name="T65" fmla="*/ 233 h 630"/>
                  <a:gd name="T66" fmla="*/ 313 w 356"/>
                  <a:gd name="T67" fmla="*/ 200 h 630"/>
                  <a:gd name="T68" fmla="*/ 282 w 356"/>
                  <a:gd name="T69" fmla="*/ 148 h 630"/>
                  <a:gd name="T70" fmla="*/ 253 w 356"/>
                  <a:gd name="T71" fmla="*/ 103 h 630"/>
                  <a:gd name="T72" fmla="*/ 224 w 356"/>
                  <a:gd name="T73" fmla="*/ 71 h 630"/>
                  <a:gd name="T74" fmla="*/ 197 w 356"/>
                  <a:gd name="T75" fmla="*/ 44 h 630"/>
                  <a:gd name="T76" fmla="*/ 174 w 356"/>
                  <a:gd name="T77" fmla="*/ 24 h 630"/>
                  <a:gd name="T78" fmla="*/ 153 w 356"/>
                  <a:gd name="T79" fmla="*/ 12 h 630"/>
                  <a:gd name="T80" fmla="*/ 136 w 356"/>
                  <a:gd name="T81" fmla="*/ 3 h 630"/>
                  <a:gd name="T82" fmla="*/ 88 w 356"/>
                  <a:gd name="T83" fmla="*/ 0 h 630"/>
                  <a:gd name="T84" fmla="*/ 42 w 356"/>
                  <a:gd name="T85" fmla="*/ 3 h 630"/>
                  <a:gd name="T86" fmla="*/ 21 w 356"/>
                  <a:gd name="T87" fmla="*/ 6 h 630"/>
                  <a:gd name="T88" fmla="*/ 0 w 356"/>
                  <a:gd name="T89" fmla="*/ 12 h 6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356" h="630">
                    <a:moveTo>
                      <a:pt x="0" y="12"/>
                    </a:moveTo>
                    <a:lnTo>
                      <a:pt x="6" y="12"/>
                    </a:lnTo>
                    <a:lnTo>
                      <a:pt x="26" y="18"/>
                    </a:lnTo>
                    <a:lnTo>
                      <a:pt x="59" y="29"/>
                    </a:lnTo>
                    <a:lnTo>
                      <a:pt x="97" y="48"/>
                    </a:lnTo>
                    <a:lnTo>
                      <a:pt x="115" y="62"/>
                    </a:lnTo>
                    <a:lnTo>
                      <a:pt x="139" y="77"/>
                    </a:lnTo>
                    <a:lnTo>
                      <a:pt x="159" y="97"/>
                    </a:lnTo>
                    <a:lnTo>
                      <a:pt x="180" y="118"/>
                    </a:lnTo>
                    <a:lnTo>
                      <a:pt x="200" y="145"/>
                    </a:lnTo>
                    <a:lnTo>
                      <a:pt x="218" y="174"/>
                    </a:lnTo>
                    <a:lnTo>
                      <a:pt x="236" y="209"/>
                    </a:lnTo>
                    <a:lnTo>
                      <a:pt x="250" y="245"/>
                    </a:lnTo>
                    <a:lnTo>
                      <a:pt x="277" y="324"/>
                    </a:lnTo>
                    <a:lnTo>
                      <a:pt x="295" y="398"/>
                    </a:lnTo>
                    <a:lnTo>
                      <a:pt x="304" y="462"/>
                    </a:lnTo>
                    <a:lnTo>
                      <a:pt x="310" y="518"/>
                    </a:lnTo>
                    <a:lnTo>
                      <a:pt x="313" y="565"/>
                    </a:lnTo>
                    <a:lnTo>
                      <a:pt x="313" y="601"/>
                    </a:lnTo>
                    <a:lnTo>
                      <a:pt x="310" y="630"/>
                    </a:lnTo>
                    <a:lnTo>
                      <a:pt x="324" y="621"/>
                    </a:lnTo>
                    <a:lnTo>
                      <a:pt x="336" y="612"/>
                    </a:lnTo>
                    <a:lnTo>
                      <a:pt x="339" y="606"/>
                    </a:lnTo>
                    <a:lnTo>
                      <a:pt x="345" y="601"/>
                    </a:lnTo>
                    <a:lnTo>
                      <a:pt x="347" y="583"/>
                    </a:lnTo>
                    <a:lnTo>
                      <a:pt x="350" y="550"/>
                    </a:lnTo>
                    <a:lnTo>
                      <a:pt x="353" y="507"/>
                    </a:lnTo>
                    <a:lnTo>
                      <a:pt x="356" y="450"/>
                    </a:lnTo>
                    <a:lnTo>
                      <a:pt x="353" y="391"/>
                    </a:lnTo>
                    <a:lnTo>
                      <a:pt x="347" y="327"/>
                    </a:lnTo>
                    <a:lnTo>
                      <a:pt x="342" y="294"/>
                    </a:lnTo>
                    <a:lnTo>
                      <a:pt x="333" y="262"/>
                    </a:lnTo>
                    <a:lnTo>
                      <a:pt x="324" y="233"/>
                    </a:lnTo>
                    <a:lnTo>
                      <a:pt x="313" y="200"/>
                    </a:lnTo>
                    <a:lnTo>
                      <a:pt x="282" y="148"/>
                    </a:lnTo>
                    <a:lnTo>
                      <a:pt x="253" y="103"/>
                    </a:lnTo>
                    <a:lnTo>
                      <a:pt x="224" y="71"/>
                    </a:lnTo>
                    <a:lnTo>
                      <a:pt x="197" y="44"/>
                    </a:lnTo>
                    <a:lnTo>
                      <a:pt x="174" y="24"/>
                    </a:lnTo>
                    <a:lnTo>
                      <a:pt x="153" y="12"/>
                    </a:lnTo>
                    <a:lnTo>
                      <a:pt x="136" y="3"/>
                    </a:lnTo>
                    <a:lnTo>
                      <a:pt x="88" y="0"/>
                    </a:lnTo>
                    <a:lnTo>
                      <a:pt x="42" y="3"/>
                    </a:lnTo>
                    <a:lnTo>
                      <a:pt x="21" y="6"/>
                    </a:lnTo>
                    <a:lnTo>
                      <a:pt x="0" y="12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0" name="任意多边形 80922"/>
              <p:cNvSpPr>
                <a:spLocks noChangeArrowheads="1"/>
              </p:cNvSpPr>
              <p:nvPr/>
            </p:nvSpPr>
            <p:spPr bwMode="auto">
              <a:xfrm>
                <a:off x="2159" y="3087"/>
                <a:ext cx="30" cy="44"/>
              </a:xfrm>
              <a:custGeom>
                <a:avLst/>
                <a:gdLst>
                  <a:gd name="T0" fmla="*/ 113 w 454"/>
                  <a:gd name="T1" fmla="*/ 0 h 662"/>
                  <a:gd name="T2" fmla="*/ 145 w 454"/>
                  <a:gd name="T3" fmla="*/ 13 h 662"/>
                  <a:gd name="T4" fmla="*/ 180 w 454"/>
                  <a:gd name="T5" fmla="*/ 33 h 662"/>
                  <a:gd name="T6" fmla="*/ 222 w 454"/>
                  <a:gd name="T7" fmla="*/ 59 h 662"/>
                  <a:gd name="T8" fmla="*/ 242 w 454"/>
                  <a:gd name="T9" fmla="*/ 77 h 662"/>
                  <a:gd name="T10" fmla="*/ 265 w 454"/>
                  <a:gd name="T11" fmla="*/ 98 h 662"/>
                  <a:gd name="T12" fmla="*/ 287 w 454"/>
                  <a:gd name="T13" fmla="*/ 121 h 662"/>
                  <a:gd name="T14" fmla="*/ 310 w 454"/>
                  <a:gd name="T15" fmla="*/ 150 h 662"/>
                  <a:gd name="T16" fmla="*/ 330 w 454"/>
                  <a:gd name="T17" fmla="*/ 179 h 662"/>
                  <a:gd name="T18" fmla="*/ 348 w 454"/>
                  <a:gd name="T19" fmla="*/ 212 h 662"/>
                  <a:gd name="T20" fmla="*/ 366 w 454"/>
                  <a:gd name="T21" fmla="*/ 250 h 662"/>
                  <a:gd name="T22" fmla="*/ 381 w 454"/>
                  <a:gd name="T23" fmla="*/ 292 h 662"/>
                  <a:gd name="T24" fmla="*/ 401 w 454"/>
                  <a:gd name="T25" fmla="*/ 374 h 662"/>
                  <a:gd name="T26" fmla="*/ 418 w 454"/>
                  <a:gd name="T27" fmla="*/ 444 h 662"/>
                  <a:gd name="T28" fmla="*/ 443 w 454"/>
                  <a:gd name="T29" fmla="*/ 551 h 662"/>
                  <a:gd name="T30" fmla="*/ 451 w 454"/>
                  <a:gd name="T31" fmla="*/ 615 h 662"/>
                  <a:gd name="T32" fmla="*/ 454 w 454"/>
                  <a:gd name="T33" fmla="*/ 636 h 662"/>
                  <a:gd name="T34" fmla="*/ 427 w 454"/>
                  <a:gd name="T35" fmla="*/ 648 h 662"/>
                  <a:gd name="T36" fmla="*/ 404 w 454"/>
                  <a:gd name="T37" fmla="*/ 657 h 662"/>
                  <a:gd name="T38" fmla="*/ 386 w 454"/>
                  <a:gd name="T39" fmla="*/ 662 h 662"/>
                  <a:gd name="T40" fmla="*/ 383 w 454"/>
                  <a:gd name="T41" fmla="*/ 628 h 662"/>
                  <a:gd name="T42" fmla="*/ 378 w 454"/>
                  <a:gd name="T43" fmla="*/ 589 h 662"/>
                  <a:gd name="T44" fmla="*/ 369 w 454"/>
                  <a:gd name="T45" fmla="*/ 539 h 662"/>
                  <a:gd name="T46" fmla="*/ 353 w 454"/>
                  <a:gd name="T47" fmla="*/ 483 h 662"/>
                  <a:gd name="T48" fmla="*/ 336 w 454"/>
                  <a:gd name="T49" fmla="*/ 421 h 662"/>
                  <a:gd name="T50" fmla="*/ 316 w 454"/>
                  <a:gd name="T51" fmla="*/ 363 h 662"/>
                  <a:gd name="T52" fmla="*/ 301 w 454"/>
                  <a:gd name="T53" fmla="*/ 333 h 662"/>
                  <a:gd name="T54" fmla="*/ 287 w 454"/>
                  <a:gd name="T55" fmla="*/ 304 h 662"/>
                  <a:gd name="T56" fmla="*/ 272 w 454"/>
                  <a:gd name="T57" fmla="*/ 275 h 662"/>
                  <a:gd name="T58" fmla="*/ 251 w 454"/>
                  <a:gd name="T59" fmla="*/ 250 h 662"/>
                  <a:gd name="T60" fmla="*/ 230 w 454"/>
                  <a:gd name="T61" fmla="*/ 224 h 662"/>
                  <a:gd name="T62" fmla="*/ 210 w 454"/>
                  <a:gd name="T63" fmla="*/ 201 h 662"/>
                  <a:gd name="T64" fmla="*/ 162 w 454"/>
                  <a:gd name="T65" fmla="*/ 159 h 662"/>
                  <a:gd name="T66" fmla="*/ 116 w 454"/>
                  <a:gd name="T67" fmla="*/ 124 h 662"/>
                  <a:gd name="T68" fmla="*/ 71 w 454"/>
                  <a:gd name="T69" fmla="*/ 94 h 662"/>
                  <a:gd name="T70" fmla="*/ 36 w 454"/>
                  <a:gd name="T71" fmla="*/ 71 h 662"/>
                  <a:gd name="T72" fmla="*/ 0 w 454"/>
                  <a:gd name="T73" fmla="*/ 53 h 662"/>
                  <a:gd name="T74" fmla="*/ 12 w 454"/>
                  <a:gd name="T75" fmla="*/ 48 h 662"/>
                  <a:gd name="T76" fmla="*/ 39 w 454"/>
                  <a:gd name="T77" fmla="*/ 27 h 662"/>
                  <a:gd name="T78" fmla="*/ 57 w 454"/>
                  <a:gd name="T79" fmla="*/ 18 h 662"/>
                  <a:gd name="T80" fmla="*/ 74 w 454"/>
                  <a:gd name="T81" fmla="*/ 10 h 662"/>
                  <a:gd name="T82" fmla="*/ 94 w 454"/>
                  <a:gd name="T83" fmla="*/ 3 h 662"/>
                  <a:gd name="T84" fmla="*/ 113 w 454"/>
                  <a:gd name="T85" fmla="*/ 0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54" h="662">
                    <a:moveTo>
                      <a:pt x="113" y="0"/>
                    </a:moveTo>
                    <a:lnTo>
                      <a:pt x="145" y="13"/>
                    </a:lnTo>
                    <a:lnTo>
                      <a:pt x="180" y="33"/>
                    </a:lnTo>
                    <a:lnTo>
                      <a:pt x="222" y="59"/>
                    </a:lnTo>
                    <a:lnTo>
                      <a:pt x="242" y="77"/>
                    </a:lnTo>
                    <a:lnTo>
                      <a:pt x="265" y="98"/>
                    </a:lnTo>
                    <a:lnTo>
                      <a:pt x="287" y="121"/>
                    </a:lnTo>
                    <a:lnTo>
                      <a:pt x="310" y="150"/>
                    </a:lnTo>
                    <a:lnTo>
                      <a:pt x="330" y="179"/>
                    </a:lnTo>
                    <a:lnTo>
                      <a:pt x="348" y="212"/>
                    </a:lnTo>
                    <a:lnTo>
                      <a:pt x="366" y="250"/>
                    </a:lnTo>
                    <a:lnTo>
                      <a:pt x="381" y="292"/>
                    </a:lnTo>
                    <a:lnTo>
                      <a:pt x="401" y="374"/>
                    </a:lnTo>
                    <a:lnTo>
                      <a:pt x="418" y="444"/>
                    </a:lnTo>
                    <a:lnTo>
                      <a:pt x="443" y="551"/>
                    </a:lnTo>
                    <a:lnTo>
                      <a:pt x="451" y="615"/>
                    </a:lnTo>
                    <a:lnTo>
                      <a:pt x="454" y="636"/>
                    </a:lnTo>
                    <a:lnTo>
                      <a:pt x="427" y="648"/>
                    </a:lnTo>
                    <a:lnTo>
                      <a:pt x="404" y="657"/>
                    </a:lnTo>
                    <a:lnTo>
                      <a:pt x="386" y="662"/>
                    </a:lnTo>
                    <a:lnTo>
                      <a:pt x="383" y="628"/>
                    </a:lnTo>
                    <a:lnTo>
                      <a:pt x="378" y="589"/>
                    </a:lnTo>
                    <a:lnTo>
                      <a:pt x="369" y="539"/>
                    </a:lnTo>
                    <a:lnTo>
                      <a:pt x="353" y="483"/>
                    </a:lnTo>
                    <a:lnTo>
                      <a:pt x="336" y="421"/>
                    </a:lnTo>
                    <a:lnTo>
                      <a:pt x="316" y="363"/>
                    </a:lnTo>
                    <a:lnTo>
                      <a:pt x="301" y="333"/>
                    </a:lnTo>
                    <a:lnTo>
                      <a:pt x="287" y="304"/>
                    </a:lnTo>
                    <a:lnTo>
                      <a:pt x="272" y="275"/>
                    </a:lnTo>
                    <a:lnTo>
                      <a:pt x="251" y="250"/>
                    </a:lnTo>
                    <a:lnTo>
                      <a:pt x="230" y="224"/>
                    </a:lnTo>
                    <a:lnTo>
                      <a:pt x="210" y="201"/>
                    </a:lnTo>
                    <a:lnTo>
                      <a:pt x="162" y="159"/>
                    </a:lnTo>
                    <a:lnTo>
                      <a:pt x="116" y="124"/>
                    </a:lnTo>
                    <a:lnTo>
                      <a:pt x="71" y="94"/>
                    </a:lnTo>
                    <a:lnTo>
                      <a:pt x="36" y="71"/>
                    </a:lnTo>
                    <a:lnTo>
                      <a:pt x="0" y="53"/>
                    </a:lnTo>
                    <a:lnTo>
                      <a:pt x="12" y="48"/>
                    </a:lnTo>
                    <a:lnTo>
                      <a:pt x="39" y="27"/>
                    </a:lnTo>
                    <a:lnTo>
                      <a:pt x="57" y="18"/>
                    </a:lnTo>
                    <a:lnTo>
                      <a:pt x="74" y="10"/>
                    </a:lnTo>
                    <a:lnTo>
                      <a:pt x="94" y="3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1" name="任意多边形 80923"/>
              <p:cNvSpPr>
                <a:spLocks noChangeArrowheads="1"/>
              </p:cNvSpPr>
              <p:nvPr/>
            </p:nvSpPr>
            <p:spPr bwMode="auto">
              <a:xfrm>
                <a:off x="2146" y="3098"/>
                <a:ext cx="33" cy="36"/>
              </a:xfrm>
              <a:custGeom>
                <a:avLst/>
                <a:gdLst>
                  <a:gd name="T0" fmla="*/ 74 w 501"/>
                  <a:gd name="T1" fmla="*/ 0 h 544"/>
                  <a:gd name="T2" fmla="*/ 103 w 501"/>
                  <a:gd name="T3" fmla="*/ 12 h 544"/>
                  <a:gd name="T4" fmla="*/ 136 w 501"/>
                  <a:gd name="T5" fmla="*/ 24 h 544"/>
                  <a:gd name="T6" fmla="*/ 177 w 501"/>
                  <a:gd name="T7" fmla="*/ 45 h 544"/>
                  <a:gd name="T8" fmla="*/ 224 w 501"/>
                  <a:gd name="T9" fmla="*/ 74 h 544"/>
                  <a:gd name="T10" fmla="*/ 271 w 501"/>
                  <a:gd name="T11" fmla="*/ 110 h 544"/>
                  <a:gd name="T12" fmla="*/ 294 w 501"/>
                  <a:gd name="T13" fmla="*/ 130 h 544"/>
                  <a:gd name="T14" fmla="*/ 319 w 501"/>
                  <a:gd name="T15" fmla="*/ 153 h 544"/>
                  <a:gd name="T16" fmla="*/ 342 w 501"/>
                  <a:gd name="T17" fmla="*/ 179 h 544"/>
                  <a:gd name="T18" fmla="*/ 362 w 501"/>
                  <a:gd name="T19" fmla="*/ 210 h 544"/>
                  <a:gd name="T20" fmla="*/ 401 w 501"/>
                  <a:gd name="T21" fmla="*/ 268 h 544"/>
                  <a:gd name="T22" fmla="*/ 430 w 501"/>
                  <a:gd name="T23" fmla="*/ 327 h 544"/>
                  <a:gd name="T24" fmla="*/ 453 w 501"/>
                  <a:gd name="T25" fmla="*/ 380 h 544"/>
                  <a:gd name="T26" fmla="*/ 475 w 501"/>
                  <a:gd name="T27" fmla="*/ 430 h 544"/>
                  <a:gd name="T28" fmla="*/ 486 w 501"/>
                  <a:gd name="T29" fmla="*/ 471 h 544"/>
                  <a:gd name="T30" fmla="*/ 495 w 501"/>
                  <a:gd name="T31" fmla="*/ 500 h 544"/>
                  <a:gd name="T32" fmla="*/ 501 w 501"/>
                  <a:gd name="T33" fmla="*/ 530 h 544"/>
                  <a:gd name="T34" fmla="*/ 466 w 501"/>
                  <a:gd name="T35" fmla="*/ 538 h 544"/>
                  <a:gd name="T36" fmla="*/ 436 w 501"/>
                  <a:gd name="T37" fmla="*/ 541 h 544"/>
                  <a:gd name="T38" fmla="*/ 413 w 501"/>
                  <a:gd name="T39" fmla="*/ 544 h 544"/>
                  <a:gd name="T40" fmla="*/ 407 w 501"/>
                  <a:gd name="T41" fmla="*/ 515 h 544"/>
                  <a:gd name="T42" fmla="*/ 395 w 501"/>
                  <a:gd name="T43" fmla="*/ 486 h 544"/>
                  <a:gd name="T44" fmla="*/ 381 w 501"/>
                  <a:gd name="T45" fmla="*/ 444 h 544"/>
                  <a:gd name="T46" fmla="*/ 359 w 501"/>
                  <a:gd name="T47" fmla="*/ 401 h 544"/>
                  <a:gd name="T48" fmla="*/ 336 w 501"/>
                  <a:gd name="T49" fmla="*/ 350 h 544"/>
                  <a:gd name="T50" fmla="*/ 304 w 501"/>
                  <a:gd name="T51" fmla="*/ 304 h 544"/>
                  <a:gd name="T52" fmla="*/ 286 w 501"/>
                  <a:gd name="T53" fmla="*/ 282 h 544"/>
                  <a:gd name="T54" fmla="*/ 268 w 501"/>
                  <a:gd name="T55" fmla="*/ 259 h 544"/>
                  <a:gd name="T56" fmla="*/ 248 w 501"/>
                  <a:gd name="T57" fmla="*/ 239 h 544"/>
                  <a:gd name="T58" fmla="*/ 224 w 501"/>
                  <a:gd name="T59" fmla="*/ 221 h 544"/>
                  <a:gd name="T60" fmla="*/ 180 w 501"/>
                  <a:gd name="T61" fmla="*/ 188 h 544"/>
                  <a:gd name="T62" fmla="*/ 136 w 501"/>
                  <a:gd name="T63" fmla="*/ 159 h 544"/>
                  <a:gd name="T64" fmla="*/ 94 w 501"/>
                  <a:gd name="T65" fmla="*/ 139 h 544"/>
                  <a:gd name="T66" fmla="*/ 57 w 501"/>
                  <a:gd name="T67" fmla="*/ 121 h 544"/>
                  <a:gd name="T68" fmla="*/ 27 w 501"/>
                  <a:gd name="T69" fmla="*/ 110 h 544"/>
                  <a:gd name="T70" fmla="*/ 0 w 501"/>
                  <a:gd name="T71" fmla="*/ 100 h 544"/>
                  <a:gd name="T72" fmla="*/ 30 w 501"/>
                  <a:gd name="T73" fmla="*/ 53 h 544"/>
                  <a:gd name="T74" fmla="*/ 54 w 501"/>
                  <a:gd name="T75" fmla="*/ 20 h 544"/>
                  <a:gd name="T76" fmla="*/ 65 w 501"/>
                  <a:gd name="T77" fmla="*/ 9 h 544"/>
                  <a:gd name="T78" fmla="*/ 74 w 501"/>
                  <a:gd name="T79" fmla="*/ 0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501" h="544">
                    <a:moveTo>
                      <a:pt x="74" y="0"/>
                    </a:moveTo>
                    <a:lnTo>
                      <a:pt x="103" y="12"/>
                    </a:lnTo>
                    <a:lnTo>
                      <a:pt x="136" y="24"/>
                    </a:lnTo>
                    <a:lnTo>
                      <a:pt x="177" y="45"/>
                    </a:lnTo>
                    <a:lnTo>
                      <a:pt x="224" y="74"/>
                    </a:lnTo>
                    <a:lnTo>
                      <a:pt x="271" y="110"/>
                    </a:lnTo>
                    <a:lnTo>
                      <a:pt x="294" y="130"/>
                    </a:lnTo>
                    <a:lnTo>
                      <a:pt x="319" y="153"/>
                    </a:lnTo>
                    <a:lnTo>
                      <a:pt x="342" y="179"/>
                    </a:lnTo>
                    <a:lnTo>
                      <a:pt x="362" y="210"/>
                    </a:lnTo>
                    <a:lnTo>
                      <a:pt x="401" y="268"/>
                    </a:lnTo>
                    <a:lnTo>
                      <a:pt x="430" y="327"/>
                    </a:lnTo>
                    <a:lnTo>
                      <a:pt x="453" y="380"/>
                    </a:lnTo>
                    <a:lnTo>
                      <a:pt x="475" y="430"/>
                    </a:lnTo>
                    <a:lnTo>
                      <a:pt x="486" y="471"/>
                    </a:lnTo>
                    <a:lnTo>
                      <a:pt x="495" y="500"/>
                    </a:lnTo>
                    <a:lnTo>
                      <a:pt x="501" y="530"/>
                    </a:lnTo>
                    <a:lnTo>
                      <a:pt x="466" y="538"/>
                    </a:lnTo>
                    <a:lnTo>
                      <a:pt x="436" y="541"/>
                    </a:lnTo>
                    <a:lnTo>
                      <a:pt x="413" y="544"/>
                    </a:lnTo>
                    <a:lnTo>
                      <a:pt x="407" y="515"/>
                    </a:lnTo>
                    <a:lnTo>
                      <a:pt x="395" y="486"/>
                    </a:lnTo>
                    <a:lnTo>
                      <a:pt x="381" y="444"/>
                    </a:lnTo>
                    <a:lnTo>
                      <a:pt x="359" y="401"/>
                    </a:lnTo>
                    <a:lnTo>
                      <a:pt x="336" y="350"/>
                    </a:lnTo>
                    <a:lnTo>
                      <a:pt x="304" y="304"/>
                    </a:lnTo>
                    <a:lnTo>
                      <a:pt x="286" y="282"/>
                    </a:lnTo>
                    <a:lnTo>
                      <a:pt x="268" y="259"/>
                    </a:lnTo>
                    <a:lnTo>
                      <a:pt x="248" y="239"/>
                    </a:lnTo>
                    <a:lnTo>
                      <a:pt x="224" y="221"/>
                    </a:lnTo>
                    <a:lnTo>
                      <a:pt x="180" y="188"/>
                    </a:lnTo>
                    <a:lnTo>
                      <a:pt x="136" y="159"/>
                    </a:lnTo>
                    <a:lnTo>
                      <a:pt x="94" y="139"/>
                    </a:lnTo>
                    <a:lnTo>
                      <a:pt x="57" y="121"/>
                    </a:lnTo>
                    <a:lnTo>
                      <a:pt x="27" y="110"/>
                    </a:lnTo>
                    <a:lnTo>
                      <a:pt x="0" y="100"/>
                    </a:lnTo>
                    <a:lnTo>
                      <a:pt x="30" y="53"/>
                    </a:lnTo>
                    <a:lnTo>
                      <a:pt x="54" y="20"/>
                    </a:lnTo>
                    <a:lnTo>
                      <a:pt x="65" y="9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2" name="任意多边形 80924"/>
              <p:cNvSpPr>
                <a:spLocks noChangeArrowheads="1"/>
              </p:cNvSpPr>
              <p:nvPr/>
            </p:nvSpPr>
            <p:spPr bwMode="auto">
              <a:xfrm>
                <a:off x="2139" y="3115"/>
                <a:ext cx="29" cy="21"/>
              </a:xfrm>
              <a:custGeom>
                <a:avLst/>
                <a:gdLst>
                  <a:gd name="T0" fmla="*/ 27 w 430"/>
                  <a:gd name="T1" fmla="*/ 0 h 312"/>
                  <a:gd name="T2" fmla="*/ 53 w 430"/>
                  <a:gd name="T3" fmla="*/ 6 h 312"/>
                  <a:gd name="T4" fmla="*/ 80 w 430"/>
                  <a:gd name="T5" fmla="*/ 12 h 312"/>
                  <a:gd name="T6" fmla="*/ 115 w 430"/>
                  <a:gd name="T7" fmla="*/ 23 h 312"/>
                  <a:gd name="T8" fmla="*/ 159 w 430"/>
                  <a:gd name="T9" fmla="*/ 42 h 312"/>
                  <a:gd name="T10" fmla="*/ 206 w 430"/>
                  <a:gd name="T11" fmla="*/ 65 h 312"/>
                  <a:gd name="T12" fmla="*/ 256 w 430"/>
                  <a:gd name="T13" fmla="*/ 94 h 312"/>
                  <a:gd name="T14" fmla="*/ 306 w 430"/>
                  <a:gd name="T15" fmla="*/ 130 h 312"/>
                  <a:gd name="T16" fmla="*/ 333 w 430"/>
                  <a:gd name="T17" fmla="*/ 153 h 312"/>
                  <a:gd name="T18" fmla="*/ 356 w 430"/>
                  <a:gd name="T19" fmla="*/ 179 h 312"/>
                  <a:gd name="T20" fmla="*/ 377 w 430"/>
                  <a:gd name="T21" fmla="*/ 210 h 312"/>
                  <a:gd name="T22" fmla="*/ 395 w 430"/>
                  <a:gd name="T23" fmla="*/ 239 h 312"/>
                  <a:gd name="T24" fmla="*/ 421 w 430"/>
                  <a:gd name="T25" fmla="*/ 288 h 312"/>
                  <a:gd name="T26" fmla="*/ 430 w 430"/>
                  <a:gd name="T27" fmla="*/ 307 h 312"/>
                  <a:gd name="T28" fmla="*/ 404 w 430"/>
                  <a:gd name="T29" fmla="*/ 309 h 312"/>
                  <a:gd name="T30" fmla="*/ 356 w 430"/>
                  <a:gd name="T31" fmla="*/ 312 h 312"/>
                  <a:gd name="T32" fmla="*/ 348 w 430"/>
                  <a:gd name="T33" fmla="*/ 298 h 312"/>
                  <a:gd name="T34" fmla="*/ 339 w 430"/>
                  <a:gd name="T35" fmla="*/ 282 h 312"/>
                  <a:gd name="T36" fmla="*/ 324 w 430"/>
                  <a:gd name="T37" fmla="*/ 262 h 312"/>
                  <a:gd name="T38" fmla="*/ 303 w 430"/>
                  <a:gd name="T39" fmla="*/ 239 h 312"/>
                  <a:gd name="T40" fmla="*/ 277 w 430"/>
                  <a:gd name="T41" fmla="*/ 215 h 312"/>
                  <a:gd name="T42" fmla="*/ 242 w 430"/>
                  <a:gd name="T43" fmla="*/ 191 h 312"/>
                  <a:gd name="T44" fmla="*/ 200 w 430"/>
                  <a:gd name="T45" fmla="*/ 171 h 312"/>
                  <a:gd name="T46" fmla="*/ 159 w 430"/>
                  <a:gd name="T47" fmla="*/ 153 h 312"/>
                  <a:gd name="T48" fmla="*/ 121 w 430"/>
                  <a:gd name="T49" fmla="*/ 139 h 312"/>
                  <a:gd name="T50" fmla="*/ 86 w 430"/>
                  <a:gd name="T51" fmla="*/ 127 h 312"/>
                  <a:gd name="T52" fmla="*/ 56 w 430"/>
                  <a:gd name="T53" fmla="*/ 121 h 312"/>
                  <a:gd name="T54" fmla="*/ 15 w 430"/>
                  <a:gd name="T55" fmla="*/ 116 h 312"/>
                  <a:gd name="T56" fmla="*/ 0 w 430"/>
                  <a:gd name="T57" fmla="*/ 112 h 312"/>
                  <a:gd name="T58" fmla="*/ 9 w 430"/>
                  <a:gd name="T59" fmla="*/ 65 h 312"/>
                  <a:gd name="T60" fmla="*/ 18 w 430"/>
                  <a:gd name="T61" fmla="*/ 26 h 312"/>
                  <a:gd name="T62" fmla="*/ 27 w 430"/>
                  <a:gd name="T63" fmla="*/ 0 h 3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0" h="312">
                    <a:moveTo>
                      <a:pt x="27" y="0"/>
                    </a:moveTo>
                    <a:lnTo>
                      <a:pt x="53" y="6"/>
                    </a:lnTo>
                    <a:lnTo>
                      <a:pt x="80" y="12"/>
                    </a:lnTo>
                    <a:lnTo>
                      <a:pt x="115" y="23"/>
                    </a:lnTo>
                    <a:lnTo>
                      <a:pt x="159" y="42"/>
                    </a:lnTo>
                    <a:lnTo>
                      <a:pt x="206" y="65"/>
                    </a:lnTo>
                    <a:lnTo>
                      <a:pt x="256" y="94"/>
                    </a:lnTo>
                    <a:lnTo>
                      <a:pt x="306" y="130"/>
                    </a:lnTo>
                    <a:lnTo>
                      <a:pt x="333" y="153"/>
                    </a:lnTo>
                    <a:lnTo>
                      <a:pt x="356" y="179"/>
                    </a:lnTo>
                    <a:lnTo>
                      <a:pt x="377" y="210"/>
                    </a:lnTo>
                    <a:lnTo>
                      <a:pt x="395" y="239"/>
                    </a:lnTo>
                    <a:lnTo>
                      <a:pt x="421" y="288"/>
                    </a:lnTo>
                    <a:lnTo>
                      <a:pt x="430" y="307"/>
                    </a:lnTo>
                    <a:lnTo>
                      <a:pt x="404" y="309"/>
                    </a:lnTo>
                    <a:lnTo>
                      <a:pt x="356" y="312"/>
                    </a:lnTo>
                    <a:lnTo>
                      <a:pt x="348" y="298"/>
                    </a:lnTo>
                    <a:lnTo>
                      <a:pt x="339" y="282"/>
                    </a:lnTo>
                    <a:lnTo>
                      <a:pt x="324" y="262"/>
                    </a:lnTo>
                    <a:lnTo>
                      <a:pt x="303" y="239"/>
                    </a:lnTo>
                    <a:lnTo>
                      <a:pt x="277" y="215"/>
                    </a:lnTo>
                    <a:lnTo>
                      <a:pt x="242" y="191"/>
                    </a:lnTo>
                    <a:lnTo>
                      <a:pt x="200" y="171"/>
                    </a:lnTo>
                    <a:lnTo>
                      <a:pt x="159" y="153"/>
                    </a:lnTo>
                    <a:lnTo>
                      <a:pt x="121" y="139"/>
                    </a:lnTo>
                    <a:lnTo>
                      <a:pt x="86" y="127"/>
                    </a:lnTo>
                    <a:lnTo>
                      <a:pt x="56" y="121"/>
                    </a:lnTo>
                    <a:lnTo>
                      <a:pt x="15" y="116"/>
                    </a:lnTo>
                    <a:lnTo>
                      <a:pt x="0" y="112"/>
                    </a:lnTo>
                    <a:lnTo>
                      <a:pt x="9" y="65"/>
                    </a:lnTo>
                    <a:lnTo>
                      <a:pt x="18" y="26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3" name="任意多边形 80925"/>
              <p:cNvSpPr>
                <a:spLocks noChangeArrowheads="1"/>
              </p:cNvSpPr>
              <p:nvPr/>
            </p:nvSpPr>
            <p:spPr bwMode="auto">
              <a:xfrm>
                <a:off x="2084" y="2817"/>
                <a:ext cx="73" cy="265"/>
              </a:xfrm>
              <a:custGeom>
                <a:avLst/>
                <a:gdLst>
                  <a:gd name="T0" fmla="*/ 1053 w 1092"/>
                  <a:gd name="T1" fmla="*/ 644 h 3975"/>
                  <a:gd name="T2" fmla="*/ 1063 w 1092"/>
                  <a:gd name="T3" fmla="*/ 945 h 3975"/>
                  <a:gd name="T4" fmla="*/ 1069 w 1092"/>
                  <a:gd name="T5" fmla="*/ 1630 h 3975"/>
                  <a:gd name="T6" fmla="*/ 1063 w 1092"/>
                  <a:gd name="T7" fmla="*/ 3134 h 3975"/>
                  <a:gd name="T8" fmla="*/ 1066 w 1092"/>
                  <a:gd name="T9" fmla="*/ 3640 h 3975"/>
                  <a:gd name="T10" fmla="*/ 1081 w 1092"/>
                  <a:gd name="T11" fmla="*/ 3704 h 3975"/>
                  <a:gd name="T12" fmla="*/ 1092 w 1092"/>
                  <a:gd name="T13" fmla="*/ 3766 h 3975"/>
                  <a:gd name="T14" fmla="*/ 1089 w 1092"/>
                  <a:gd name="T15" fmla="*/ 3795 h 3975"/>
                  <a:gd name="T16" fmla="*/ 1075 w 1092"/>
                  <a:gd name="T17" fmla="*/ 3825 h 3975"/>
                  <a:gd name="T18" fmla="*/ 1051 w 1092"/>
                  <a:gd name="T19" fmla="*/ 3851 h 3975"/>
                  <a:gd name="T20" fmla="*/ 1013 w 1092"/>
                  <a:gd name="T21" fmla="*/ 3880 h 3975"/>
                  <a:gd name="T22" fmla="*/ 962 w 1092"/>
                  <a:gd name="T23" fmla="*/ 3902 h 3975"/>
                  <a:gd name="T24" fmla="*/ 842 w 1092"/>
                  <a:gd name="T25" fmla="*/ 3934 h 3975"/>
                  <a:gd name="T26" fmla="*/ 712 w 1092"/>
                  <a:gd name="T27" fmla="*/ 3954 h 3975"/>
                  <a:gd name="T28" fmla="*/ 560 w 1092"/>
                  <a:gd name="T29" fmla="*/ 3973 h 3975"/>
                  <a:gd name="T30" fmla="*/ 439 w 1092"/>
                  <a:gd name="T31" fmla="*/ 3975 h 3975"/>
                  <a:gd name="T32" fmla="*/ 291 w 1092"/>
                  <a:gd name="T33" fmla="*/ 3957 h 3975"/>
                  <a:gd name="T34" fmla="*/ 180 w 1092"/>
                  <a:gd name="T35" fmla="*/ 3931 h 3975"/>
                  <a:gd name="T36" fmla="*/ 106 w 1092"/>
                  <a:gd name="T37" fmla="*/ 3905 h 3975"/>
                  <a:gd name="T38" fmla="*/ 48 w 1092"/>
                  <a:gd name="T39" fmla="*/ 3875 h 3975"/>
                  <a:gd name="T40" fmla="*/ 15 w 1092"/>
                  <a:gd name="T41" fmla="*/ 3845 h 3975"/>
                  <a:gd name="T42" fmla="*/ 3 w 1092"/>
                  <a:gd name="T43" fmla="*/ 3808 h 3975"/>
                  <a:gd name="T44" fmla="*/ 3 w 1092"/>
                  <a:gd name="T45" fmla="*/ 3760 h 3975"/>
                  <a:gd name="T46" fmla="*/ 21 w 1092"/>
                  <a:gd name="T47" fmla="*/ 3678 h 3975"/>
                  <a:gd name="T48" fmla="*/ 59 w 1092"/>
                  <a:gd name="T49" fmla="*/ 3540 h 3975"/>
                  <a:gd name="T50" fmla="*/ 80 w 1092"/>
                  <a:gd name="T51" fmla="*/ 3425 h 3975"/>
                  <a:gd name="T52" fmla="*/ 86 w 1092"/>
                  <a:gd name="T53" fmla="*/ 3251 h 3975"/>
                  <a:gd name="T54" fmla="*/ 86 w 1092"/>
                  <a:gd name="T55" fmla="*/ 2860 h 3975"/>
                  <a:gd name="T56" fmla="*/ 71 w 1092"/>
                  <a:gd name="T57" fmla="*/ 1759 h 3975"/>
                  <a:gd name="T58" fmla="*/ 48 w 1092"/>
                  <a:gd name="T59" fmla="*/ 285 h 3975"/>
                  <a:gd name="T60" fmla="*/ 48 w 1092"/>
                  <a:gd name="T61" fmla="*/ 97 h 3975"/>
                  <a:gd name="T62" fmla="*/ 59 w 1092"/>
                  <a:gd name="T63" fmla="*/ 65 h 3975"/>
                  <a:gd name="T64" fmla="*/ 89 w 1092"/>
                  <a:gd name="T65" fmla="*/ 39 h 3975"/>
                  <a:gd name="T66" fmla="*/ 136 w 1092"/>
                  <a:gd name="T67" fmla="*/ 20 h 3975"/>
                  <a:gd name="T68" fmla="*/ 197 w 1092"/>
                  <a:gd name="T69" fmla="*/ 6 h 3975"/>
                  <a:gd name="T70" fmla="*/ 268 w 1092"/>
                  <a:gd name="T71" fmla="*/ 0 h 3975"/>
                  <a:gd name="T72" fmla="*/ 347 w 1092"/>
                  <a:gd name="T73" fmla="*/ 3 h 3975"/>
                  <a:gd name="T74" fmla="*/ 433 w 1092"/>
                  <a:gd name="T75" fmla="*/ 12 h 3975"/>
                  <a:gd name="T76" fmla="*/ 521 w 1092"/>
                  <a:gd name="T77" fmla="*/ 29 h 3975"/>
                  <a:gd name="T78" fmla="*/ 609 w 1092"/>
                  <a:gd name="T79" fmla="*/ 59 h 3975"/>
                  <a:gd name="T80" fmla="*/ 698 w 1092"/>
                  <a:gd name="T81" fmla="*/ 97 h 3975"/>
                  <a:gd name="T82" fmla="*/ 780 w 1092"/>
                  <a:gd name="T83" fmla="*/ 147 h 3975"/>
                  <a:gd name="T84" fmla="*/ 857 w 1092"/>
                  <a:gd name="T85" fmla="*/ 206 h 3975"/>
                  <a:gd name="T86" fmla="*/ 924 w 1092"/>
                  <a:gd name="T87" fmla="*/ 276 h 3975"/>
                  <a:gd name="T88" fmla="*/ 981 w 1092"/>
                  <a:gd name="T89" fmla="*/ 359 h 3975"/>
                  <a:gd name="T90" fmla="*/ 1021 w 1092"/>
                  <a:gd name="T91" fmla="*/ 456 h 3975"/>
                  <a:gd name="T92" fmla="*/ 1048 w 1092"/>
                  <a:gd name="T93" fmla="*/ 565 h 3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092" h="3975">
                    <a:moveTo>
                      <a:pt x="1048" y="565"/>
                    </a:moveTo>
                    <a:lnTo>
                      <a:pt x="1053" y="644"/>
                    </a:lnTo>
                    <a:lnTo>
                      <a:pt x="1060" y="774"/>
                    </a:lnTo>
                    <a:lnTo>
                      <a:pt x="1063" y="945"/>
                    </a:lnTo>
                    <a:lnTo>
                      <a:pt x="1066" y="1147"/>
                    </a:lnTo>
                    <a:lnTo>
                      <a:pt x="1069" y="1630"/>
                    </a:lnTo>
                    <a:lnTo>
                      <a:pt x="1069" y="2160"/>
                    </a:lnTo>
                    <a:lnTo>
                      <a:pt x="1063" y="3134"/>
                    </a:lnTo>
                    <a:lnTo>
                      <a:pt x="1063" y="3607"/>
                    </a:lnTo>
                    <a:lnTo>
                      <a:pt x="1066" y="3640"/>
                    </a:lnTo>
                    <a:lnTo>
                      <a:pt x="1072" y="3672"/>
                    </a:lnTo>
                    <a:lnTo>
                      <a:pt x="1081" y="3704"/>
                    </a:lnTo>
                    <a:lnTo>
                      <a:pt x="1089" y="3734"/>
                    </a:lnTo>
                    <a:lnTo>
                      <a:pt x="1092" y="3766"/>
                    </a:lnTo>
                    <a:lnTo>
                      <a:pt x="1092" y="3780"/>
                    </a:lnTo>
                    <a:lnTo>
                      <a:pt x="1089" y="3795"/>
                    </a:lnTo>
                    <a:lnTo>
                      <a:pt x="1084" y="3811"/>
                    </a:lnTo>
                    <a:lnTo>
                      <a:pt x="1075" y="3825"/>
                    </a:lnTo>
                    <a:lnTo>
                      <a:pt x="1066" y="3837"/>
                    </a:lnTo>
                    <a:lnTo>
                      <a:pt x="1051" y="3851"/>
                    </a:lnTo>
                    <a:lnTo>
                      <a:pt x="1033" y="3866"/>
                    </a:lnTo>
                    <a:lnTo>
                      <a:pt x="1013" y="3880"/>
                    </a:lnTo>
                    <a:lnTo>
                      <a:pt x="989" y="3890"/>
                    </a:lnTo>
                    <a:lnTo>
                      <a:pt x="962" y="3902"/>
                    </a:lnTo>
                    <a:lnTo>
                      <a:pt x="904" y="3919"/>
                    </a:lnTo>
                    <a:lnTo>
                      <a:pt x="842" y="3934"/>
                    </a:lnTo>
                    <a:lnTo>
                      <a:pt x="777" y="3945"/>
                    </a:lnTo>
                    <a:lnTo>
                      <a:pt x="712" y="3954"/>
                    </a:lnTo>
                    <a:lnTo>
                      <a:pt x="609" y="3969"/>
                    </a:lnTo>
                    <a:lnTo>
                      <a:pt x="560" y="3973"/>
                    </a:lnTo>
                    <a:lnTo>
                      <a:pt x="504" y="3975"/>
                    </a:lnTo>
                    <a:lnTo>
                      <a:pt x="439" y="3975"/>
                    </a:lnTo>
                    <a:lnTo>
                      <a:pt x="368" y="3969"/>
                    </a:lnTo>
                    <a:lnTo>
                      <a:pt x="291" y="3957"/>
                    </a:lnTo>
                    <a:lnTo>
                      <a:pt x="218" y="3942"/>
                    </a:lnTo>
                    <a:lnTo>
                      <a:pt x="180" y="3931"/>
                    </a:lnTo>
                    <a:lnTo>
                      <a:pt x="142" y="3919"/>
                    </a:lnTo>
                    <a:lnTo>
                      <a:pt x="106" y="3905"/>
                    </a:lnTo>
                    <a:lnTo>
                      <a:pt x="68" y="3890"/>
                    </a:lnTo>
                    <a:lnTo>
                      <a:pt x="48" y="3875"/>
                    </a:lnTo>
                    <a:lnTo>
                      <a:pt x="29" y="3860"/>
                    </a:lnTo>
                    <a:lnTo>
                      <a:pt x="15" y="3845"/>
                    </a:lnTo>
                    <a:lnTo>
                      <a:pt x="6" y="3825"/>
                    </a:lnTo>
                    <a:lnTo>
                      <a:pt x="3" y="3808"/>
                    </a:lnTo>
                    <a:lnTo>
                      <a:pt x="0" y="3783"/>
                    </a:lnTo>
                    <a:lnTo>
                      <a:pt x="3" y="3760"/>
                    </a:lnTo>
                    <a:lnTo>
                      <a:pt x="6" y="3734"/>
                    </a:lnTo>
                    <a:lnTo>
                      <a:pt x="21" y="3678"/>
                    </a:lnTo>
                    <a:lnTo>
                      <a:pt x="38" y="3613"/>
                    </a:lnTo>
                    <a:lnTo>
                      <a:pt x="59" y="3540"/>
                    </a:lnTo>
                    <a:lnTo>
                      <a:pt x="77" y="3455"/>
                    </a:lnTo>
                    <a:lnTo>
                      <a:pt x="80" y="3425"/>
                    </a:lnTo>
                    <a:lnTo>
                      <a:pt x="83" y="3381"/>
                    </a:lnTo>
                    <a:lnTo>
                      <a:pt x="86" y="3251"/>
                    </a:lnTo>
                    <a:lnTo>
                      <a:pt x="86" y="3074"/>
                    </a:lnTo>
                    <a:lnTo>
                      <a:pt x="86" y="2860"/>
                    </a:lnTo>
                    <a:lnTo>
                      <a:pt x="80" y="2339"/>
                    </a:lnTo>
                    <a:lnTo>
                      <a:pt x="71" y="1759"/>
                    </a:lnTo>
                    <a:lnTo>
                      <a:pt x="54" y="668"/>
                    </a:lnTo>
                    <a:lnTo>
                      <a:pt x="48" y="285"/>
                    </a:lnTo>
                    <a:lnTo>
                      <a:pt x="44" y="165"/>
                    </a:lnTo>
                    <a:lnTo>
                      <a:pt x="48" y="97"/>
                    </a:lnTo>
                    <a:lnTo>
                      <a:pt x="51" y="82"/>
                    </a:lnTo>
                    <a:lnTo>
                      <a:pt x="59" y="65"/>
                    </a:lnTo>
                    <a:lnTo>
                      <a:pt x="71" y="53"/>
                    </a:lnTo>
                    <a:lnTo>
                      <a:pt x="89" y="39"/>
                    </a:lnTo>
                    <a:lnTo>
                      <a:pt x="112" y="29"/>
                    </a:lnTo>
                    <a:lnTo>
                      <a:pt x="136" y="20"/>
                    </a:lnTo>
                    <a:lnTo>
                      <a:pt x="165" y="12"/>
                    </a:lnTo>
                    <a:lnTo>
                      <a:pt x="197" y="6"/>
                    </a:lnTo>
                    <a:lnTo>
                      <a:pt x="230" y="3"/>
                    </a:lnTo>
                    <a:lnTo>
                      <a:pt x="268" y="0"/>
                    </a:lnTo>
                    <a:lnTo>
                      <a:pt x="307" y="0"/>
                    </a:lnTo>
                    <a:lnTo>
                      <a:pt x="347" y="3"/>
                    </a:lnTo>
                    <a:lnTo>
                      <a:pt x="389" y="6"/>
                    </a:lnTo>
                    <a:lnTo>
                      <a:pt x="433" y="12"/>
                    </a:lnTo>
                    <a:lnTo>
                      <a:pt x="477" y="20"/>
                    </a:lnTo>
                    <a:lnTo>
                      <a:pt x="521" y="29"/>
                    </a:lnTo>
                    <a:lnTo>
                      <a:pt x="566" y="45"/>
                    </a:lnTo>
                    <a:lnTo>
                      <a:pt x="609" y="59"/>
                    </a:lnTo>
                    <a:lnTo>
                      <a:pt x="654" y="77"/>
                    </a:lnTo>
                    <a:lnTo>
                      <a:pt x="698" y="97"/>
                    </a:lnTo>
                    <a:lnTo>
                      <a:pt x="739" y="120"/>
                    </a:lnTo>
                    <a:lnTo>
                      <a:pt x="780" y="147"/>
                    </a:lnTo>
                    <a:lnTo>
                      <a:pt x="822" y="174"/>
                    </a:lnTo>
                    <a:lnTo>
                      <a:pt x="857" y="206"/>
                    </a:lnTo>
                    <a:lnTo>
                      <a:pt x="893" y="239"/>
                    </a:lnTo>
                    <a:lnTo>
                      <a:pt x="924" y="276"/>
                    </a:lnTo>
                    <a:lnTo>
                      <a:pt x="954" y="318"/>
                    </a:lnTo>
                    <a:lnTo>
                      <a:pt x="981" y="359"/>
                    </a:lnTo>
                    <a:lnTo>
                      <a:pt x="1004" y="406"/>
                    </a:lnTo>
                    <a:lnTo>
                      <a:pt x="1021" y="456"/>
                    </a:lnTo>
                    <a:lnTo>
                      <a:pt x="1036" y="509"/>
                    </a:lnTo>
                    <a:lnTo>
                      <a:pt x="1048" y="565"/>
                    </a:lnTo>
                    <a:close/>
                  </a:path>
                </a:pathLst>
              </a:custGeom>
              <a:solidFill>
                <a:srgbClr val="6D73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4" name="任意多边形 80926"/>
              <p:cNvSpPr>
                <a:spLocks noChangeArrowheads="1"/>
              </p:cNvSpPr>
              <p:nvPr/>
            </p:nvSpPr>
            <p:spPr bwMode="auto">
              <a:xfrm>
                <a:off x="2130" y="2829"/>
                <a:ext cx="28" cy="252"/>
              </a:xfrm>
              <a:custGeom>
                <a:avLst/>
                <a:gdLst>
                  <a:gd name="T0" fmla="*/ 27 w 415"/>
                  <a:gd name="T1" fmla="*/ 267 h 3777"/>
                  <a:gd name="T2" fmla="*/ 8 w 415"/>
                  <a:gd name="T3" fmla="*/ 1153 h 3777"/>
                  <a:gd name="T4" fmla="*/ 0 w 415"/>
                  <a:gd name="T5" fmla="*/ 2024 h 3777"/>
                  <a:gd name="T6" fmla="*/ 2 w 415"/>
                  <a:gd name="T7" fmla="*/ 2583 h 3777"/>
                  <a:gd name="T8" fmla="*/ 14 w 415"/>
                  <a:gd name="T9" fmla="*/ 3054 h 3777"/>
                  <a:gd name="T10" fmla="*/ 35 w 415"/>
                  <a:gd name="T11" fmla="*/ 3310 h 3777"/>
                  <a:gd name="T12" fmla="*/ 53 w 415"/>
                  <a:gd name="T13" fmla="*/ 3415 h 3777"/>
                  <a:gd name="T14" fmla="*/ 70 w 415"/>
                  <a:gd name="T15" fmla="*/ 3472 h 3777"/>
                  <a:gd name="T16" fmla="*/ 82 w 415"/>
                  <a:gd name="T17" fmla="*/ 3515 h 3777"/>
                  <a:gd name="T18" fmla="*/ 82 w 415"/>
                  <a:gd name="T19" fmla="*/ 3583 h 3777"/>
                  <a:gd name="T20" fmla="*/ 65 w 415"/>
                  <a:gd name="T21" fmla="*/ 3668 h 3777"/>
                  <a:gd name="T22" fmla="*/ 38 w 415"/>
                  <a:gd name="T23" fmla="*/ 3745 h 3777"/>
                  <a:gd name="T24" fmla="*/ 82 w 415"/>
                  <a:gd name="T25" fmla="*/ 3771 h 3777"/>
                  <a:gd name="T26" fmla="*/ 218 w 415"/>
                  <a:gd name="T27" fmla="*/ 3751 h 3777"/>
                  <a:gd name="T28" fmla="*/ 289 w 415"/>
                  <a:gd name="T29" fmla="*/ 3731 h 3777"/>
                  <a:gd name="T30" fmla="*/ 350 w 415"/>
                  <a:gd name="T31" fmla="*/ 3698 h 3777"/>
                  <a:gd name="T32" fmla="*/ 386 w 415"/>
                  <a:gd name="T33" fmla="*/ 3666 h 3777"/>
                  <a:gd name="T34" fmla="*/ 400 w 415"/>
                  <a:gd name="T35" fmla="*/ 3642 h 3777"/>
                  <a:gd name="T36" fmla="*/ 409 w 415"/>
                  <a:gd name="T37" fmla="*/ 3612 h 3777"/>
                  <a:gd name="T38" fmla="*/ 406 w 415"/>
                  <a:gd name="T39" fmla="*/ 3537 h 3777"/>
                  <a:gd name="T40" fmla="*/ 380 w 415"/>
                  <a:gd name="T41" fmla="*/ 3356 h 3777"/>
                  <a:gd name="T42" fmla="*/ 359 w 415"/>
                  <a:gd name="T43" fmla="*/ 3227 h 3777"/>
                  <a:gd name="T44" fmla="*/ 347 w 415"/>
                  <a:gd name="T45" fmla="*/ 3080 h 3777"/>
                  <a:gd name="T46" fmla="*/ 355 w 415"/>
                  <a:gd name="T47" fmla="*/ 2553 h 3777"/>
                  <a:gd name="T48" fmla="*/ 403 w 415"/>
                  <a:gd name="T49" fmla="*/ 656 h 3777"/>
                  <a:gd name="T50" fmla="*/ 415 w 415"/>
                  <a:gd name="T51" fmla="*/ 167 h 3777"/>
                  <a:gd name="T52" fmla="*/ 409 w 415"/>
                  <a:gd name="T53" fmla="*/ 141 h 3777"/>
                  <a:gd name="T54" fmla="*/ 397 w 415"/>
                  <a:gd name="T55" fmla="*/ 114 h 3777"/>
                  <a:gd name="T56" fmla="*/ 353 w 415"/>
                  <a:gd name="T57" fmla="*/ 67 h 3777"/>
                  <a:gd name="T58" fmla="*/ 291 w 415"/>
                  <a:gd name="T59" fmla="*/ 31 h 3777"/>
                  <a:gd name="T60" fmla="*/ 221 w 415"/>
                  <a:gd name="T61" fmla="*/ 8 h 3777"/>
                  <a:gd name="T62" fmla="*/ 150 w 415"/>
                  <a:gd name="T63" fmla="*/ 0 h 3777"/>
                  <a:gd name="T64" fmla="*/ 88 w 415"/>
                  <a:gd name="T65" fmla="*/ 8 h 3777"/>
                  <a:gd name="T66" fmla="*/ 53 w 415"/>
                  <a:gd name="T67" fmla="*/ 26 h 3777"/>
                  <a:gd name="T68" fmla="*/ 38 w 415"/>
                  <a:gd name="T69" fmla="*/ 47 h 3777"/>
                  <a:gd name="T70" fmla="*/ 30 w 415"/>
                  <a:gd name="T71" fmla="*/ 70 h 37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15" h="3777">
                    <a:moveTo>
                      <a:pt x="30" y="85"/>
                    </a:moveTo>
                    <a:lnTo>
                      <a:pt x="27" y="267"/>
                    </a:lnTo>
                    <a:lnTo>
                      <a:pt x="17" y="643"/>
                    </a:lnTo>
                    <a:lnTo>
                      <a:pt x="8" y="1153"/>
                    </a:lnTo>
                    <a:lnTo>
                      <a:pt x="2" y="1730"/>
                    </a:lnTo>
                    <a:lnTo>
                      <a:pt x="0" y="2024"/>
                    </a:lnTo>
                    <a:lnTo>
                      <a:pt x="0" y="2313"/>
                    </a:lnTo>
                    <a:lnTo>
                      <a:pt x="2" y="2583"/>
                    </a:lnTo>
                    <a:lnTo>
                      <a:pt x="8" y="2833"/>
                    </a:lnTo>
                    <a:lnTo>
                      <a:pt x="14" y="3054"/>
                    </a:lnTo>
                    <a:lnTo>
                      <a:pt x="27" y="3236"/>
                    </a:lnTo>
                    <a:lnTo>
                      <a:pt x="35" y="3310"/>
                    </a:lnTo>
                    <a:lnTo>
                      <a:pt x="44" y="3369"/>
                    </a:lnTo>
                    <a:lnTo>
                      <a:pt x="53" y="3415"/>
                    </a:lnTo>
                    <a:lnTo>
                      <a:pt x="62" y="3451"/>
                    </a:lnTo>
                    <a:lnTo>
                      <a:pt x="70" y="3472"/>
                    </a:lnTo>
                    <a:lnTo>
                      <a:pt x="76" y="3492"/>
                    </a:lnTo>
                    <a:lnTo>
                      <a:pt x="82" y="3515"/>
                    </a:lnTo>
                    <a:lnTo>
                      <a:pt x="82" y="3539"/>
                    </a:lnTo>
                    <a:lnTo>
                      <a:pt x="82" y="3583"/>
                    </a:lnTo>
                    <a:lnTo>
                      <a:pt x="76" y="3628"/>
                    </a:lnTo>
                    <a:lnTo>
                      <a:pt x="65" y="3668"/>
                    </a:lnTo>
                    <a:lnTo>
                      <a:pt x="53" y="3710"/>
                    </a:lnTo>
                    <a:lnTo>
                      <a:pt x="38" y="3745"/>
                    </a:lnTo>
                    <a:lnTo>
                      <a:pt x="21" y="3777"/>
                    </a:lnTo>
                    <a:lnTo>
                      <a:pt x="82" y="3771"/>
                    </a:lnTo>
                    <a:lnTo>
                      <a:pt x="144" y="3765"/>
                    </a:lnTo>
                    <a:lnTo>
                      <a:pt x="218" y="3751"/>
                    </a:lnTo>
                    <a:lnTo>
                      <a:pt x="253" y="3742"/>
                    </a:lnTo>
                    <a:lnTo>
                      <a:pt x="289" y="3731"/>
                    </a:lnTo>
                    <a:lnTo>
                      <a:pt x="321" y="3716"/>
                    </a:lnTo>
                    <a:lnTo>
                      <a:pt x="350" y="3698"/>
                    </a:lnTo>
                    <a:lnTo>
                      <a:pt x="374" y="3677"/>
                    </a:lnTo>
                    <a:lnTo>
                      <a:pt x="386" y="3666"/>
                    </a:lnTo>
                    <a:lnTo>
                      <a:pt x="394" y="3654"/>
                    </a:lnTo>
                    <a:lnTo>
                      <a:pt x="400" y="3642"/>
                    </a:lnTo>
                    <a:lnTo>
                      <a:pt x="406" y="3628"/>
                    </a:lnTo>
                    <a:lnTo>
                      <a:pt x="409" y="3612"/>
                    </a:lnTo>
                    <a:lnTo>
                      <a:pt x="409" y="3598"/>
                    </a:lnTo>
                    <a:lnTo>
                      <a:pt x="406" y="3537"/>
                    </a:lnTo>
                    <a:lnTo>
                      <a:pt x="400" y="3474"/>
                    </a:lnTo>
                    <a:lnTo>
                      <a:pt x="380" y="3356"/>
                    </a:lnTo>
                    <a:lnTo>
                      <a:pt x="368" y="3292"/>
                    </a:lnTo>
                    <a:lnTo>
                      <a:pt x="359" y="3227"/>
                    </a:lnTo>
                    <a:lnTo>
                      <a:pt x="350" y="3156"/>
                    </a:lnTo>
                    <a:lnTo>
                      <a:pt x="347" y="3080"/>
                    </a:lnTo>
                    <a:lnTo>
                      <a:pt x="350" y="2897"/>
                    </a:lnTo>
                    <a:lnTo>
                      <a:pt x="355" y="2553"/>
                    </a:lnTo>
                    <a:lnTo>
                      <a:pt x="380" y="1600"/>
                    </a:lnTo>
                    <a:lnTo>
                      <a:pt x="403" y="656"/>
                    </a:lnTo>
                    <a:lnTo>
                      <a:pt x="412" y="329"/>
                    </a:lnTo>
                    <a:lnTo>
                      <a:pt x="415" y="167"/>
                    </a:lnTo>
                    <a:lnTo>
                      <a:pt x="412" y="153"/>
                    </a:lnTo>
                    <a:lnTo>
                      <a:pt x="409" y="141"/>
                    </a:lnTo>
                    <a:lnTo>
                      <a:pt x="403" y="127"/>
                    </a:lnTo>
                    <a:lnTo>
                      <a:pt x="397" y="114"/>
                    </a:lnTo>
                    <a:lnTo>
                      <a:pt x="377" y="88"/>
                    </a:lnTo>
                    <a:lnTo>
                      <a:pt x="353" y="67"/>
                    </a:lnTo>
                    <a:lnTo>
                      <a:pt x="323" y="47"/>
                    </a:lnTo>
                    <a:lnTo>
                      <a:pt x="291" y="31"/>
                    </a:lnTo>
                    <a:lnTo>
                      <a:pt x="256" y="17"/>
                    </a:lnTo>
                    <a:lnTo>
                      <a:pt x="221" y="8"/>
                    </a:lnTo>
                    <a:lnTo>
                      <a:pt x="182" y="2"/>
                    </a:lnTo>
                    <a:lnTo>
                      <a:pt x="150" y="0"/>
                    </a:lnTo>
                    <a:lnTo>
                      <a:pt x="118" y="2"/>
                    </a:lnTo>
                    <a:lnTo>
                      <a:pt x="88" y="8"/>
                    </a:lnTo>
                    <a:lnTo>
                      <a:pt x="62" y="20"/>
                    </a:lnTo>
                    <a:lnTo>
                      <a:pt x="53" y="26"/>
                    </a:lnTo>
                    <a:lnTo>
                      <a:pt x="44" y="35"/>
                    </a:lnTo>
                    <a:lnTo>
                      <a:pt x="38" y="47"/>
                    </a:lnTo>
                    <a:lnTo>
                      <a:pt x="33" y="59"/>
                    </a:lnTo>
                    <a:lnTo>
                      <a:pt x="30" y="70"/>
                    </a:lnTo>
                    <a:lnTo>
                      <a:pt x="30" y="85"/>
                    </a:lnTo>
                    <a:close/>
                  </a:path>
                </a:pathLst>
              </a:custGeom>
              <a:solidFill>
                <a:srgbClr val="5E65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5" name="任意多边形 80927"/>
              <p:cNvSpPr>
                <a:spLocks noChangeArrowheads="1"/>
              </p:cNvSpPr>
              <p:nvPr/>
            </p:nvSpPr>
            <p:spPr bwMode="auto">
              <a:xfrm>
                <a:off x="2145" y="2881"/>
                <a:ext cx="17" cy="197"/>
              </a:xfrm>
              <a:custGeom>
                <a:avLst/>
                <a:gdLst>
                  <a:gd name="T0" fmla="*/ 3 w 256"/>
                  <a:gd name="T1" fmla="*/ 179 h 2943"/>
                  <a:gd name="T2" fmla="*/ 35 w 256"/>
                  <a:gd name="T3" fmla="*/ 565 h 2943"/>
                  <a:gd name="T4" fmla="*/ 71 w 256"/>
                  <a:gd name="T5" fmla="*/ 1001 h 2943"/>
                  <a:gd name="T6" fmla="*/ 71 w 256"/>
                  <a:gd name="T7" fmla="*/ 1209 h 2943"/>
                  <a:gd name="T8" fmla="*/ 55 w 256"/>
                  <a:gd name="T9" fmla="*/ 1477 h 2943"/>
                  <a:gd name="T10" fmla="*/ 44 w 256"/>
                  <a:gd name="T11" fmla="*/ 1724 h 2943"/>
                  <a:gd name="T12" fmla="*/ 49 w 256"/>
                  <a:gd name="T13" fmla="*/ 1995 h 2943"/>
                  <a:gd name="T14" fmla="*/ 55 w 256"/>
                  <a:gd name="T15" fmla="*/ 2231 h 2943"/>
                  <a:gd name="T16" fmla="*/ 74 w 256"/>
                  <a:gd name="T17" fmla="*/ 2451 h 2943"/>
                  <a:gd name="T18" fmla="*/ 88 w 256"/>
                  <a:gd name="T19" fmla="*/ 2536 h 2943"/>
                  <a:gd name="T20" fmla="*/ 109 w 256"/>
                  <a:gd name="T21" fmla="*/ 2598 h 2943"/>
                  <a:gd name="T22" fmla="*/ 126 w 256"/>
                  <a:gd name="T23" fmla="*/ 2648 h 2943"/>
                  <a:gd name="T24" fmla="*/ 138 w 256"/>
                  <a:gd name="T25" fmla="*/ 2698 h 2943"/>
                  <a:gd name="T26" fmla="*/ 141 w 256"/>
                  <a:gd name="T27" fmla="*/ 2749 h 2943"/>
                  <a:gd name="T28" fmla="*/ 126 w 256"/>
                  <a:gd name="T29" fmla="*/ 2840 h 2943"/>
                  <a:gd name="T30" fmla="*/ 97 w 256"/>
                  <a:gd name="T31" fmla="*/ 2915 h 2943"/>
                  <a:gd name="T32" fmla="*/ 103 w 256"/>
                  <a:gd name="T33" fmla="*/ 2943 h 2943"/>
                  <a:gd name="T34" fmla="*/ 150 w 256"/>
                  <a:gd name="T35" fmla="*/ 2934 h 2943"/>
                  <a:gd name="T36" fmla="*/ 203 w 256"/>
                  <a:gd name="T37" fmla="*/ 2904 h 2943"/>
                  <a:gd name="T38" fmla="*/ 226 w 256"/>
                  <a:gd name="T39" fmla="*/ 2883 h 2943"/>
                  <a:gd name="T40" fmla="*/ 244 w 256"/>
                  <a:gd name="T41" fmla="*/ 2854 h 2943"/>
                  <a:gd name="T42" fmla="*/ 253 w 256"/>
                  <a:gd name="T43" fmla="*/ 2818 h 2943"/>
                  <a:gd name="T44" fmla="*/ 253 w 256"/>
                  <a:gd name="T45" fmla="*/ 2751 h 2943"/>
                  <a:gd name="T46" fmla="*/ 236 w 256"/>
                  <a:gd name="T47" fmla="*/ 2666 h 2943"/>
                  <a:gd name="T48" fmla="*/ 220 w 256"/>
                  <a:gd name="T49" fmla="*/ 2548 h 2943"/>
                  <a:gd name="T50" fmla="*/ 214 w 256"/>
                  <a:gd name="T51" fmla="*/ 2189 h 2943"/>
                  <a:gd name="T52" fmla="*/ 203 w 256"/>
                  <a:gd name="T53" fmla="*/ 1530 h 2943"/>
                  <a:gd name="T54" fmla="*/ 203 w 256"/>
                  <a:gd name="T55" fmla="*/ 1139 h 2943"/>
                  <a:gd name="T56" fmla="*/ 220 w 256"/>
                  <a:gd name="T57" fmla="*/ 771 h 2943"/>
                  <a:gd name="T58" fmla="*/ 241 w 256"/>
                  <a:gd name="T59" fmla="*/ 218 h 2943"/>
                  <a:gd name="T60" fmla="*/ 241 w 256"/>
                  <a:gd name="T61" fmla="*/ 56 h 2943"/>
                  <a:gd name="T62" fmla="*/ 220 w 256"/>
                  <a:gd name="T63" fmla="*/ 29 h 2943"/>
                  <a:gd name="T64" fmla="*/ 188 w 256"/>
                  <a:gd name="T65" fmla="*/ 12 h 2943"/>
                  <a:gd name="T66" fmla="*/ 143 w 256"/>
                  <a:gd name="T67" fmla="*/ 0 h 2943"/>
                  <a:gd name="T68" fmla="*/ 100 w 256"/>
                  <a:gd name="T69" fmla="*/ 0 h 2943"/>
                  <a:gd name="T70" fmla="*/ 55 w 256"/>
                  <a:gd name="T71" fmla="*/ 15 h 2943"/>
                  <a:gd name="T72" fmla="*/ 23 w 256"/>
                  <a:gd name="T73" fmla="*/ 39 h 2943"/>
                  <a:gd name="T74" fmla="*/ 3 w 256"/>
                  <a:gd name="T75" fmla="*/ 80 h 29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56" h="2943">
                    <a:moveTo>
                      <a:pt x="0" y="106"/>
                    </a:moveTo>
                    <a:lnTo>
                      <a:pt x="3" y="179"/>
                    </a:lnTo>
                    <a:lnTo>
                      <a:pt x="12" y="288"/>
                    </a:lnTo>
                    <a:lnTo>
                      <a:pt x="35" y="565"/>
                    </a:lnTo>
                    <a:lnTo>
                      <a:pt x="62" y="865"/>
                    </a:lnTo>
                    <a:lnTo>
                      <a:pt x="71" y="1001"/>
                    </a:lnTo>
                    <a:lnTo>
                      <a:pt x="74" y="1112"/>
                    </a:lnTo>
                    <a:lnTo>
                      <a:pt x="71" y="1209"/>
                    </a:lnTo>
                    <a:lnTo>
                      <a:pt x="68" y="1301"/>
                    </a:lnTo>
                    <a:lnTo>
                      <a:pt x="55" y="1477"/>
                    </a:lnTo>
                    <a:lnTo>
                      <a:pt x="47" y="1642"/>
                    </a:lnTo>
                    <a:lnTo>
                      <a:pt x="44" y="1724"/>
                    </a:lnTo>
                    <a:lnTo>
                      <a:pt x="44" y="1801"/>
                    </a:lnTo>
                    <a:lnTo>
                      <a:pt x="49" y="1995"/>
                    </a:lnTo>
                    <a:lnTo>
                      <a:pt x="52" y="2112"/>
                    </a:lnTo>
                    <a:lnTo>
                      <a:pt x="55" y="2231"/>
                    </a:lnTo>
                    <a:lnTo>
                      <a:pt x="62" y="2345"/>
                    </a:lnTo>
                    <a:lnTo>
                      <a:pt x="74" y="2451"/>
                    </a:lnTo>
                    <a:lnTo>
                      <a:pt x="79" y="2495"/>
                    </a:lnTo>
                    <a:lnTo>
                      <a:pt x="88" y="2536"/>
                    </a:lnTo>
                    <a:lnTo>
                      <a:pt x="97" y="2572"/>
                    </a:lnTo>
                    <a:lnTo>
                      <a:pt x="109" y="2598"/>
                    </a:lnTo>
                    <a:lnTo>
                      <a:pt x="120" y="2624"/>
                    </a:lnTo>
                    <a:lnTo>
                      <a:pt x="126" y="2648"/>
                    </a:lnTo>
                    <a:lnTo>
                      <a:pt x="132" y="2672"/>
                    </a:lnTo>
                    <a:lnTo>
                      <a:pt x="138" y="2698"/>
                    </a:lnTo>
                    <a:lnTo>
                      <a:pt x="138" y="2721"/>
                    </a:lnTo>
                    <a:lnTo>
                      <a:pt x="141" y="2749"/>
                    </a:lnTo>
                    <a:lnTo>
                      <a:pt x="135" y="2795"/>
                    </a:lnTo>
                    <a:lnTo>
                      <a:pt x="126" y="2840"/>
                    </a:lnTo>
                    <a:lnTo>
                      <a:pt x="114" y="2880"/>
                    </a:lnTo>
                    <a:lnTo>
                      <a:pt x="97" y="2915"/>
                    </a:lnTo>
                    <a:lnTo>
                      <a:pt x="82" y="2943"/>
                    </a:lnTo>
                    <a:lnTo>
                      <a:pt x="103" y="2943"/>
                    </a:lnTo>
                    <a:lnTo>
                      <a:pt x="123" y="2940"/>
                    </a:lnTo>
                    <a:lnTo>
                      <a:pt x="150" y="2934"/>
                    </a:lnTo>
                    <a:lnTo>
                      <a:pt x="176" y="2922"/>
                    </a:lnTo>
                    <a:lnTo>
                      <a:pt x="203" y="2904"/>
                    </a:lnTo>
                    <a:lnTo>
                      <a:pt x="217" y="2895"/>
                    </a:lnTo>
                    <a:lnTo>
                      <a:pt x="226" y="2883"/>
                    </a:lnTo>
                    <a:lnTo>
                      <a:pt x="239" y="2869"/>
                    </a:lnTo>
                    <a:lnTo>
                      <a:pt x="244" y="2854"/>
                    </a:lnTo>
                    <a:lnTo>
                      <a:pt x="250" y="2837"/>
                    </a:lnTo>
                    <a:lnTo>
                      <a:pt x="253" y="2818"/>
                    </a:lnTo>
                    <a:lnTo>
                      <a:pt x="256" y="2786"/>
                    </a:lnTo>
                    <a:lnTo>
                      <a:pt x="253" y="2751"/>
                    </a:lnTo>
                    <a:lnTo>
                      <a:pt x="244" y="2710"/>
                    </a:lnTo>
                    <a:lnTo>
                      <a:pt x="236" y="2666"/>
                    </a:lnTo>
                    <a:lnTo>
                      <a:pt x="226" y="2610"/>
                    </a:lnTo>
                    <a:lnTo>
                      <a:pt x="220" y="2548"/>
                    </a:lnTo>
                    <a:lnTo>
                      <a:pt x="217" y="2471"/>
                    </a:lnTo>
                    <a:lnTo>
                      <a:pt x="214" y="2189"/>
                    </a:lnTo>
                    <a:lnTo>
                      <a:pt x="206" y="1756"/>
                    </a:lnTo>
                    <a:lnTo>
                      <a:pt x="203" y="1530"/>
                    </a:lnTo>
                    <a:lnTo>
                      <a:pt x="203" y="1318"/>
                    </a:lnTo>
                    <a:lnTo>
                      <a:pt x="203" y="1139"/>
                    </a:lnTo>
                    <a:lnTo>
                      <a:pt x="208" y="1013"/>
                    </a:lnTo>
                    <a:lnTo>
                      <a:pt x="220" y="771"/>
                    </a:lnTo>
                    <a:lnTo>
                      <a:pt x="233" y="477"/>
                    </a:lnTo>
                    <a:lnTo>
                      <a:pt x="241" y="218"/>
                    </a:lnTo>
                    <a:lnTo>
                      <a:pt x="244" y="71"/>
                    </a:lnTo>
                    <a:lnTo>
                      <a:pt x="241" y="56"/>
                    </a:lnTo>
                    <a:lnTo>
                      <a:pt x="236" y="42"/>
                    </a:lnTo>
                    <a:lnTo>
                      <a:pt x="220" y="29"/>
                    </a:lnTo>
                    <a:lnTo>
                      <a:pt x="206" y="20"/>
                    </a:lnTo>
                    <a:lnTo>
                      <a:pt x="188" y="12"/>
                    </a:lnTo>
                    <a:lnTo>
                      <a:pt x="168" y="6"/>
                    </a:lnTo>
                    <a:lnTo>
                      <a:pt x="143" y="0"/>
                    </a:lnTo>
                    <a:lnTo>
                      <a:pt x="123" y="0"/>
                    </a:lnTo>
                    <a:lnTo>
                      <a:pt x="100" y="0"/>
                    </a:lnTo>
                    <a:lnTo>
                      <a:pt x="77" y="6"/>
                    </a:lnTo>
                    <a:lnTo>
                      <a:pt x="55" y="15"/>
                    </a:lnTo>
                    <a:lnTo>
                      <a:pt x="38" y="23"/>
                    </a:lnTo>
                    <a:lnTo>
                      <a:pt x="23" y="39"/>
                    </a:lnTo>
                    <a:lnTo>
                      <a:pt x="12" y="59"/>
                    </a:lnTo>
                    <a:lnTo>
                      <a:pt x="3" y="80"/>
                    </a:lnTo>
                    <a:lnTo>
                      <a:pt x="0" y="106"/>
                    </a:lnTo>
                    <a:close/>
                  </a:path>
                </a:pathLst>
              </a:custGeom>
              <a:solidFill>
                <a:srgbClr val="4A51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6" name="任意多边形 80928"/>
              <p:cNvSpPr>
                <a:spLocks noChangeArrowheads="1"/>
              </p:cNvSpPr>
              <p:nvPr/>
            </p:nvSpPr>
            <p:spPr bwMode="auto">
              <a:xfrm>
                <a:off x="2080" y="2838"/>
                <a:ext cx="18" cy="241"/>
              </a:xfrm>
              <a:custGeom>
                <a:avLst/>
                <a:gdLst>
                  <a:gd name="T0" fmla="*/ 259 w 271"/>
                  <a:gd name="T1" fmla="*/ 985 h 3616"/>
                  <a:gd name="T2" fmla="*/ 271 w 271"/>
                  <a:gd name="T3" fmla="*/ 1668 h 3616"/>
                  <a:gd name="T4" fmla="*/ 265 w 271"/>
                  <a:gd name="T5" fmla="*/ 2077 h 3616"/>
                  <a:gd name="T6" fmla="*/ 256 w 271"/>
                  <a:gd name="T7" fmla="*/ 2201 h 3616"/>
                  <a:gd name="T8" fmla="*/ 236 w 271"/>
                  <a:gd name="T9" fmla="*/ 2400 h 3616"/>
                  <a:gd name="T10" fmla="*/ 224 w 271"/>
                  <a:gd name="T11" fmla="*/ 2622 h 3616"/>
                  <a:gd name="T12" fmla="*/ 218 w 271"/>
                  <a:gd name="T13" fmla="*/ 3007 h 3616"/>
                  <a:gd name="T14" fmla="*/ 210 w 271"/>
                  <a:gd name="T15" fmla="*/ 3169 h 3616"/>
                  <a:gd name="T16" fmla="*/ 195 w 271"/>
                  <a:gd name="T17" fmla="*/ 3348 h 3616"/>
                  <a:gd name="T18" fmla="*/ 195 w 271"/>
                  <a:gd name="T19" fmla="*/ 3433 h 3616"/>
                  <a:gd name="T20" fmla="*/ 204 w 271"/>
                  <a:gd name="T21" fmla="*/ 3510 h 3616"/>
                  <a:gd name="T22" fmla="*/ 227 w 271"/>
                  <a:gd name="T23" fmla="*/ 3572 h 3616"/>
                  <a:gd name="T24" fmla="*/ 253 w 271"/>
                  <a:gd name="T25" fmla="*/ 3607 h 3616"/>
                  <a:gd name="T26" fmla="*/ 236 w 271"/>
                  <a:gd name="T27" fmla="*/ 3610 h 3616"/>
                  <a:gd name="T28" fmla="*/ 133 w 271"/>
                  <a:gd name="T29" fmla="*/ 3589 h 3616"/>
                  <a:gd name="T30" fmla="*/ 86 w 271"/>
                  <a:gd name="T31" fmla="*/ 3569 h 3616"/>
                  <a:gd name="T32" fmla="*/ 62 w 271"/>
                  <a:gd name="T33" fmla="*/ 3551 h 3616"/>
                  <a:gd name="T34" fmla="*/ 48 w 271"/>
                  <a:gd name="T35" fmla="*/ 3519 h 3616"/>
                  <a:gd name="T36" fmla="*/ 39 w 271"/>
                  <a:gd name="T37" fmla="*/ 3451 h 3616"/>
                  <a:gd name="T38" fmla="*/ 39 w 271"/>
                  <a:gd name="T39" fmla="*/ 3371 h 3616"/>
                  <a:gd name="T40" fmla="*/ 54 w 271"/>
                  <a:gd name="T41" fmla="*/ 3286 h 3616"/>
                  <a:gd name="T42" fmla="*/ 71 w 271"/>
                  <a:gd name="T43" fmla="*/ 3216 h 3616"/>
                  <a:gd name="T44" fmla="*/ 88 w 271"/>
                  <a:gd name="T45" fmla="*/ 3063 h 3616"/>
                  <a:gd name="T46" fmla="*/ 106 w 271"/>
                  <a:gd name="T47" fmla="*/ 2751 h 3616"/>
                  <a:gd name="T48" fmla="*/ 121 w 271"/>
                  <a:gd name="T49" fmla="*/ 2130 h 3616"/>
                  <a:gd name="T50" fmla="*/ 103 w 271"/>
                  <a:gd name="T51" fmla="*/ 1794 h 3616"/>
                  <a:gd name="T52" fmla="*/ 42 w 271"/>
                  <a:gd name="T53" fmla="*/ 868 h 3616"/>
                  <a:gd name="T54" fmla="*/ 33 w 271"/>
                  <a:gd name="T55" fmla="*/ 638 h 3616"/>
                  <a:gd name="T56" fmla="*/ 33 w 271"/>
                  <a:gd name="T57" fmla="*/ 524 h 3616"/>
                  <a:gd name="T58" fmla="*/ 12 w 271"/>
                  <a:gd name="T59" fmla="*/ 265 h 3616"/>
                  <a:gd name="T60" fmla="*/ 0 w 271"/>
                  <a:gd name="T61" fmla="*/ 112 h 3616"/>
                  <a:gd name="T62" fmla="*/ 0 w 271"/>
                  <a:gd name="T63" fmla="*/ 38 h 3616"/>
                  <a:gd name="T64" fmla="*/ 12 w 271"/>
                  <a:gd name="T65" fmla="*/ 15 h 3616"/>
                  <a:gd name="T66" fmla="*/ 39 w 271"/>
                  <a:gd name="T67" fmla="*/ 0 h 3616"/>
                  <a:gd name="T68" fmla="*/ 77 w 271"/>
                  <a:gd name="T69" fmla="*/ 3 h 3616"/>
                  <a:gd name="T70" fmla="*/ 121 w 271"/>
                  <a:gd name="T71" fmla="*/ 32 h 3616"/>
                  <a:gd name="T72" fmla="*/ 165 w 271"/>
                  <a:gd name="T73" fmla="*/ 94 h 3616"/>
                  <a:gd name="T74" fmla="*/ 207 w 271"/>
                  <a:gd name="T75" fmla="*/ 203 h 3616"/>
                  <a:gd name="T76" fmla="*/ 239 w 271"/>
                  <a:gd name="T77" fmla="*/ 368 h 3616"/>
                  <a:gd name="T78" fmla="*/ 253 w 271"/>
                  <a:gd name="T79" fmla="*/ 592 h 36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71" h="3616">
                    <a:moveTo>
                      <a:pt x="256" y="732"/>
                    </a:moveTo>
                    <a:lnTo>
                      <a:pt x="259" y="985"/>
                    </a:lnTo>
                    <a:lnTo>
                      <a:pt x="268" y="1430"/>
                    </a:lnTo>
                    <a:lnTo>
                      <a:pt x="271" y="1668"/>
                    </a:lnTo>
                    <a:lnTo>
                      <a:pt x="271" y="1891"/>
                    </a:lnTo>
                    <a:lnTo>
                      <a:pt x="265" y="2077"/>
                    </a:lnTo>
                    <a:lnTo>
                      <a:pt x="262" y="2147"/>
                    </a:lnTo>
                    <a:lnTo>
                      <a:pt x="256" y="2201"/>
                    </a:lnTo>
                    <a:lnTo>
                      <a:pt x="245" y="2295"/>
                    </a:lnTo>
                    <a:lnTo>
                      <a:pt x="236" y="2400"/>
                    </a:lnTo>
                    <a:lnTo>
                      <a:pt x="227" y="2509"/>
                    </a:lnTo>
                    <a:lnTo>
                      <a:pt x="224" y="2622"/>
                    </a:lnTo>
                    <a:lnTo>
                      <a:pt x="221" y="2833"/>
                    </a:lnTo>
                    <a:lnTo>
                      <a:pt x="218" y="3007"/>
                    </a:lnTo>
                    <a:lnTo>
                      <a:pt x="216" y="3083"/>
                    </a:lnTo>
                    <a:lnTo>
                      <a:pt x="210" y="3169"/>
                    </a:lnTo>
                    <a:lnTo>
                      <a:pt x="201" y="3260"/>
                    </a:lnTo>
                    <a:lnTo>
                      <a:pt x="195" y="3348"/>
                    </a:lnTo>
                    <a:lnTo>
                      <a:pt x="195" y="3393"/>
                    </a:lnTo>
                    <a:lnTo>
                      <a:pt x="195" y="3433"/>
                    </a:lnTo>
                    <a:lnTo>
                      <a:pt x="198" y="3471"/>
                    </a:lnTo>
                    <a:lnTo>
                      <a:pt x="204" y="3510"/>
                    </a:lnTo>
                    <a:lnTo>
                      <a:pt x="213" y="3542"/>
                    </a:lnTo>
                    <a:lnTo>
                      <a:pt x="227" y="3572"/>
                    </a:lnTo>
                    <a:lnTo>
                      <a:pt x="242" y="3595"/>
                    </a:lnTo>
                    <a:lnTo>
                      <a:pt x="253" y="3607"/>
                    </a:lnTo>
                    <a:lnTo>
                      <a:pt x="265" y="3616"/>
                    </a:lnTo>
                    <a:lnTo>
                      <a:pt x="236" y="3610"/>
                    </a:lnTo>
                    <a:lnTo>
                      <a:pt x="171" y="3598"/>
                    </a:lnTo>
                    <a:lnTo>
                      <a:pt x="133" y="3589"/>
                    </a:lnTo>
                    <a:lnTo>
                      <a:pt x="100" y="3578"/>
                    </a:lnTo>
                    <a:lnTo>
                      <a:pt x="86" y="3569"/>
                    </a:lnTo>
                    <a:lnTo>
                      <a:pt x="74" y="3559"/>
                    </a:lnTo>
                    <a:lnTo>
                      <a:pt x="62" y="3551"/>
                    </a:lnTo>
                    <a:lnTo>
                      <a:pt x="56" y="3542"/>
                    </a:lnTo>
                    <a:lnTo>
                      <a:pt x="48" y="3519"/>
                    </a:lnTo>
                    <a:lnTo>
                      <a:pt x="42" y="3490"/>
                    </a:lnTo>
                    <a:lnTo>
                      <a:pt x="39" y="3451"/>
                    </a:lnTo>
                    <a:lnTo>
                      <a:pt x="36" y="3413"/>
                    </a:lnTo>
                    <a:lnTo>
                      <a:pt x="39" y="3371"/>
                    </a:lnTo>
                    <a:lnTo>
                      <a:pt x="45" y="3328"/>
                    </a:lnTo>
                    <a:lnTo>
                      <a:pt x="54" y="3286"/>
                    </a:lnTo>
                    <a:lnTo>
                      <a:pt x="65" y="3242"/>
                    </a:lnTo>
                    <a:lnTo>
                      <a:pt x="71" y="3216"/>
                    </a:lnTo>
                    <a:lnTo>
                      <a:pt x="77" y="3174"/>
                    </a:lnTo>
                    <a:lnTo>
                      <a:pt x="88" y="3063"/>
                    </a:lnTo>
                    <a:lnTo>
                      <a:pt x="97" y="2915"/>
                    </a:lnTo>
                    <a:lnTo>
                      <a:pt x="106" y="2751"/>
                    </a:lnTo>
                    <a:lnTo>
                      <a:pt x="116" y="2406"/>
                    </a:lnTo>
                    <a:lnTo>
                      <a:pt x="121" y="2130"/>
                    </a:lnTo>
                    <a:lnTo>
                      <a:pt x="116" y="1989"/>
                    </a:lnTo>
                    <a:lnTo>
                      <a:pt x="103" y="1794"/>
                    </a:lnTo>
                    <a:lnTo>
                      <a:pt x="74" y="1321"/>
                    </a:lnTo>
                    <a:lnTo>
                      <a:pt x="42" y="868"/>
                    </a:lnTo>
                    <a:lnTo>
                      <a:pt x="36" y="697"/>
                    </a:lnTo>
                    <a:lnTo>
                      <a:pt x="33" y="638"/>
                    </a:lnTo>
                    <a:lnTo>
                      <a:pt x="33" y="595"/>
                    </a:lnTo>
                    <a:lnTo>
                      <a:pt x="33" y="524"/>
                    </a:lnTo>
                    <a:lnTo>
                      <a:pt x="30" y="441"/>
                    </a:lnTo>
                    <a:lnTo>
                      <a:pt x="12" y="265"/>
                    </a:lnTo>
                    <a:lnTo>
                      <a:pt x="6" y="182"/>
                    </a:lnTo>
                    <a:lnTo>
                      <a:pt x="0" y="112"/>
                    </a:lnTo>
                    <a:lnTo>
                      <a:pt x="0" y="55"/>
                    </a:lnTo>
                    <a:lnTo>
                      <a:pt x="0" y="38"/>
                    </a:lnTo>
                    <a:lnTo>
                      <a:pt x="6" y="23"/>
                    </a:lnTo>
                    <a:lnTo>
                      <a:pt x="12" y="15"/>
                    </a:lnTo>
                    <a:lnTo>
                      <a:pt x="23" y="6"/>
                    </a:lnTo>
                    <a:lnTo>
                      <a:pt x="39" y="0"/>
                    </a:lnTo>
                    <a:lnTo>
                      <a:pt x="56" y="0"/>
                    </a:lnTo>
                    <a:lnTo>
                      <a:pt x="77" y="3"/>
                    </a:lnTo>
                    <a:lnTo>
                      <a:pt x="100" y="15"/>
                    </a:lnTo>
                    <a:lnTo>
                      <a:pt x="121" y="32"/>
                    </a:lnTo>
                    <a:lnTo>
                      <a:pt x="145" y="58"/>
                    </a:lnTo>
                    <a:lnTo>
                      <a:pt x="165" y="94"/>
                    </a:lnTo>
                    <a:lnTo>
                      <a:pt x="188" y="144"/>
                    </a:lnTo>
                    <a:lnTo>
                      <a:pt x="207" y="203"/>
                    </a:lnTo>
                    <a:lnTo>
                      <a:pt x="224" y="276"/>
                    </a:lnTo>
                    <a:lnTo>
                      <a:pt x="239" y="368"/>
                    </a:lnTo>
                    <a:lnTo>
                      <a:pt x="247" y="470"/>
                    </a:lnTo>
                    <a:lnTo>
                      <a:pt x="253" y="592"/>
                    </a:lnTo>
                    <a:lnTo>
                      <a:pt x="256" y="732"/>
                    </a:lnTo>
                    <a:close/>
                  </a:path>
                </a:pathLst>
              </a:custGeom>
              <a:solidFill>
                <a:srgbClr val="5E65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7" name="任意多边形 80929"/>
              <p:cNvSpPr>
                <a:spLocks noChangeArrowheads="1"/>
              </p:cNvSpPr>
              <p:nvPr/>
            </p:nvSpPr>
            <p:spPr bwMode="auto">
              <a:xfrm>
                <a:off x="2125" y="3076"/>
                <a:ext cx="24" cy="24"/>
              </a:xfrm>
              <a:custGeom>
                <a:avLst/>
                <a:gdLst>
                  <a:gd name="T0" fmla="*/ 286 w 366"/>
                  <a:gd name="T1" fmla="*/ 19 h 357"/>
                  <a:gd name="T2" fmla="*/ 230 w 366"/>
                  <a:gd name="T3" fmla="*/ 4 h 357"/>
                  <a:gd name="T4" fmla="*/ 174 w 366"/>
                  <a:gd name="T5" fmla="*/ 4 h 357"/>
                  <a:gd name="T6" fmla="*/ 121 w 366"/>
                  <a:gd name="T7" fmla="*/ 16 h 357"/>
                  <a:gd name="T8" fmla="*/ 74 w 366"/>
                  <a:gd name="T9" fmla="*/ 39 h 357"/>
                  <a:gd name="T10" fmla="*/ 33 w 366"/>
                  <a:gd name="T11" fmla="*/ 71 h 357"/>
                  <a:gd name="T12" fmla="*/ 9 w 366"/>
                  <a:gd name="T13" fmla="*/ 113 h 357"/>
                  <a:gd name="T14" fmla="*/ 0 w 366"/>
                  <a:gd name="T15" fmla="*/ 154 h 357"/>
                  <a:gd name="T16" fmla="*/ 18 w 366"/>
                  <a:gd name="T17" fmla="*/ 218 h 357"/>
                  <a:gd name="T18" fmla="*/ 56 w 366"/>
                  <a:gd name="T19" fmla="*/ 292 h 357"/>
                  <a:gd name="T20" fmla="*/ 88 w 366"/>
                  <a:gd name="T21" fmla="*/ 333 h 357"/>
                  <a:gd name="T22" fmla="*/ 113 w 366"/>
                  <a:gd name="T23" fmla="*/ 350 h 357"/>
                  <a:gd name="T24" fmla="*/ 136 w 366"/>
                  <a:gd name="T25" fmla="*/ 357 h 357"/>
                  <a:gd name="T26" fmla="*/ 162 w 366"/>
                  <a:gd name="T27" fmla="*/ 350 h 357"/>
                  <a:gd name="T28" fmla="*/ 198 w 366"/>
                  <a:gd name="T29" fmla="*/ 324 h 357"/>
                  <a:gd name="T30" fmla="*/ 236 w 366"/>
                  <a:gd name="T31" fmla="*/ 272 h 357"/>
                  <a:gd name="T32" fmla="*/ 268 w 366"/>
                  <a:gd name="T33" fmla="*/ 216 h 357"/>
                  <a:gd name="T34" fmla="*/ 307 w 366"/>
                  <a:gd name="T35" fmla="*/ 168 h 357"/>
                  <a:gd name="T36" fmla="*/ 330 w 366"/>
                  <a:gd name="T37" fmla="*/ 154 h 357"/>
                  <a:gd name="T38" fmla="*/ 363 w 366"/>
                  <a:gd name="T39" fmla="*/ 130 h 357"/>
                  <a:gd name="T40" fmla="*/ 366 w 366"/>
                  <a:gd name="T41" fmla="*/ 119 h 357"/>
                  <a:gd name="T42" fmla="*/ 363 w 366"/>
                  <a:gd name="T43" fmla="*/ 110 h 357"/>
                  <a:gd name="T44" fmla="*/ 350 w 366"/>
                  <a:gd name="T45" fmla="*/ 104 h 357"/>
                  <a:gd name="T46" fmla="*/ 310 w 366"/>
                  <a:gd name="T47" fmla="*/ 113 h 357"/>
                  <a:gd name="T48" fmla="*/ 253 w 366"/>
                  <a:gd name="T49" fmla="*/ 148 h 357"/>
                  <a:gd name="T50" fmla="*/ 198 w 366"/>
                  <a:gd name="T51" fmla="*/ 189 h 357"/>
                  <a:gd name="T52" fmla="*/ 153 w 366"/>
                  <a:gd name="T53" fmla="*/ 216 h 357"/>
                  <a:gd name="T54" fmla="*/ 133 w 366"/>
                  <a:gd name="T55" fmla="*/ 221 h 357"/>
                  <a:gd name="T56" fmla="*/ 116 w 366"/>
                  <a:gd name="T57" fmla="*/ 216 h 357"/>
                  <a:gd name="T58" fmla="*/ 100 w 366"/>
                  <a:gd name="T59" fmla="*/ 204 h 357"/>
                  <a:gd name="T60" fmla="*/ 88 w 366"/>
                  <a:gd name="T61" fmla="*/ 184 h 357"/>
                  <a:gd name="T62" fmla="*/ 88 w 366"/>
                  <a:gd name="T63" fmla="*/ 162 h 357"/>
                  <a:gd name="T64" fmla="*/ 94 w 366"/>
                  <a:gd name="T65" fmla="*/ 142 h 357"/>
                  <a:gd name="T66" fmla="*/ 127 w 366"/>
                  <a:gd name="T67" fmla="*/ 110 h 357"/>
                  <a:gd name="T68" fmla="*/ 174 w 366"/>
                  <a:gd name="T69" fmla="*/ 86 h 357"/>
                  <a:gd name="T70" fmla="*/ 233 w 366"/>
                  <a:gd name="T71" fmla="*/ 77 h 357"/>
                  <a:gd name="T72" fmla="*/ 336 w 366"/>
                  <a:gd name="T73" fmla="*/ 86 h 357"/>
                  <a:gd name="T74" fmla="*/ 360 w 366"/>
                  <a:gd name="T75" fmla="*/ 83 h 357"/>
                  <a:gd name="T76" fmla="*/ 356 w 366"/>
                  <a:gd name="T77" fmla="*/ 71 h 357"/>
                  <a:gd name="T78" fmla="*/ 310 w 366"/>
                  <a:gd name="T79" fmla="*/ 33 h 3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66" h="357">
                    <a:moveTo>
                      <a:pt x="310" y="33"/>
                    </a:moveTo>
                    <a:lnTo>
                      <a:pt x="286" y="19"/>
                    </a:lnTo>
                    <a:lnTo>
                      <a:pt x="259" y="7"/>
                    </a:lnTo>
                    <a:lnTo>
                      <a:pt x="230" y="4"/>
                    </a:lnTo>
                    <a:lnTo>
                      <a:pt x="204" y="0"/>
                    </a:lnTo>
                    <a:lnTo>
                      <a:pt x="174" y="4"/>
                    </a:lnTo>
                    <a:lnTo>
                      <a:pt x="148" y="7"/>
                    </a:lnTo>
                    <a:lnTo>
                      <a:pt x="121" y="16"/>
                    </a:lnTo>
                    <a:lnTo>
                      <a:pt x="97" y="27"/>
                    </a:lnTo>
                    <a:lnTo>
                      <a:pt x="74" y="39"/>
                    </a:lnTo>
                    <a:lnTo>
                      <a:pt x="54" y="57"/>
                    </a:lnTo>
                    <a:lnTo>
                      <a:pt x="33" y="71"/>
                    </a:lnTo>
                    <a:lnTo>
                      <a:pt x="21" y="92"/>
                    </a:lnTo>
                    <a:lnTo>
                      <a:pt x="9" y="113"/>
                    </a:lnTo>
                    <a:lnTo>
                      <a:pt x="3" y="133"/>
                    </a:lnTo>
                    <a:lnTo>
                      <a:pt x="0" y="154"/>
                    </a:lnTo>
                    <a:lnTo>
                      <a:pt x="3" y="174"/>
                    </a:lnTo>
                    <a:lnTo>
                      <a:pt x="18" y="218"/>
                    </a:lnTo>
                    <a:lnTo>
                      <a:pt x="36" y="256"/>
                    </a:lnTo>
                    <a:lnTo>
                      <a:pt x="56" y="292"/>
                    </a:lnTo>
                    <a:lnTo>
                      <a:pt x="77" y="321"/>
                    </a:lnTo>
                    <a:lnTo>
                      <a:pt x="88" y="333"/>
                    </a:lnTo>
                    <a:lnTo>
                      <a:pt x="100" y="342"/>
                    </a:lnTo>
                    <a:lnTo>
                      <a:pt x="113" y="350"/>
                    </a:lnTo>
                    <a:lnTo>
                      <a:pt x="124" y="354"/>
                    </a:lnTo>
                    <a:lnTo>
                      <a:pt x="136" y="357"/>
                    </a:lnTo>
                    <a:lnTo>
                      <a:pt x="148" y="357"/>
                    </a:lnTo>
                    <a:lnTo>
                      <a:pt x="162" y="350"/>
                    </a:lnTo>
                    <a:lnTo>
                      <a:pt x="174" y="345"/>
                    </a:lnTo>
                    <a:lnTo>
                      <a:pt x="198" y="324"/>
                    </a:lnTo>
                    <a:lnTo>
                      <a:pt x="218" y="298"/>
                    </a:lnTo>
                    <a:lnTo>
                      <a:pt x="236" y="272"/>
                    </a:lnTo>
                    <a:lnTo>
                      <a:pt x="253" y="242"/>
                    </a:lnTo>
                    <a:lnTo>
                      <a:pt x="268" y="216"/>
                    </a:lnTo>
                    <a:lnTo>
                      <a:pt x="286" y="189"/>
                    </a:lnTo>
                    <a:lnTo>
                      <a:pt x="307" y="168"/>
                    </a:lnTo>
                    <a:lnTo>
                      <a:pt x="318" y="159"/>
                    </a:lnTo>
                    <a:lnTo>
                      <a:pt x="330" y="154"/>
                    </a:lnTo>
                    <a:lnTo>
                      <a:pt x="350" y="145"/>
                    </a:lnTo>
                    <a:lnTo>
                      <a:pt x="363" y="130"/>
                    </a:lnTo>
                    <a:lnTo>
                      <a:pt x="366" y="124"/>
                    </a:lnTo>
                    <a:lnTo>
                      <a:pt x="366" y="119"/>
                    </a:lnTo>
                    <a:lnTo>
                      <a:pt x="366" y="116"/>
                    </a:lnTo>
                    <a:lnTo>
                      <a:pt x="363" y="110"/>
                    </a:lnTo>
                    <a:lnTo>
                      <a:pt x="356" y="107"/>
                    </a:lnTo>
                    <a:lnTo>
                      <a:pt x="350" y="104"/>
                    </a:lnTo>
                    <a:lnTo>
                      <a:pt x="333" y="104"/>
                    </a:lnTo>
                    <a:lnTo>
                      <a:pt x="310" y="113"/>
                    </a:lnTo>
                    <a:lnTo>
                      <a:pt x="283" y="127"/>
                    </a:lnTo>
                    <a:lnTo>
                      <a:pt x="253" y="148"/>
                    </a:lnTo>
                    <a:lnTo>
                      <a:pt x="224" y="168"/>
                    </a:lnTo>
                    <a:lnTo>
                      <a:pt x="198" y="189"/>
                    </a:lnTo>
                    <a:lnTo>
                      <a:pt x="174" y="207"/>
                    </a:lnTo>
                    <a:lnTo>
                      <a:pt x="153" y="216"/>
                    </a:lnTo>
                    <a:lnTo>
                      <a:pt x="145" y="221"/>
                    </a:lnTo>
                    <a:lnTo>
                      <a:pt x="133" y="221"/>
                    </a:lnTo>
                    <a:lnTo>
                      <a:pt x="124" y="221"/>
                    </a:lnTo>
                    <a:lnTo>
                      <a:pt x="116" y="216"/>
                    </a:lnTo>
                    <a:lnTo>
                      <a:pt x="107" y="210"/>
                    </a:lnTo>
                    <a:lnTo>
                      <a:pt x="100" y="204"/>
                    </a:lnTo>
                    <a:lnTo>
                      <a:pt x="91" y="192"/>
                    </a:lnTo>
                    <a:lnTo>
                      <a:pt x="88" y="184"/>
                    </a:lnTo>
                    <a:lnTo>
                      <a:pt x="88" y="171"/>
                    </a:lnTo>
                    <a:lnTo>
                      <a:pt x="88" y="162"/>
                    </a:lnTo>
                    <a:lnTo>
                      <a:pt x="88" y="154"/>
                    </a:lnTo>
                    <a:lnTo>
                      <a:pt x="94" y="142"/>
                    </a:lnTo>
                    <a:lnTo>
                      <a:pt x="107" y="127"/>
                    </a:lnTo>
                    <a:lnTo>
                      <a:pt x="127" y="110"/>
                    </a:lnTo>
                    <a:lnTo>
                      <a:pt x="148" y="98"/>
                    </a:lnTo>
                    <a:lnTo>
                      <a:pt x="174" y="86"/>
                    </a:lnTo>
                    <a:lnTo>
                      <a:pt x="201" y="80"/>
                    </a:lnTo>
                    <a:lnTo>
                      <a:pt x="233" y="77"/>
                    </a:lnTo>
                    <a:lnTo>
                      <a:pt x="268" y="80"/>
                    </a:lnTo>
                    <a:lnTo>
                      <a:pt x="336" y="86"/>
                    </a:lnTo>
                    <a:lnTo>
                      <a:pt x="356" y="86"/>
                    </a:lnTo>
                    <a:lnTo>
                      <a:pt x="360" y="83"/>
                    </a:lnTo>
                    <a:lnTo>
                      <a:pt x="363" y="77"/>
                    </a:lnTo>
                    <a:lnTo>
                      <a:pt x="356" y="71"/>
                    </a:lnTo>
                    <a:lnTo>
                      <a:pt x="347" y="62"/>
                    </a:lnTo>
                    <a:lnTo>
                      <a:pt x="310" y="33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8" name="任意多边形 80930"/>
              <p:cNvSpPr>
                <a:spLocks noChangeArrowheads="1"/>
              </p:cNvSpPr>
              <p:nvPr/>
            </p:nvSpPr>
            <p:spPr bwMode="auto">
              <a:xfrm>
                <a:off x="2129" y="3084"/>
                <a:ext cx="20" cy="16"/>
              </a:xfrm>
              <a:custGeom>
                <a:avLst/>
                <a:gdLst>
                  <a:gd name="T0" fmla="*/ 295 w 301"/>
                  <a:gd name="T1" fmla="*/ 5 h 247"/>
                  <a:gd name="T2" fmla="*/ 285 w 301"/>
                  <a:gd name="T3" fmla="*/ 2 h 247"/>
                  <a:gd name="T4" fmla="*/ 274 w 301"/>
                  <a:gd name="T5" fmla="*/ 0 h 247"/>
                  <a:gd name="T6" fmla="*/ 262 w 301"/>
                  <a:gd name="T7" fmla="*/ 2 h 247"/>
                  <a:gd name="T8" fmla="*/ 250 w 301"/>
                  <a:gd name="T9" fmla="*/ 8 h 247"/>
                  <a:gd name="T10" fmla="*/ 233 w 301"/>
                  <a:gd name="T11" fmla="*/ 17 h 247"/>
                  <a:gd name="T12" fmla="*/ 218 w 301"/>
                  <a:gd name="T13" fmla="*/ 32 h 247"/>
                  <a:gd name="T14" fmla="*/ 197 w 301"/>
                  <a:gd name="T15" fmla="*/ 55 h 247"/>
                  <a:gd name="T16" fmla="*/ 177 w 301"/>
                  <a:gd name="T17" fmla="*/ 85 h 247"/>
                  <a:gd name="T18" fmla="*/ 156 w 301"/>
                  <a:gd name="T19" fmla="*/ 114 h 247"/>
                  <a:gd name="T20" fmla="*/ 130 w 301"/>
                  <a:gd name="T21" fmla="*/ 140 h 247"/>
                  <a:gd name="T22" fmla="*/ 106 w 301"/>
                  <a:gd name="T23" fmla="*/ 164 h 247"/>
                  <a:gd name="T24" fmla="*/ 80 w 301"/>
                  <a:gd name="T25" fmla="*/ 179 h 247"/>
                  <a:gd name="T26" fmla="*/ 56 w 301"/>
                  <a:gd name="T27" fmla="*/ 194 h 247"/>
                  <a:gd name="T28" fmla="*/ 36 w 301"/>
                  <a:gd name="T29" fmla="*/ 199 h 247"/>
                  <a:gd name="T30" fmla="*/ 15 w 301"/>
                  <a:gd name="T31" fmla="*/ 199 h 247"/>
                  <a:gd name="T32" fmla="*/ 0 w 301"/>
                  <a:gd name="T33" fmla="*/ 196 h 247"/>
                  <a:gd name="T34" fmla="*/ 6 w 301"/>
                  <a:gd name="T35" fmla="*/ 205 h 247"/>
                  <a:gd name="T36" fmla="*/ 12 w 301"/>
                  <a:gd name="T37" fmla="*/ 217 h 247"/>
                  <a:gd name="T38" fmla="*/ 20 w 301"/>
                  <a:gd name="T39" fmla="*/ 228 h 247"/>
                  <a:gd name="T40" fmla="*/ 32 w 301"/>
                  <a:gd name="T41" fmla="*/ 238 h 247"/>
                  <a:gd name="T42" fmla="*/ 48 w 301"/>
                  <a:gd name="T43" fmla="*/ 247 h 247"/>
                  <a:gd name="T44" fmla="*/ 59 w 301"/>
                  <a:gd name="T45" fmla="*/ 247 h 247"/>
                  <a:gd name="T46" fmla="*/ 68 w 301"/>
                  <a:gd name="T47" fmla="*/ 247 h 247"/>
                  <a:gd name="T48" fmla="*/ 80 w 301"/>
                  <a:gd name="T49" fmla="*/ 244 h 247"/>
                  <a:gd name="T50" fmla="*/ 94 w 301"/>
                  <a:gd name="T51" fmla="*/ 241 h 247"/>
                  <a:gd name="T52" fmla="*/ 106 w 301"/>
                  <a:gd name="T53" fmla="*/ 231 h 247"/>
                  <a:gd name="T54" fmla="*/ 117 w 301"/>
                  <a:gd name="T55" fmla="*/ 226 h 247"/>
                  <a:gd name="T56" fmla="*/ 142 w 301"/>
                  <a:gd name="T57" fmla="*/ 205 h 247"/>
                  <a:gd name="T58" fmla="*/ 159 w 301"/>
                  <a:gd name="T59" fmla="*/ 182 h 247"/>
                  <a:gd name="T60" fmla="*/ 177 w 301"/>
                  <a:gd name="T61" fmla="*/ 156 h 247"/>
                  <a:gd name="T62" fmla="*/ 207 w 301"/>
                  <a:gd name="T63" fmla="*/ 105 h 247"/>
                  <a:gd name="T64" fmla="*/ 218 w 301"/>
                  <a:gd name="T65" fmla="*/ 85 h 247"/>
                  <a:gd name="T66" fmla="*/ 230 w 301"/>
                  <a:gd name="T67" fmla="*/ 70 h 247"/>
                  <a:gd name="T68" fmla="*/ 241 w 301"/>
                  <a:gd name="T69" fmla="*/ 59 h 247"/>
                  <a:gd name="T70" fmla="*/ 256 w 301"/>
                  <a:gd name="T71" fmla="*/ 46 h 247"/>
                  <a:gd name="T72" fmla="*/ 282 w 301"/>
                  <a:gd name="T73" fmla="*/ 29 h 247"/>
                  <a:gd name="T74" fmla="*/ 295 w 301"/>
                  <a:gd name="T75" fmla="*/ 23 h 247"/>
                  <a:gd name="T76" fmla="*/ 301 w 301"/>
                  <a:gd name="T77" fmla="*/ 17 h 247"/>
                  <a:gd name="T78" fmla="*/ 301 w 301"/>
                  <a:gd name="T79" fmla="*/ 11 h 247"/>
                  <a:gd name="T80" fmla="*/ 295 w 301"/>
                  <a:gd name="T81" fmla="*/ 5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01" h="247">
                    <a:moveTo>
                      <a:pt x="295" y="5"/>
                    </a:moveTo>
                    <a:lnTo>
                      <a:pt x="285" y="2"/>
                    </a:lnTo>
                    <a:lnTo>
                      <a:pt x="274" y="0"/>
                    </a:lnTo>
                    <a:lnTo>
                      <a:pt x="262" y="2"/>
                    </a:lnTo>
                    <a:lnTo>
                      <a:pt x="250" y="8"/>
                    </a:lnTo>
                    <a:lnTo>
                      <a:pt x="233" y="17"/>
                    </a:lnTo>
                    <a:lnTo>
                      <a:pt x="218" y="32"/>
                    </a:lnTo>
                    <a:lnTo>
                      <a:pt x="197" y="55"/>
                    </a:lnTo>
                    <a:lnTo>
                      <a:pt x="177" y="85"/>
                    </a:lnTo>
                    <a:lnTo>
                      <a:pt x="156" y="114"/>
                    </a:lnTo>
                    <a:lnTo>
                      <a:pt x="130" y="140"/>
                    </a:lnTo>
                    <a:lnTo>
                      <a:pt x="106" y="164"/>
                    </a:lnTo>
                    <a:lnTo>
                      <a:pt x="80" y="179"/>
                    </a:lnTo>
                    <a:lnTo>
                      <a:pt x="56" y="194"/>
                    </a:lnTo>
                    <a:lnTo>
                      <a:pt x="36" y="199"/>
                    </a:lnTo>
                    <a:lnTo>
                      <a:pt x="15" y="199"/>
                    </a:lnTo>
                    <a:lnTo>
                      <a:pt x="0" y="196"/>
                    </a:lnTo>
                    <a:lnTo>
                      <a:pt x="6" y="205"/>
                    </a:lnTo>
                    <a:lnTo>
                      <a:pt x="12" y="217"/>
                    </a:lnTo>
                    <a:lnTo>
                      <a:pt x="20" y="228"/>
                    </a:lnTo>
                    <a:lnTo>
                      <a:pt x="32" y="238"/>
                    </a:lnTo>
                    <a:lnTo>
                      <a:pt x="48" y="247"/>
                    </a:lnTo>
                    <a:lnTo>
                      <a:pt x="59" y="247"/>
                    </a:lnTo>
                    <a:lnTo>
                      <a:pt x="68" y="247"/>
                    </a:lnTo>
                    <a:lnTo>
                      <a:pt x="80" y="244"/>
                    </a:lnTo>
                    <a:lnTo>
                      <a:pt x="94" y="241"/>
                    </a:lnTo>
                    <a:lnTo>
                      <a:pt x="106" y="231"/>
                    </a:lnTo>
                    <a:lnTo>
                      <a:pt x="117" y="226"/>
                    </a:lnTo>
                    <a:lnTo>
                      <a:pt x="142" y="205"/>
                    </a:lnTo>
                    <a:lnTo>
                      <a:pt x="159" y="182"/>
                    </a:lnTo>
                    <a:lnTo>
                      <a:pt x="177" y="156"/>
                    </a:lnTo>
                    <a:lnTo>
                      <a:pt x="207" y="105"/>
                    </a:lnTo>
                    <a:lnTo>
                      <a:pt x="218" y="85"/>
                    </a:lnTo>
                    <a:lnTo>
                      <a:pt x="230" y="70"/>
                    </a:lnTo>
                    <a:lnTo>
                      <a:pt x="241" y="59"/>
                    </a:lnTo>
                    <a:lnTo>
                      <a:pt x="256" y="46"/>
                    </a:lnTo>
                    <a:lnTo>
                      <a:pt x="282" y="29"/>
                    </a:lnTo>
                    <a:lnTo>
                      <a:pt x="295" y="23"/>
                    </a:lnTo>
                    <a:lnTo>
                      <a:pt x="301" y="17"/>
                    </a:lnTo>
                    <a:lnTo>
                      <a:pt x="301" y="11"/>
                    </a:lnTo>
                    <a:lnTo>
                      <a:pt x="295" y="5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79" name="任意多边形 80931"/>
              <p:cNvSpPr>
                <a:spLocks noChangeArrowheads="1"/>
              </p:cNvSpPr>
              <p:nvPr/>
            </p:nvSpPr>
            <p:spPr bwMode="auto">
              <a:xfrm>
                <a:off x="2129" y="3078"/>
                <a:ext cx="20" cy="11"/>
              </a:xfrm>
              <a:custGeom>
                <a:avLst/>
                <a:gdLst>
                  <a:gd name="T0" fmla="*/ 230 w 304"/>
                  <a:gd name="T1" fmla="*/ 18 h 168"/>
                  <a:gd name="T2" fmla="*/ 218 w 304"/>
                  <a:gd name="T3" fmla="*/ 12 h 168"/>
                  <a:gd name="T4" fmla="*/ 210 w 304"/>
                  <a:gd name="T5" fmla="*/ 6 h 168"/>
                  <a:gd name="T6" fmla="*/ 182 w 304"/>
                  <a:gd name="T7" fmla="*/ 0 h 168"/>
                  <a:gd name="T8" fmla="*/ 150 w 304"/>
                  <a:gd name="T9" fmla="*/ 0 h 168"/>
                  <a:gd name="T10" fmla="*/ 117 w 304"/>
                  <a:gd name="T11" fmla="*/ 3 h 168"/>
                  <a:gd name="T12" fmla="*/ 88 w 304"/>
                  <a:gd name="T13" fmla="*/ 12 h 168"/>
                  <a:gd name="T14" fmla="*/ 56 w 304"/>
                  <a:gd name="T15" fmla="*/ 21 h 168"/>
                  <a:gd name="T16" fmla="*/ 32 w 304"/>
                  <a:gd name="T17" fmla="*/ 38 h 168"/>
                  <a:gd name="T18" fmla="*/ 23 w 304"/>
                  <a:gd name="T19" fmla="*/ 47 h 168"/>
                  <a:gd name="T20" fmla="*/ 15 w 304"/>
                  <a:gd name="T21" fmla="*/ 59 h 168"/>
                  <a:gd name="T22" fmla="*/ 3 w 304"/>
                  <a:gd name="T23" fmla="*/ 80 h 168"/>
                  <a:gd name="T24" fmla="*/ 0 w 304"/>
                  <a:gd name="T25" fmla="*/ 100 h 168"/>
                  <a:gd name="T26" fmla="*/ 3 w 304"/>
                  <a:gd name="T27" fmla="*/ 118 h 168"/>
                  <a:gd name="T28" fmla="*/ 9 w 304"/>
                  <a:gd name="T29" fmla="*/ 132 h 168"/>
                  <a:gd name="T30" fmla="*/ 15 w 304"/>
                  <a:gd name="T31" fmla="*/ 148 h 168"/>
                  <a:gd name="T32" fmla="*/ 23 w 304"/>
                  <a:gd name="T33" fmla="*/ 159 h 168"/>
                  <a:gd name="T34" fmla="*/ 32 w 304"/>
                  <a:gd name="T35" fmla="*/ 168 h 168"/>
                  <a:gd name="T36" fmla="*/ 29 w 304"/>
                  <a:gd name="T37" fmla="*/ 156 h 168"/>
                  <a:gd name="T38" fmla="*/ 26 w 304"/>
                  <a:gd name="T39" fmla="*/ 148 h 168"/>
                  <a:gd name="T40" fmla="*/ 26 w 304"/>
                  <a:gd name="T41" fmla="*/ 132 h 168"/>
                  <a:gd name="T42" fmla="*/ 32 w 304"/>
                  <a:gd name="T43" fmla="*/ 118 h 168"/>
                  <a:gd name="T44" fmla="*/ 42 w 304"/>
                  <a:gd name="T45" fmla="*/ 103 h 168"/>
                  <a:gd name="T46" fmla="*/ 53 w 304"/>
                  <a:gd name="T47" fmla="*/ 88 h 168"/>
                  <a:gd name="T48" fmla="*/ 77 w 304"/>
                  <a:gd name="T49" fmla="*/ 74 h 168"/>
                  <a:gd name="T50" fmla="*/ 100 w 304"/>
                  <a:gd name="T51" fmla="*/ 65 h 168"/>
                  <a:gd name="T52" fmla="*/ 124 w 304"/>
                  <a:gd name="T53" fmla="*/ 56 h 168"/>
                  <a:gd name="T54" fmla="*/ 145 w 304"/>
                  <a:gd name="T55" fmla="*/ 50 h 168"/>
                  <a:gd name="T56" fmla="*/ 165 w 304"/>
                  <a:gd name="T57" fmla="*/ 47 h 168"/>
                  <a:gd name="T58" fmla="*/ 185 w 304"/>
                  <a:gd name="T59" fmla="*/ 47 h 168"/>
                  <a:gd name="T60" fmla="*/ 203 w 304"/>
                  <a:gd name="T61" fmla="*/ 47 h 168"/>
                  <a:gd name="T62" fmla="*/ 242 w 304"/>
                  <a:gd name="T63" fmla="*/ 54 h 168"/>
                  <a:gd name="T64" fmla="*/ 274 w 304"/>
                  <a:gd name="T65" fmla="*/ 59 h 168"/>
                  <a:gd name="T66" fmla="*/ 295 w 304"/>
                  <a:gd name="T67" fmla="*/ 62 h 168"/>
                  <a:gd name="T68" fmla="*/ 301 w 304"/>
                  <a:gd name="T69" fmla="*/ 62 h 168"/>
                  <a:gd name="T70" fmla="*/ 304 w 304"/>
                  <a:gd name="T71" fmla="*/ 59 h 168"/>
                  <a:gd name="T72" fmla="*/ 304 w 304"/>
                  <a:gd name="T73" fmla="*/ 56 h 168"/>
                  <a:gd name="T74" fmla="*/ 301 w 304"/>
                  <a:gd name="T75" fmla="*/ 50 h 168"/>
                  <a:gd name="T76" fmla="*/ 295 w 304"/>
                  <a:gd name="T77" fmla="*/ 47 h 168"/>
                  <a:gd name="T78" fmla="*/ 285 w 304"/>
                  <a:gd name="T79" fmla="*/ 41 h 168"/>
                  <a:gd name="T80" fmla="*/ 265 w 304"/>
                  <a:gd name="T81" fmla="*/ 32 h 168"/>
                  <a:gd name="T82" fmla="*/ 244 w 304"/>
                  <a:gd name="T83" fmla="*/ 23 h 168"/>
                  <a:gd name="T84" fmla="*/ 230 w 304"/>
                  <a:gd name="T85" fmla="*/ 18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04" h="168">
                    <a:moveTo>
                      <a:pt x="230" y="18"/>
                    </a:moveTo>
                    <a:lnTo>
                      <a:pt x="218" y="12"/>
                    </a:lnTo>
                    <a:lnTo>
                      <a:pt x="210" y="6"/>
                    </a:lnTo>
                    <a:lnTo>
                      <a:pt x="182" y="0"/>
                    </a:lnTo>
                    <a:lnTo>
                      <a:pt x="150" y="0"/>
                    </a:lnTo>
                    <a:lnTo>
                      <a:pt x="117" y="3"/>
                    </a:lnTo>
                    <a:lnTo>
                      <a:pt x="88" y="12"/>
                    </a:lnTo>
                    <a:lnTo>
                      <a:pt x="56" y="21"/>
                    </a:lnTo>
                    <a:lnTo>
                      <a:pt x="32" y="38"/>
                    </a:lnTo>
                    <a:lnTo>
                      <a:pt x="23" y="47"/>
                    </a:lnTo>
                    <a:lnTo>
                      <a:pt x="15" y="59"/>
                    </a:lnTo>
                    <a:lnTo>
                      <a:pt x="3" y="80"/>
                    </a:lnTo>
                    <a:lnTo>
                      <a:pt x="0" y="100"/>
                    </a:lnTo>
                    <a:lnTo>
                      <a:pt x="3" y="118"/>
                    </a:lnTo>
                    <a:lnTo>
                      <a:pt x="9" y="132"/>
                    </a:lnTo>
                    <a:lnTo>
                      <a:pt x="15" y="148"/>
                    </a:lnTo>
                    <a:lnTo>
                      <a:pt x="23" y="159"/>
                    </a:lnTo>
                    <a:lnTo>
                      <a:pt x="32" y="168"/>
                    </a:lnTo>
                    <a:lnTo>
                      <a:pt x="29" y="156"/>
                    </a:lnTo>
                    <a:lnTo>
                      <a:pt x="26" y="148"/>
                    </a:lnTo>
                    <a:lnTo>
                      <a:pt x="26" y="132"/>
                    </a:lnTo>
                    <a:lnTo>
                      <a:pt x="32" y="118"/>
                    </a:lnTo>
                    <a:lnTo>
                      <a:pt x="42" y="103"/>
                    </a:lnTo>
                    <a:lnTo>
                      <a:pt x="53" y="88"/>
                    </a:lnTo>
                    <a:lnTo>
                      <a:pt x="77" y="74"/>
                    </a:lnTo>
                    <a:lnTo>
                      <a:pt x="100" y="65"/>
                    </a:lnTo>
                    <a:lnTo>
                      <a:pt x="124" y="56"/>
                    </a:lnTo>
                    <a:lnTo>
                      <a:pt x="145" y="50"/>
                    </a:lnTo>
                    <a:lnTo>
                      <a:pt x="165" y="47"/>
                    </a:lnTo>
                    <a:lnTo>
                      <a:pt x="185" y="47"/>
                    </a:lnTo>
                    <a:lnTo>
                      <a:pt x="203" y="47"/>
                    </a:lnTo>
                    <a:lnTo>
                      <a:pt x="242" y="54"/>
                    </a:lnTo>
                    <a:lnTo>
                      <a:pt x="274" y="59"/>
                    </a:lnTo>
                    <a:lnTo>
                      <a:pt x="295" y="62"/>
                    </a:lnTo>
                    <a:lnTo>
                      <a:pt x="301" y="62"/>
                    </a:lnTo>
                    <a:lnTo>
                      <a:pt x="304" y="59"/>
                    </a:lnTo>
                    <a:lnTo>
                      <a:pt x="304" y="56"/>
                    </a:lnTo>
                    <a:lnTo>
                      <a:pt x="301" y="50"/>
                    </a:lnTo>
                    <a:lnTo>
                      <a:pt x="295" y="47"/>
                    </a:lnTo>
                    <a:lnTo>
                      <a:pt x="285" y="41"/>
                    </a:lnTo>
                    <a:lnTo>
                      <a:pt x="265" y="32"/>
                    </a:lnTo>
                    <a:lnTo>
                      <a:pt x="244" y="23"/>
                    </a:lnTo>
                    <a:lnTo>
                      <a:pt x="230" y="18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0" name="任意多边形 80932"/>
              <p:cNvSpPr>
                <a:spLocks noChangeArrowheads="1"/>
              </p:cNvSpPr>
              <p:nvPr/>
            </p:nvSpPr>
            <p:spPr bwMode="auto">
              <a:xfrm>
                <a:off x="2148" y="3066"/>
                <a:ext cx="26" cy="20"/>
              </a:xfrm>
              <a:custGeom>
                <a:avLst/>
                <a:gdLst>
                  <a:gd name="T0" fmla="*/ 21 w 383"/>
                  <a:gd name="T1" fmla="*/ 120 h 297"/>
                  <a:gd name="T2" fmla="*/ 53 w 383"/>
                  <a:gd name="T3" fmla="*/ 74 h 297"/>
                  <a:gd name="T4" fmla="*/ 95 w 383"/>
                  <a:gd name="T5" fmla="*/ 38 h 297"/>
                  <a:gd name="T6" fmla="*/ 145 w 383"/>
                  <a:gd name="T7" fmla="*/ 15 h 297"/>
                  <a:gd name="T8" fmla="*/ 195 w 383"/>
                  <a:gd name="T9" fmla="*/ 3 h 297"/>
                  <a:gd name="T10" fmla="*/ 245 w 383"/>
                  <a:gd name="T11" fmla="*/ 3 h 297"/>
                  <a:gd name="T12" fmla="*/ 292 w 383"/>
                  <a:gd name="T13" fmla="*/ 15 h 297"/>
                  <a:gd name="T14" fmla="*/ 327 w 383"/>
                  <a:gd name="T15" fmla="*/ 41 h 297"/>
                  <a:gd name="T16" fmla="*/ 360 w 383"/>
                  <a:gd name="T17" fmla="*/ 103 h 297"/>
                  <a:gd name="T18" fmla="*/ 380 w 383"/>
                  <a:gd name="T19" fmla="*/ 185 h 297"/>
                  <a:gd name="T20" fmla="*/ 380 w 383"/>
                  <a:gd name="T21" fmla="*/ 235 h 297"/>
                  <a:gd name="T22" fmla="*/ 372 w 383"/>
                  <a:gd name="T23" fmla="*/ 265 h 297"/>
                  <a:gd name="T24" fmla="*/ 357 w 383"/>
                  <a:gd name="T25" fmla="*/ 282 h 297"/>
                  <a:gd name="T26" fmla="*/ 333 w 383"/>
                  <a:gd name="T27" fmla="*/ 297 h 297"/>
                  <a:gd name="T28" fmla="*/ 286 w 383"/>
                  <a:gd name="T29" fmla="*/ 297 h 297"/>
                  <a:gd name="T30" fmla="*/ 224 w 383"/>
                  <a:gd name="T31" fmla="*/ 282 h 297"/>
                  <a:gd name="T32" fmla="*/ 162 w 383"/>
                  <a:gd name="T33" fmla="*/ 259 h 297"/>
                  <a:gd name="T34" fmla="*/ 104 w 383"/>
                  <a:gd name="T35" fmla="*/ 250 h 297"/>
                  <a:gd name="T36" fmla="*/ 77 w 383"/>
                  <a:gd name="T37" fmla="*/ 256 h 297"/>
                  <a:gd name="T38" fmla="*/ 53 w 383"/>
                  <a:gd name="T39" fmla="*/ 259 h 297"/>
                  <a:gd name="T40" fmla="*/ 36 w 383"/>
                  <a:gd name="T41" fmla="*/ 256 h 297"/>
                  <a:gd name="T42" fmla="*/ 24 w 383"/>
                  <a:gd name="T43" fmla="*/ 247 h 297"/>
                  <a:gd name="T44" fmla="*/ 24 w 383"/>
                  <a:gd name="T45" fmla="*/ 235 h 297"/>
                  <a:gd name="T46" fmla="*/ 33 w 383"/>
                  <a:gd name="T47" fmla="*/ 223 h 297"/>
                  <a:gd name="T48" fmla="*/ 51 w 383"/>
                  <a:gd name="T49" fmla="*/ 209 h 297"/>
                  <a:gd name="T50" fmla="*/ 83 w 383"/>
                  <a:gd name="T51" fmla="*/ 197 h 297"/>
                  <a:gd name="T52" fmla="*/ 130 w 383"/>
                  <a:gd name="T53" fmla="*/ 191 h 297"/>
                  <a:gd name="T54" fmla="*/ 195 w 383"/>
                  <a:gd name="T55" fmla="*/ 191 h 297"/>
                  <a:gd name="T56" fmla="*/ 245 w 383"/>
                  <a:gd name="T57" fmla="*/ 188 h 297"/>
                  <a:gd name="T58" fmla="*/ 269 w 383"/>
                  <a:gd name="T59" fmla="*/ 182 h 297"/>
                  <a:gd name="T60" fmla="*/ 280 w 383"/>
                  <a:gd name="T61" fmla="*/ 171 h 297"/>
                  <a:gd name="T62" fmla="*/ 283 w 383"/>
                  <a:gd name="T63" fmla="*/ 141 h 297"/>
                  <a:gd name="T64" fmla="*/ 278 w 383"/>
                  <a:gd name="T65" fmla="*/ 120 h 297"/>
                  <a:gd name="T66" fmla="*/ 266 w 383"/>
                  <a:gd name="T67" fmla="*/ 103 h 297"/>
                  <a:gd name="T68" fmla="*/ 247 w 383"/>
                  <a:gd name="T69" fmla="*/ 94 h 297"/>
                  <a:gd name="T70" fmla="*/ 204 w 383"/>
                  <a:gd name="T71" fmla="*/ 88 h 297"/>
                  <a:gd name="T72" fmla="*/ 150 w 383"/>
                  <a:gd name="T73" fmla="*/ 103 h 297"/>
                  <a:gd name="T74" fmla="*/ 101 w 383"/>
                  <a:gd name="T75" fmla="*/ 132 h 297"/>
                  <a:gd name="T76" fmla="*/ 30 w 383"/>
                  <a:gd name="T77" fmla="*/ 206 h 297"/>
                  <a:gd name="T78" fmla="*/ 7 w 383"/>
                  <a:gd name="T79" fmla="*/ 217 h 297"/>
                  <a:gd name="T80" fmla="*/ 0 w 383"/>
                  <a:gd name="T81" fmla="*/ 209 h 297"/>
                  <a:gd name="T82" fmla="*/ 13 w 383"/>
                  <a:gd name="T83" fmla="*/ 146 h 2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83" h="297">
                    <a:moveTo>
                      <a:pt x="13" y="146"/>
                    </a:moveTo>
                    <a:lnTo>
                      <a:pt x="21" y="120"/>
                    </a:lnTo>
                    <a:lnTo>
                      <a:pt x="36" y="97"/>
                    </a:lnTo>
                    <a:lnTo>
                      <a:pt x="53" y="74"/>
                    </a:lnTo>
                    <a:lnTo>
                      <a:pt x="71" y="55"/>
                    </a:lnTo>
                    <a:lnTo>
                      <a:pt x="95" y="38"/>
                    </a:lnTo>
                    <a:lnTo>
                      <a:pt x="118" y="26"/>
                    </a:lnTo>
                    <a:lnTo>
                      <a:pt x="145" y="15"/>
                    </a:lnTo>
                    <a:lnTo>
                      <a:pt x="168" y="6"/>
                    </a:lnTo>
                    <a:lnTo>
                      <a:pt x="195" y="3"/>
                    </a:lnTo>
                    <a:lnTo>
                      <a:pt x="221" y="0"/>
                    </a:lnTo>
                    <a:lnTo>
                      <a:pt x="245" y="3"/>
                    </a:lnTo>
                    <a:lnTo>
                      <a:pt x="269" y="6"/>
                    </a:lnTo>
                    <a:lnTo>
                      <a:pt x="292" y="15"/>
                    </a:lnTo>
                    <a:lnTo>
                      <a:pt x="310" y="26"/>
                    </a:lnTo>
                    <a:lnTo>
                      <a:pt x="327" y="41"/>
                    </a:lnTo>
                    <a:lnTo>
                      <a:pt x="340" y="58"/>
                    </a:lnTo>
                    <a:lnTo>
                      <a:pt x="360" y="103"/>
                    </a:lnTo>
                    <a:lnTo>
                      <a:pt x="372" y="144"/>
                    </a:lnTo>
                    <a:lnTo>
                      <a:pt x="380" y="185"/>
                    </a:lnTo>
                    <a:lnTo>
                      <a:pt x="383" y="220"/>
                    </a:lnTo>
                    <a:lnTo>
                      <a:pt x="380" y="235"/>
                    </a:lnTo>
                    <a:lnTo>
                      <a:pt x="377" y="250"/>
                    </a:lnTo>
                    <a:lnTo>
                      <a:pt x="372" y="265"/>
                    </a:lnTo>
                    <a:lnTo>
                      <a:pt x="366" y="273"/>
                    </a:lnTo>
                    <a:lnTo>
                      <a:pt x="357" y="282"/>
                    </a:lnTo>
                    <a:lnTo>
                      <a:pt x="345" y="291"/>
                    </a:lnTo>
                    <a:lnTo>
                      <a:pt x="333" y="297"/>
                    </a:lnTo>
                    <a:lnTo>
                      <a:pt x="318" y="297"/>
                    </a:lnTo>
                    <a:lnTo>
                      <a:pt x="286" y="297"/>
                    </a:lnTo>
                    <a:lnTo>
                      <a:pt x="257" y="291"/>
                    </a:lnTo>
                    <a:lnTo>
                      <a:pt x="224" y="282"/>
                    </a:lnTo>
                    <a:lnTo>
                      <a:pt x="192" y="271"/>
                    </a:lnTo>
                    <a:lnTo>
                      <a:pt x="162" y="259"/>
                    </a:lnTo>
                    <a:lnTo>
                      <a:pt x="133" y="253"/>
                    </a:lnTo>
                    <a:lnTo>
                      <a:pt x="104" y="250"/>
                    </a:lnTo>
                    <a:lnTo>
                      <a:pt x="89" y="250"/>
                    </a:lnTo>
                    <a:lnTo>
                      <a:pt x="77" y="256"/>
                    </a:lnTo>
                    <a:lnTo>
                      <a:pt x="62" y="259"/>
                    </a:lnTo>
                    <a:lnTo>
                      <a:pt x="53" y="259"/>
                    </a:lnTo>
                    <a:lnTo>
                      <a:pt x="42" y="259"/>
                    </a:lnTo>
                    <a:lnTo>
                      <a:pt x="36" y="256"/>
                    </a:lnTo>
                    <a:lnTo>
                      <a:pt x="30" y="253"/>
                    </a:lnTo>
                    <a:lnTo>
                      <a:pt x="24" y="247"/>
                    </a:lnTo>
                    <a:lnTo>
                      <a:pt x="24" y="242"/>
                    </a:lnTo>
                    <a:lnTo>
                      <a:pt x="24" y="235"/>
                    </a:lnTo>
                    <a:lnTo>
                      <a:pt x="27" y="229"/>
                    </a:lnTo>
                    <a:lnTo>
                      <a:pt x="33" y="223"/>
                    </a:lnTo>
                    <a:lnTo>
                      <a:pt x="39" y="214"/>
                    </a:lnTo>
                    <a:lnTo>
                      <a:pt x="51" y="209"/>
                    </a:lnTo>
                    <a:lnTo>
                      <a:pt x="65" y="203"/>
                    </a:lnTo>
                    <a:lnTo>
                      <a:pt x="83" y="197"/>
                    </a:lnTo>
                    <a:lnTo>
                      <a:pt x="104" y="194"/>
                    </a:lnTo>
                    <a:lnTo>
                      <a:pt x="130" y="191"/>
                    </a:lnTo>
                    <a:lnTo>
                      <a:pt x="165" y="191"/>
                    </a:lnTo>
                    <a:lnTo>
                      <a:pt x="195" y="191"/>
                    </a:lnTo>
                    <a:lnTo>
                      <a:pt x="221" y="191"/>
                    </a:lnTo>
                    <a:lnTo>
                      <a:pt x="245" y="188"/>
                    </a:lnTo>
                    <a:lnTo>
                      <a:pt x="263" y="185"/>
                    </a:lnTo>
                    <a:lnTo>
                      <a:pt x="269" y="182"/>
                    </a:lnTo>
                    <a:lnTo>
                      <a:pt x="275" y="177"/>
                    </a:lnTo>
                    <a:lnTo>
                      <a:pt x="280" y="171"/>
                    </a:lnTo>
                    <a:lnTo>
                      <a:pt x="283" y="162"/>
                    </a:lnTo>
                    <a:lnTo>
                      <a:pt x="283" y="141"/>
                    </a:lnTo>
                    <a:lnTo>
                      <a:pt x="280" y="129"/>
                    </a:lnTo>
                    <a:lnTo>
                      <a:pt x="278" y="120"/>
                    </a:lnTo>
                    <a:lnTo>
                      <a:pt x="275" y="112"/>
                    </a:lnTo>
                    <a:lnTo>
                      <a:pt x="266" y="103"/>
                    </a:lnTo>
                    <a:lnTo>
                      <a:pt x="260" y="97"/>
                    </a:lnTo>
                    <a:lnTo>
                      <a:pt x="247" y="94"/>
                    </a:lnTo>
                    <a:lnTo>
                      <a:pt x="227" y="88"/>
                    </a:lnTo>
                    <a:lnTo>
                      <a:pt x="204" y="88"/>
                    </a:lnTo>
                    <a:lnTo>
                      <a:pt x="178" y="94"/>
                    </a:lnTo>
                    <a:lnTo>
                      <a:pt x="150" y="103"/>
                    </a:lnTo>
                    <a:lnTo>
                      <a:pt x="127" y="114"/>
                    </a:lnTo>
                    <a:lnTo>
                      <a:pt x="101" y="132"/>
                    </a:lnTo>
                    <a:lnTo>
                      <a:pt x="74" y="159"/>
                    </a:lnTo>
                    <a:lnTo>
                      <a:pt x="30" y="206"/>
                    </a:lnTo>
                    <a:lnTo>
                      <a:pt x="13" y="217"/>
                    </a:lnTo>
                    <a:lnTo>
                      <a:pt x="7" y="217"/>
                    </a:lnTo>
                    <a:lnTo>
                      <a:pt x="4" y="214"/>
                    </a:lnTo>
                    <a:lnTo>
                      <a:pt x="0" y="209"/>
                    </a:lnTo>
                    <a:lnTo>
                      <a:pt x="4" y="194"/>
                    </a:lnTo>
                    <a:lnTo>
                      <a:pt x="13" y="146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1" name="任意多边形 80933"/>
              <p:cNvSpPr>
                <a:spLocks noChangeArrowheads="1"/>
              </p:cNvSpPr>
              <p:nvPr/>
            </p:nvSpPr>
            <p:spPr bwMode="auto">
              <a:xfrm>
                <a:off x="2150" y="3080"/>
                <a:ext cx="24" cy="6"/>
              </a:xfrm>
              <a:custGeom>
                <a:avLst/>
                <a:gdLst>
                  <a:gd name="T0" fmla="*/ 0 w 353"/>
                  <a:gd name="T1" fmla="*/ 44 h 99"/>
                  <a:gd name="T2" fmla="*/ 6 w 353"/>
                  <a:gd name="T3" fmla="*/ 35 h 99"/>
                  <a:gd name="T4" fmla="*/ 12 w 353"/>
                  <a:gd name="T5" fmla="*/ 29 h 99"/>
                  <a:gd name="T6" fmla="*/ 21 w 353"/>
                  <a:gd name="T7" fmla="*/ 20 h 99"/>
                  <a:gd name="T8" fmla="*/ 35 w 353"/>
                  <a:gd name="T9" fmla="*/ 17 h 99"/>
                  <a:gd name="T10" fmla="*/ 53 w 353"/>
                  <a:gd name="T11" fmla="*/ 14 h 99"/>
                  <a:gd name="T12" fmla="*/ 77 w 353"/>
                  <a:gd name="T13" fmla="*/ 14 h 99"/>
                  <a:gd name="T14" fmla="*/ 106 w 353"/>
                  <a:gd name="T15" fmla="*/ 20 h 99"/>
                  <a:gd name="T16" fmla="*/ 138 w 353"/>
                  <a:gd name="T17" fmla="*/ 29 h 99"/>
                  <a:gd name="T18" fmla="*/ 177 w 353"/>
                  <a:gd name="T19" fmla="*/ 38 h 99"/>
                  <a:gd name="T20" fmla="*/ 212 w 353"/>
                  <a:gd name="T21" fmla="*/ 44 h 99"/>
                  <a:gd name="T22" fmla="*/ 248 w 353"/>
                  <a:gd name="T23" fmla="*/ 44 h 99"/>
                  <a:gd name="T24" fmla="*/ 277 w 353"/>
                  <a:gd name="T25" fmla="*/ 41 h 99"/>
                  <a:gd name="T26" fmla="*/ 303 w 353"/>
                  <a:gd name="T27" fmla="*/ 35 h 99"/>
                  <a:gd name="T28" fmla="*/ 324 w 353"/>
                  <a:gd name="T29" fmla="*/ 23 h 99"/>
                  <a:gd name="T30" fmla="*/ 339 w 353"/>
                  <a:gd name="T31" fmla="*/ 14 h 99"/>
                  <a:gd name="T32" fmla="*/ 347 w 353"/>
                  <a:gd name="T33" fmla="*/ 0 h 99"/>
                  <a:gd name="T34" fmla="*/ 350 w 353"/>
                  <a:gd name="T35" fmla="*/ 11 h 99"/>
                  <a:gd name="T36" fmla="*/ 353 w 353"/>
                  <a:gd name="T37" fmla="*/ 23 h 99"/>
                  <a:gd name="T38" fmla="*/ 353 w 353"/>
                  <a:gd name="T39" fmla="*/ 38 h 99"/>
                  <a:gd name="T40" fmla="*/ 350 w 353"/>
                  <a:gd name="T41" fmla="*/ 53 h 99"/>
                  <a:gd name="T42" fmla="*/ 345 w 353"/>
                  <a:gd name="T43" fmla="*/ 70 h 99"/>
                  <a:gd name="T44" fmla="*/ 336 w 353"/>
                  <a:gd name="T45" fmla="*/ 76 h 99"/>
                  <a:gd name="T46" fmla="*/ 330 w 353"/>
                  <a:gd name="T47" fmla="*/ 82 h 99"/>
                  <a:gd name="T48" fmla="*/ 318 w 353"/>
                  <a:gd name="T49" fmla="*/ 88 h 99"/>
                  <a:gd name="T50" fmla="*/ 306 w 353"/>
                  <a:gd name="T51" fmla="*/ 94 h 99"/>
                  <a:gd name="T52" fmla="*/ 291 w 353"/>
                  <a:gd name="T53" fmla="*/ 97 h 99"/>
                  <a:gd name="T54" fmla="*/ 277 w 353"/>
                  <a:gd name="T55" fmla="*/ 99 h 99"/>
                  <a:gd name="T56" fmla="*/ 248 w 353"/>
                  <a:gd name="T57" fmla="*/ 97 h 99"/>
                  <a:gd name="T58" fmla="*/ 217 w 353"/>
                  <a:gd name="T59" fmla="*/ 91 h 99"/>
                  <a:gd name="T60" fmla="*/ 188 w 353"/>
                  <a:gd name="T61" fmla="*/ 82 h 99"/>
                  <a:gd name="T62" fmla="*/ 132 w 353"/>
                  <a:gd name="T63" fmla="*/ 64 h 99"/>
                  <a:gd name="T64" fmla="*/ 112 w 353"/>
                  <a:gd name="T65" fmla="*/ 56 h 99"/>
                  <a:gd name="T66" fmla="*/ 91 w 353"/>
                  <a:gd name="T67" fmla="*/ 53 h 99"/>
                  <a:gd name="T68" fmla="*/ 74 w 353"/>
                  <a:gd name="T69" fmla="*/ 50 h 99"/>
                  <a:gd name="T70" fmla="*/ 55 w 353"/>
                  <a:gd name="T71" fmla="*/ 53 h 99"/>
                  <a:gd name="T72" fmla="*/ 23 w 353"/>
                  <a:gd name="T73" fmla="*/ 56 h 99"/>
                  <a:gd name="T74" fmla="*/ 12 w 353"/>
                  <a:gd name="T75" fmla="*/ 59 h 99"/>
                  <a:gd name="T76" fmla="*/ 3 w 353"/>
                  <a:gd name="T77" fmla="*/ 56 h 99"/>
                  <a:gd name="T78" fmla="*/ 0 w 353"/>
                  <a:gd name="T79" fmla="*/ 53 h 99"/>
                  <a:gd name="T80" fmla="*/ 0 w 353"/>
                  <a:gd name="T81" fmla="*/ 44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53" h="99">
                    <a:moveTo>
                      <a:pt x="0" y="44"/>
                    </a:moveTo>
                    <a:lnTo>
                      <a:pt x="6" y="35"/>
                    </a:lnTo>
                    <a:lnTo>
                      <a:pt x="12" y="29"/>
                    </a:lnTo>
                    <a:lnTo>
                      <a:pt x="21" y="20"/>
                    </a:lnTo>
                    <a:lnTo>
                      <a:pt x="35" y="17"/>
                    </a:lnTo>
                    <a:lnTo>
                      <a:pt x="53" y="14"/>
                    </a:lnTo>
                    <a:lnTo>
                      <a:pt x="77" y="14"/>
                    </a:lnTo>
                    <a:lnTo>
                      <a:pt x="106" y="20"/>
                    </a:lnTo>
                    <a:lnTo>
                      <a:pt x="138" y="29"/>
                    </a:lnTo>
                    <a:lnTo>
                      <a:pt x="177" y="38"/>
                    </a:lnTo>
                    <a:lnTo>
                      <a:pt x="212" y="44"/>
                    </a:lnTo>
                    <a:lnTo>
                      <a:pt x="248" y="44"/>
                    </a:lnTo>
                    <a:lnTo>
                      <a:pt x="277" y="41"/>
                    </a:lnTo>
                    <a:lnTo>
                      <a:pt x="303" y="35"/>
                    </a:lnTo>
                    <a:lnTo>
                      <a:pt x="324" y="23"/>
                    </a:lnTo>
                    <a:lnTo>
                      <a:pt x="339" y="14"/>
                    </a:lnTo>
                    <a:lnTo>
                      <a:pt x="347" y="0"/>
                    </a:lnTo>
                    <a:lnTo>
                      <a:pt x="350" y="11"/>
                    </a:lnTo>
                    <a:lnTo>
                      <a:pt x="353" y="23"/>
                    </a:lnTo>
                    <a:lnTo>
                      <a:pt x="353" y="38"/>
                    </a:lnTo>
                    <a:lnTo>
                      <a:pt x="350" y="53"/>
                    </a:lnTo>
                    <a:lnTo>
                      <a:pt x="345" y="70"/>
                    </a:lnTo>
                    <a:lnTo>
                      <a:pt x="336" y="76"/>
                    </a:lnTo>
                    <a:lnTo>
                      <a:pt x="330" y="82"/>
                    </a:lnTo>
                    <a:lnTo>
                      <a:pt x="318" y="88"/>
                    </a:lnTo>
                    <a:lnTo>
                      <a:pt x="306" y="94"/>
                    </a:lnTo>
                    <a:lnTo>
                      <a:pt x="291" y="97"/>
                    </a:lnTo>
                    <a:lnTo>
                      <a:pt x="277" y="99"/>
                    </a:lnTo>
                    <a:lnTo>
                      <a:pt x="248" y="97"/>
                    </a:lnTo>
                    <a:lnTo>
                      <a:pt x="217" y="91"/>
                    </a:lnTo>
                    <a:lnTo>
                      <a:pt x="188" y="82"/>
                    </a:lnTo>
                    <a:lnTo>
                      <a:pt x="132" y="64"/>
                    </a:lnTo>
                    <a:lnTo>
                      <a:pt x="112" y="56"/>
                    </a:lnTo>
                    <a:lnTo>
                      <a:pt x="91" y="53"/>
                    </a:lnTo>
                    <a:lnTo>
                      <a:pt x="74" y="50"/>
                    </a:lnTo>
                    <a:lnTo>
                      <a:pt x="55" y="53"/>
                    </a:lnTo>
                    <a:lnTo>
                      <a:pt x="23" y="56"/>
                    </a:lnTo>
                    <a:lnTo>
                      <a:pt x="12" y="59"/>
                    </a:lnTo>
                    <a:lnTo>
                      <a:pt x="3" y="56"/>
                    </a:lnTo>
                    <a:lnTo>
                      <a:pt x="0" y="53"/>
                    </a:lnTo>
                    <a:lnTo>
                      <a:pt x="0" y="44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2" name="任意多边形 80934"/>
              <p:cNvSpPr>
                <a:spLocks noChangeArrowheads="1"/>
              </p:cNvSpPr>
              <p:nvPr/>
            </p:nvSpPr>
            <p:spPr bwMode="auto">
              <a:xfrm>
                <a:off x="2149" y="3069"/>
                <a:ext cx="18" cy="12"/>
              </a:xfrm>
              <a:custGeom>
                <a:avLst/>
                <a:gdLst>
                  <a:gd name="T0" fmla="*/ 32 w 279"/>
                  <a:gd name="T1" fmla="*/ 112 h 191"/>
                  <a:gd name="T2" fmla="*/ 35 w 279"/>
                  <a:gd name="T3" fmla="*/ 100 h 191"/>
                  <a:gd name="T4" fmla="*/ 41 w 279"/>
                  <a:gd name="T5" fmla="*/ 91 h 191"/>
                  <a:gd name="T6" fmla="*/ 58 w 279"/>
                  <a:gd name="T7" fmla="*/ 68 h 191"/>
                  <a:gd name="T8" fmla="*/ 79 w 279"/>
                  <a:gd name="T9" fmla="*/ 47 h 191"/>
                  <a:gd name="T10" fmla="*/ 106 w 279"/>
                  <a:gd name="T11" fmla="*/ 30 h 191"/>
                  <a:gd name="T12" fmla="*/ 135 w 279"/>
                  <a:gd name="T13" fmla="*/ 14 h 191"/>
                  <a:gd name="T14" fmla="*/ 168 w 279"/>
                  <a:gd name="T15" fmla="*/ 3 h 191"/>
                  <a:gd name="T16" fmla="*/ 197 w 279"/>
                  <a:gd name="T17" fmla="*/ 0 h 191"/>
                  <a:gd name="T18" fmla="*/ 209 w 279"/>
                  <a:gd name="T19" fmla="*/ 0 h 191"/>
                  <a:gd name="T20" fmla="*/ 223 w 279"/>
                  <a:gd name="T21" fmla="*/ 3 h 191"/>
                  <a:gd name="T22" fmla="*/ 243 w 279"/>
                  <a:gd name="T23" fmla="*/ 11 h 191"/>
                  <a:gd name="T24" fmla="*/ 259 w 279"/>
                  <a:gd name="T25" fmla="*/ 27 h 191"/>
                  <a:gd name="T26" fmla="*/ 271 w 279"/>
                  <a:gd name="T27" fmla="*/ 41 h 191"/>
                  <a:gd name="T28" fmla="*/ 276 w 279"/>
                  <a:gd name="T29" fmla="*/ 59 h 191"/>
                  <a:gd name="T30" fmla="*/ 279 w 279"/>
                  <a:gd name="T31" fmla="*/ 73 h 191"/>
                  <a:gd name="T32" fmla="*/ 279 w 279"/>
                  <a:gd name="T33" fmla="*/ 85 h 191"/>
                  <a:gd name="T34" fmla="*/ 279 w 279"/>
                  <a:gd name="T35" fmla="*/ 97 h 191"/>
                  <a:gd name="T36" fmla="*/ 276 w 279"/>
                  <a:gd name="T37" fmla="*/ 88 h 191"/>
                  <a:gd name="T38" fmla="*/ 271 w 279"/>
                  <a:gd name="T39" fmla="*/ 79 h 191"/>
                  <a:gd name="T40" fmla="*/ 262 w 279"/>
                  <a:gd name="T41" fmla="*/ 70 h 191"/>
                  <a:gd name="T42" fmla="*/ 246 w 279"/>
                  <a:gd name="T43" fmla="*/ 62 h 191"/>
                  <a:gd name="T44" fmla="*/ 232 w 279"/>
                  <a:gd name="T45" fmla="*/ 56 h 191"/>
                  <a:gd name="T46" fmla="*/ 211 w 279"/>
                  <a:gd name="T47" fmla="*/ 53 h 191"/>
                  <a:gd name="T48" fmla="*/ 185 w 279"/>
                  <a:gd name="T49" fmla="*/ 56 h 191"/>
                  <a:gd name="T50" fmla="*/ 161 w 279"/>
                  <a:gd name="T51" fmla="*/ 65 h 191"/>
                  <a:gd name="T52" fmla="*/ 138 w 279"/>
                  <a:gd name="T53" fmla="*/ 73 h 191"/>
                  <a:gd name="T54" fmla="*/ 117 w 279"/>
                  <a:gd name="T55" fmla="*/ 82 h 191"/>
                  <a:gd name="T56" fmla="*/ 100 w 279"/>
                  <a:gd name="T57" fmla="*/ 94 h 191"/>
                  <a:gd name="T58" fmla="*/ 85 w 279"/>
                  <a:gd name="T59" fmla="*/ 105 h 191"/>
                  <a:gd name="T60" fmla="*/ 70 w 279"/>
                  <a:gd name="T61" fmla="*/ 118 h 191"/>
                  <a:gd name="T62" fmla="*/ 47 w 279"/>
                  <a:gd name="T63" fmla="*/ 147 h 191"/>
                  <a:gd name="T64" fmla="*/ 26 w 279"/>
                  <a:gd name="T65" fmla="*/ 173 h 191"/>
                  <a:gd name="T66" fmla="*/ 12 w 279"/>
                  <a:gd name="T67" fmla="*/ 188 h 191"/>
                  <a:gd name="T68" fmla="*/ 6 w 279"/>
                  <a:gd name="T69" fmla="*/ 191 h 191"/>
                  <a:gd name="T70" fmla="*/ 3 w 279"/>
                  <a:gd name="T71" fmla="*/ 191 h 191"/>
                  <a:gd name="T72" fmla="*/ 0 w 279"/>
                  <a:gd name="T73" fmla="*/ 188 h 191"/>
                  <a:gd name="T74" fmla="*/ 0 w 279"/>
                  <a:gd name="T75" fmla="*/ 182 h 191"/>
                  <a:gd name="T76" fmla="*/ 0 w 279"/>
                  <a:gd name="T77" fmla="*/ 176 h 191"/>
                  <a:gd name="T78" fmla="*/ 3 w 279"/>
                  <a:gd name="T79" fmla="*/ 167 h 191"/>
                  <a:gd name="T80" fmla="*/ 15 w 279"/>
                  <a:gd name="T81" fmla="*/ 147 h 191"/>
                  <a:gd name="T82" fmla="*/ 26 w 279"/>
                  <a:gd name="T83" fmla="*/ 127 h 191"/>
                  <a:gd name="T84" fmla="*/ 32 w 279"/>
                  <a:gd name="T85" fmla="*/ 112 h 1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79" h="191">
                    <a:moveTo>
                      <a:pt x="32" y="112"/>
                    </a:moveTo>
                    <a:lnTo>
                      <a:pt x="35" y="100"/>
                    </a:lnTo>
                    <a:lnTo>
                      <a:pt x="41" y="91"/>
                    </a:lnTo>
                    <a:lnTo>
                      <a:pt x="58" y="68"/>
                    </a:lnTo>
                    <a:lnTo>
                      <a:pt x="79" y="47"/>
                    </a:lnTo>
                    <a:lnTo>
                      <a:pt x="106" y="30"/>
                    </a:lnTo>
                    <a:lnTo>
                      <a:pt x="135" y="14"/>
                    </a:lnTo>
                    <a:lnTo>
                      <a:pt x="168" y="3"/>
                    </a:lnTo>
                    <a:lnTo>
                      <a:pt x="197" y="0"/>
                    </a:lnTo>
                    <a:lnTo>
                      <a:pt x="209" y="0"/>
                    </a:lnTo>
                    <a:lnTo>
                      <a:pt x="223" y="3"/>
                    </a:lnTo>
                    <a:lnTo>
                      <a:pt x="243" y="11"/>
                    </a:lnTo>
                    <a:lnTo>
                      <a:pt x="259" y="27"/>
                    </a:lnTo>
                    <a:lnTo>
                      <a:pt x="271" y="41"/>
                    </a:lnTo>
                    <a:lnTo>
                      <a:pt x="276" y="59"/>
                    </a:lnTo>
                    <a:lnTo>
                      <a:pt x="279" y="73"/>
                    </a:lnTo>
                    <a:lnTo>
                      <a:pt x="279" y="85"/>
                    </a:lnTo>
                    <a:lnTo>
                      <a:pt x="279" y="97"/>
                    </a:lnTo>
                    <a:lnTo>
                      <a:pt x="276" y="88"/>
                    </a:lnTo>
                    <a:lnTo>
                      <a:pt x="271" y="79"/>
                    </a:lnTo>
                    <a:lnTo>
                      <a:pt x="262" y="70"/>
                    </a:lnTo>
                    <a:lnTo>
                      <a:pt x="246" y="62"/>
                    </a:lnTo>
                    <a:lnTo>
                      <a:pt x="232" y="56"/>
                    </a:lnTo>
                    <a:lnTo>
                      <a:pt x="211" y="53"/>
                    </a:lnTo>
                    <a:lnTo>
                      <a:pt x="185" y="56"/>
                    </a:lnTo>
                    <a:lnTo>
                      <a:pt x="161" y="65"/>
                    </a:lnTo>
                    <a:lnTo>
                      <a:pt x="138" y="73"/>
                    </a:lnTo>
                    <a:lnTo>
                      <a:pt x="117" y="82"/>
                    </a:lnTo>
                    <a:lnTo>
                      <a:pt x="100" y="94"/>
                    </a:lnTo>
                    <a:lnTo>
                      <a:pt x="85" y="105"/>
                    </a:lnTo>
                    <a:lnTo>
                      <a:pt x="70" y="118"/>
                    </a:lnTo>
                    <a:lnTo>
                      <a:pt x="47" y="147"/>
                    </a:lnTo>
                    <a:lnTo>
                      <a:pt x="26" y="173"/>
                    </a:lnTo>
                    <a:lnTo>
                      <a:pt x="12" y="188"/>
                    </a:lnTo>
                    <a:lnTo>
                      <a:pt x="6" y="191"/>
                    </a:lnTo>
                    <a:lnTo>
                      <a:pt x="3" y="191"/>
                    </a:lnTo>
                    <a:lnTo>
                      <a:pt x="0" y="188"/>
                    </a:lnTo>
                    <a:lnTo>
                      <a:pt x="0" y="182"/>
                    </a:lnTo>
                    <a:lnTo>
                      <a:pt x="0" y="176"/>
                    </a:lnTo>
                    <a:lnTo>
                      <a:pt x="3" y="167"/>
                    </a:lnTo>
                    <a:lnTo>
                      <a:pt x="15" y="147"/>
                    </a:lnTo>
                    <a:lnTo>
                      <a:pt x="26" y="127"/>
                    </a:lnTo>
                    <a:lnTo>
                      <a:pt x="32" y="112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3" name="任意多边形 80935"/>
              <p:cNvSpPr>
                <a:spLocks noChangeArrowheads="1"/>
              </p:cNvSpPr>
              <p:nvPr/>
            </p:nvSpPr>
            <p:spPr bwMode="auto">
              <a:xfrm>
                <a:off x="2151" y="3084"/>
                <a:ext cx="33" cy="18"/>
              </a:xfrm>
              <a:custGeom>
                <a:avLst/>
                <a:gdLst>
                  <a:gd name="T0" fmla="*/ 44 w 486"/>
                  <a:gd name="T1" fmla="*/ 3 h 279"/>
                  <a:gd name="T2" fmla="*/ 91 w 486"/>
                  <a:gd name="T3" fmla="*/ 11 h 279"/>
                  <a:gd name="T4" fmla="*/ 123 w 486"/>
                  <a:gd name="T5" fmla="*/ 17 h 279"/>
                  <a:gd name="T6" fmla="*/ 162 w 486"/>
                  <a:gd name="T7" fmla="*/ 29 h 279"/>
                  <a:gd name="T8" fmla="*/ 202 w 486"/>
                  <a:gd name="T9" fmla="*/ 43 h 279"/>
                  <a:gd name="T10" fmla="*/ 247 w 486"/>
                  <a:gd name="T11" fmla="*/ 68 h 279"/>
                  <a:gd name="T12" fmla="*/ 267 w 486"/>
                  <a:gd name="T13" fmla="*/ 79 h 279"/>
                  <a:gd name="T14" fmla="*/ 288 w 486"/>
                  <a:gd name="T15" fmla="*/ 94 h 279"/>
                  <a:gd name="T16" fmla="*/ 309 w 486"/>
                  <a:gd name="T17" fmla="*/ 111 h 279"/>
                  <a:gd name="T18" fmla="*/ 327 w 486"/>
                  <a:gd name="T19" fmla="*/ 132 h 279"/>
                  <a:gd name="T20" fmla="*/ 344 w 486"/>
                  <a:gd name="T21" fmla="*/ 150 h 279"/>
                  <a:gd name="T22" fmla="*/ 362 w 486"/>
                  <a:gd name="T23" fmla="*/ 165 h 279"/>
                  <a:gd name="T24" fmla="*/ 376 w 486"/>
                  <a:gd name="T25" fmla="*/ 173 h 279"/>
                  <a:gd name="T26" fmla="*/ 392 w 486"/>
                  <a:gd name="T27" fmla="*/ 182 h 279"/>
                  <a:gd name="T28" fmla="*/ 415 w 486"/>
                  <a:gd name="T29" fmla="*/ 191 h 279"/>
                  <a:gd name="T30" fmla="*/ 435 w 486"/>
                  <a:gd name="T31" fmla="*/ 194 h 279"/>
                  <a:gd name="T32" fmla="*/ 450 w 486"/>
                  <a:gd name="T33" fmla="*/ 194 h 279"/>
                  <a:gd name="T34" fmla="*/ 461 w 486"/>
                  <a:gd name="T35" fmla="*/ 194 h 279"/>
                  <a:gd name="T36" fmla="*/ 468 w 486"/>
                  <a:gd name="T37" fmla="*/ 194 h 279"/>
                  <a:gd name="T38" fmla="*/ 474 w 486"/>
                  <a:gd name="T39" fmla="*/ 199 h 279"/>
                  <a:gd name="T40" fmla="*/ 480 w 486"/>
                  <a:gd name="T41" fmla="*/ 211 h 279"/>
                  <a:gd name="T42" fmla="*/ 486 w 486"/>
                  <a:gd name="T43" fmla="*/ 231 h 279"/>
                  <a:gd name="T44" fmla="*/ 483 w 486"/>
                  <a:gd name="T45" fmla="*/ 250 h 279"/>
                  <a:gd name="T46" fmla="*/ 477 w 486"/>
                  <a:gd name="T47" fmla="*/ 262 h 279"/>
                  <a:gd name="T48" fmla="*/ 465 w 486"/>
                  <a:gd name="T49" fmla="*/ 273 h 279"/>
                  <a:gd name="T50" fmla="*/ 458 w 486"/>
                  <a:gd name="T51" fmla="*/ 276 h 279"/>
                  <a:gd name="T52" fmla="*/ 447 w 486"/>
                  <a:gd name="T53" fmla="*/ 279 h 279"/>
                  <a:gd name="T54" fmla="*/ 426 w 486"/>
                  <a:gd name="T55" fmla="*/ 279 h 279"/>
                  <a:gd name="T56" fmla="*/ 400 w 486"/>
                  <a:gd name="T57" fmla="*/ 273 h 279"/>
                  <a:gd name="T58" fmla="*/ 367 w 486"/>
                  <a:gd name="T59" fmla="*/ 256 h 279"/>
                  <a:gd name="T60" fmla="*/ 338 w 486"/>
                  <a:gd name="T61" fmla="*/ 234 h 279"/>
                  <a:gd name="T62" fmla="*/ 312 w 486"/>
                  <a:gd name="T63" fmla="*/ 211 h 279"/>
                  <a:gd name="T64" fmla="*/ 267 w 486"/>
                  <a:gd name="T65" fmla="*/ 165 h 279"/>
                  <a:gd name="T66" fmla="*/ 244 w 486"/>
                  <a:gd name="T67" fmla="*/ 143 h 279"/>
                  <a:gd name="T68" fmla="*/ 221 w 486"/>
                  <a:gd name="T69" fmla="*/ 123 h 279"/>
                  <a:gd name="T70" fmla="*/ 191 w 486"/>
                  <a:gd name="T71" fmla="*/ 105 h 279"/>
                  <a:gd name="T72" fmla="*/ 153 w 486"/>
                  <a:gd name="T73" fmla="*/ 91 h 279"/>
                  <a:gd name="T74" fmla="*/ 85 w 486"/>
                  <a:gd name="T75" fmla="*/ 70 h 279"/>
                  <a:gd name="T76" fmla="*/ 38 w 486"/>
                  <a:gd name="T77" fmla="*/ 55 h 279"/>
                  <a:gd name="T78" fmla="*/ 23 w 486"/>
                  <a:gd name="T79" fmla="*/ 49 h 279"/>
                  <a:gd name="T80" fmla="*/ 11 w 486"/>
                  <a:gd name="T81" fmla="*/ 43 h 279"/>
                  <a:gd name="T82" fmla="*/ 3 w 486"/>
                  <a:gd name="T83" fmla="*/ 38 h 279"/>
                  <a:gd name="T84" fmla="*/ 0 w 486"/>
                  <a:gd name="T85" fmla="*/ 29 h 279"/>
                  <a:gd name="T86" fmla="*/ 3 w 486"/>
                  <a:gd name="T87" fmla="*/ 14 h 279"/>
                  <a:gd name="T88" fmla="*/ 6 w 486"/>
                  <a:gd name="T89" fmla="*/ 5 h 279"/>
                  <a:gd name="T90" fmla="*/ 8 w 486"/>
                  <a:gd name="T91" fmla="*/ 3 h 279"/>
                  <a:gd name="T92" fmla="*/ 14 w 486"/>
                  <a:gd name="T93" fmla="*/ 0 h 279"/>
                  <a:gd name="T94" fmla="*/ 23 w 486"/>
                  <a:gd name="T95" fmla="*/ 0 h 279"/>
                  <a:gd name="T96" fmla="*/ 32 w 486"/>
                  <a:gd name="T97" fmla="*/ 0 h 279"/>
                  <a:gd name="T98" fmla="*/ 44 w 486"/>
                  <a:gd name="T99" fmla="*/ 3 h 2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486" h="279">
                    <a:moveTo>
                      <a:pt x="44" y="3"/>
                    </a:moveTo>
                    <a:lnTo>
                      <a:pt x="91" y="11"/>
                    </a:lnTo>
                    <a:lnTo>
                      <a:pt x="123" y="17"/>
                    </a:lnTo>
                    <a:lnTo>
                      <a:pt x="162" y="29"/>
                    </a:lnTo>
                    <a:lnTo>
                      <a:pt x="202" y="43"/>
                    </a:lnTo>
                    <a:lnTo>
                      <a:pt x="247" y="68"/>
                    </a:lnTo>
                    <a:lnTo>
                      <a:pt x="267" y="79"/>
                    </a:lnTo>
                    <a:lnTo>
                      <a:pt x="288" y="94"/>
                    </a:lnTo>
                    <a:lnTo>
                      <a:pt x="309" y="111"/>
                    </a:lnTo>
                    <a:lnTo>
                      <a:pt x="327" y="132"/>
                    </a:lnTo>
                    <a:lnTo>
                      <a:pt x="344" y="150"/>
                    </a:lnTo>
                    <a:lnTo>
                      <a:pt x="362" y="165"/>
                    </a:lnTo>
                    <a:lnTo>
                      <a:pt x="376" y="173"/>
                    </a:lnTo>
                    <a:lnTo>
                      <a:pt x="392" y="182"/>
                    </a:lnTo>
                    <a:lnTo>
                      <a:pt x="415" y="191"/>
                    </a:lnTo>
                    <a:lnTo>
                      <a:pt x="435" y="194"/>
                    </a:lnTo>
                    <a:lnTo>
                      <a:pt x="450" y="194"/>
                    </a:lnTo>
                    <a:lnTo>
                      <a:pt x="461" y="194"/>
                    </a:lnTo>
                    <a:lnTo>
                      <a:pt x="468" y="194"/>
                    </a:lnTo>
                    <a:lnTo>
                      <a:pt x="474" y="199"/>
                    </a:lnTo>
                    <a:lnTo>
                      <a:pt x="480" y="211"/>
                    </a:lnTo>
                    <a:lnTo>
                      <a:pt x="486" y="231"/>
                    </a:lnTo>
                    <a:lnTo>
                      <a:pt x="483" y="250"/>
                    </a:lnTo>
                    <a:lnTo>
                      <a:pt x="477" y="262"/>
                    </a:lnTo>
                    <a:lnTo>
                      <a:pt x="465" y="273"/>
                    </a:lnTo>
                    <a:lnTo>
                      <a:pt x="458" y="276"/>
                    </a:lnTo>
                    <a:lnTo>
                      <a:pt x="447" y="279"/>
                    </a:lnTo>
                    <a:lnTo>
                      <a:pt x="426" y="279"/>
                    </a:lnTo>
                    <a:lnTo>
                      <a:pt x="400" y="273"/>
                    </a:lnTo>
                    <a:lnTo>
                      <a:pt x="367" y="256"/>
                    </a:lnTo>
                    <a:lnTo>
                      <a:pt x="338" y="234"/>
                    </a:lnTo>
                    <a:lnTo>
                      <a:pt x="312" y="211"/>
                    </a:lnTo>
                    <a:lnTo>
                      <a:pt x="267" y="165"/>
                    </a:lnTo>
                    <a:lnTo>
                      <a:pt x="244" y="143"/>
                    </a:lnTo>
                    <a:lnTo>
                      <a:pt x="221" y="123"/>
                    </a:lnTo>
                    <a:lnTo>
                      <a:pt x="191" y="105"/>
                    </a:lnTo>
                    <a:lnTo>
                      <a:pt x="153" y="91"/>
                    </a:lnTo>
                    <a:lnTo>
                      <a:pt x="85" y="70"/>
                    </a:lnTo>
                    <a:lnTo>
                      <a:pt x="38" y="55"/>
                    </a:lnTo>
                    <a:lnTo>
                      <a:pt x="23" y="49"/>
                    </a:lnTo>
                    <a:lnTo>
                      <a:pt x="11" y="43"/>
                    </a:lnTo>
                    <a:lnTo>
                      <a:pt x="3" y="38"/>
                    </a:lnTo>
                    <a:lnTo>
                      <a:pt x="0" y="29"/>
                    </a:lnTo>
                    <a:lnTo>
                      <a:pt x="3" y="14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4" y="0"/>
                    </a:lnTo>
                    <a:lnTo>
                      <a:pt x="23" y="0"/>
                    </a:lnTo>
                    <a:lnTo>
                      <a:pt x="32" y="0"/>
                    </a:lnTo>
                    <a:lnTo>
                      <a:pt x="44" y="3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4" name="任意多边形 80936"/>
              <p:cNvSpPr>
                <a:spLocks noChangeArrowheads="1"/>
              </p:cNvSpPr>
              <p:nvPr/>
            </p:nvSpPr>
            <p:spPr bwMode="auto">
              <a:xfrm>
                <a:off x="2149" y="3084"/>
                <a:ext cx="9" cy="25"/>
              </a:xfrm>
              <a:custGeom>
                <a:avLst/>
                <a:gdLst>
                  <a:gd name="T0" fmla="*/ 47 w 146"/>
                  <a:gd name="T1" fmla="*/ 8 h 385"/>
                  <a:gd name="T2" fmla="*/ 67 w 146"/>
                  <a:gd name="T3" fmla="*/ 26 h 385"/>
                  <a:gd name="T4" fmla="*/ 85 w 146"/>
                  <a:gd name="T5" fmla="*/ 40 h 385"/>
                  <a:gd name="T6" fmla="*/ 100 w 146"/>
                  <a:gd name="T7" fmla="*/ 62 h 385"/>
                  <a:gd name="T8" fmla="*/ 117 w 146"/>
                  <a:gd name="T9" fmla="*/ 82 h 385"/>
                  <a:gd name="T10" fmla="*/ 129 w 146"/>
                  <a:gd name="T11" fmla="*/ 105 h 385"/>
                  <a:gd name="T12" fmla="*/ 141 w 146"/>
                  <a:gd name="T13" fmla="*/ 129 h 385"/>
                  <a:gd name="T14" fmla="*/ 146 w 146"/>
                  <a:gd name="T15" fmla="*/ 156 h 385"/>
                  <a:gd name="T16" fmla="*/ 146 w 146"/>
                  <a:gd name="T17" fmla="*/ 182 h 385"/>
                  <a:gd name="T18" fmla="*/ 144 w 146"/>
                  <a:gd name="T19" fmla="*/ 199 h 385"/>
                  <a:gd name="T20" fmla="*/ 135 w 146"/>
                  <a:gd name="T21" fmla="*/ 217 h 385"/>
                  <a:gd name="T22" fmla="*/ 126 w 146"/>
                  <a:gd name="T23" fmla="*/ 231 h 385"/>
                  <a:gd name="T24" fmla="*/ 120 w 146"/>
                  <a:gd name="T25" fmla="*/ 250 h 385"/>
                  <a:gd name="T26" fmla="*/ 117 w 146"/>
                  <a:gd name="T27" fmla="*/ 267 h 385"/>
                  <a:gd name="T28" fmla="*/ 120 w 146"/>
                  <a:gd name="T29" fmla="*/ 291 h 385"/>
                  <a:gd name="T30" fmla="*/ 129 w 146"/>
                  <a:gd name="T31" fmla="*/ 320 h 385"/>
                  <a:gd name="T32" fmla="*/ 138 w 146"/>
                  <a:gd name="T33" fmla="*/ 335 h 385"/>
                  <a:gd name="T34" fmla="*/ 141 w 146"/>
                  <a:gd name="T35" fmla="*/ 347 h 385"/>
                  <a:gd name="T36" fmla="*/ 141 w 146"/>
                  <a:gd name="T37" fmla="*/ 359 h 385"/>
                  <a:gd name="T38" fmla="*/ 141 w 146"/>
                  <a:gd name="T39" fmla="*/ 367 h 385"/>
                  <a:gd name="T40" fmla="*/ 138 w 146"/>
                  <a:gd name="T41" fmla="*/ 373 h 385"/>
                  <a:gd name="T42" fmla="*/ 132 w 146"/>
                  <a:gd name="T43" fmla="*/ 379 h 385"/>
                  <a:gd name="T44" fmla="*/ 126 w 146"/>
                  <a:gd name="T45" fmla="*/ 382 h 385"/>
                  <a:gd name="T46" fmla="*/ 120 w 146"/>
                  <a:gd name="T47" fmla="*/ 385 h 385"/>
                  <a:gd name="T48" fmla="*/ 103 w 146"/>
                  <a:gd name="T49" fmla="*/ 382 h 385"/>
                  <a:gd name="T50" fmla="*/ 88 w 146"/>
                  <a:gd name="T51" fmla="*/ 379 h 385"/>
                  <a:gd name="T52" fmla="*/ 73 w 146"/>
                  <a:gd name="T53" fmla="*/ 367 h 385"/>
                  <a:gd name="T54" fmla="*/ 61 w 146"/>
                  <a:gd name="T55" fmla="*/ 353 h 385"/>
                  <a:gd name="T56" fmla="*/ 55 w 146"/>
                  <a:gd name="T57" fmla="*/ 338 h 385"/>
                  <a:gd name="T58" fmla="*/ 52 w 146"/>
                  <a:gd name="T59" fmla="*/ 317 h 385"/>
                  <a:gd name="T60" fmla="*/ 49 w 146"/>
                  <a:gd name="T61" fmla="*/ 296 h 385"/>
                  <a:gd name="T62" fmla="*/ 52 w 146"/>
                  <a:gd name="T63" fmla="*/ 273 h 385"/>
                  <a:gd name="T64" fmla="*/ 55 w 146"/>
                  <a:gd name="T65" fmla="*/ 229 h 385"/>
                  <a:gd name="T66" fmla="*/ 67 w 146"/>
                  <a:gd name="T67" fmla="*/ 191 h 385"/>
                  <a:gd name="T68" fmla="*/ 67 w 146"/>
                  <a:gd name="T69" fmla="*/ 173 h 385"/>
                  <a:gd name="T70" fmla="*/ 64 w 146"/>
                  <a:gd name="T71" fmla="*/ 153 h 385"/>
                  <a:gd name="T72" fmla="*/ 58 w 146"/>
                  <a:gd name="T73" fmla="*/ 134 h 385"/>
                  <a:gd name="T74" fmla="*/ 47 w 146"/>
                  <a:gd name="T75" fmla="*/ 114 h 385"/>
                  <a:gd name="T76" fmla="*/ 23 w 146"/>
                  <a:gd name="T77" fmla="*/ 76 h 385"/>
                  <a:gd name="T78" fmla="*/ 6 w 146"/>
                  <a:gd name="T79" fmla="*/ 43 h 385"/>
                  <a:gd name="T80" fmla="*/ 0 w 146"/>
                  <a:gd name="T81" fmla="*/ 32 h 385"/>
                  <a:gd name="T82" fmla="*/ 0 w 146"/>
                  <a:gd name="T83" fmla="*/ 20 h 385"/>
                  <a:gd name="T84" fmla="*/ 0 w 146"/>
                  <a:gd name="T85" fmla="*/ 11 h 385"/>
                  <a:gd name="T86" fmla="*/ 6 w 146"/>
                  <a:gd name="T87" fmla="*/ 5 h 385"/>
                  <a:gd name="T88" fmla="*/ 12 w 146"/>
                  <a:gd name="T89" fmla="*/ 0 h 385"/>
                  <a:gd name="T90" fmla="*/ 20 w 146"/>
                  <a:gd name="T91" fmla="*/ 0 h 385"/>
                  <a:gd name="T92" fmla="*/ 32 w 146"/>
                  <a:gd name="T93" fmla="*/ 0 h 385"/>
                  <a:gd name="T94" fmla="*/ 47 w 146"/>
                  <a:gd name="T95" fmla="*/ 8 h 3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46" h="385">
                    <a:moveTo>
                      <a:pt x="47" y="8"/>
                    </a:moveTo>
                    <a:lnTo>
                      <a:pt x="67" y="26"/>
                    </a:lnTo>
                    <a:lnTo>
                      <a:pt x="85" y="40"/>
                    </a:lnTo>
                    <a:lnTo>
                      <a:pt x="100" y="62"/>
                    </a:lnTo>
                    <a:lnTo>
                      <a:pt x="117" y="82"/>
                    </a:lnTo>
                    <a:lnTo>
                      <a:pt x="129" y="105"/>
                    </a:lnTo>
                    <a:lnTo>
                      <a:pt x="141" y="129"/>
                    </a:lnTo>
                    <a:lnTo>
                      <a:pt x="146" y="156"/>
                    </a:lnTo>
                    <a:lnTo>
                      <a:pt x="146" y="182"/>
                    </a:lnTo>
                    <a:lnTo>
                      <a:pt x="144" y="199"/>
                    </a:lnTo>
                    <a:lnTo>
                      <a:pt x="135" y="217"/>
                    </a:lnTo>
                    <a:lnTo>
                      <a:pt x="126" y="231"/>
                    </a:lnTo>
                    <a:lnTo>
                      <a:pt x="120" y="250"/>
                    </a:lnTo>
                    <a:lnTo>
                      <a:pt x="117" y="267"/>
                    </a:lnTo>
                    <a:lnTo>
                      <a:pt x="120" y="291"/>
                    </a:lnTo>
                    <a:lnTo>
                      <a:pt x="129" y="320"/>
                    </a:lnTo>
                    <a:lnTo>
                      <a:pt x="138" y="335"/>
                    </a:lnTo>
                    <a:lnTo>
                      <a:pt x="141" y="347"/>
                    </a:lnTo>
                    <a:lnTo>
                      <a:pt x="141" y="359"/>
                    </a:lnTo>
                    <a:lnTo>
                      <a:pt x="141" y="367"/>
                    </a:lnTo>
                    <a:lnTo>
                      <a:pt x="138" y="373"/>
                    </a:lnTo>
                    <a:lnTo>
                      <a:pt x="132" y="379"/>
                    </a:lnTo>
                    <a:lnTo>
                      <a:pt x="126" y="382"/>
                    </a:lnTo>
                    <a:lnTo>
                      <a:pt x="120" y="385"/>
                    </a:lnTo>
                    <a:lnTo>
                      <a:pt x="103" y="382"/>
                    </a:lnTo>
                    <a:lnTo>
                      <a:pt x="88" y="379"/>
                    </a:lnTo>
                    <a:lnTo>
                      <a:pt x="73" y="367"/>
                    </a:lnTo>
                    <a:lnTo>
                      <a:pt x="61" y="353"/>
                    </a:lnTo>
                    <a:lnTo>
                      <a:pt x="55" y="338"/>
                    </a:lnTo>
                    <a:lnTo>
                      <a:pt x="52" y="317"/>
                    </a:lnTo>
                    <a:lnTo>
                      <a:pt x="49" y="296"/>
                    </a:lnTo>
                    <a:lnTo>
                      <a:pt x="52" y="273"/>
                    </a:lnTo>
                    <a:lnTo>
                      <a:pt x="55" y="229"/>
                    </a:lnTo>
                    <a:lnTo>
                      <a:pt x="67" y="191"/>
                    </a:lnTo>
                    <a:lnTo>
                      <a:pt x="67" y="173"/>
                    </a:lnTo>
                    <a:lnTo>
                      <a:pt x="64" y="153"/>
                    </a:lnTo>
                    <a:lnTo>
                      <a:pt x="58" y="134"/>
                    </a:lnTo>
                    <a:lnTo>
                      <a:pt x="47" y="114"/>
                    </a:lnTo>
                    <a:lnTo>
                      <a:pt x="23" y="76"/>
                    </a:lnTo>
                    <a:lnTo>
                      <a:pt x="6" y="43"/>
                    </a:lnTo>
                    <a:lnTo>
                      <a:pt x="0" y="32"/>
                    </a:lnTo>
                    <a:lnTo>
                      <a:pt x="0" y="20"/>
                    </a:lnTo>
                    <a:lnTo>
                      <a:pt x="0" y="11"/>
                    </a:lnTo>
                    <a:lnTo>
                      <a:pt x="6" y="5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32" y="0"/>
                    </a:lnTo>
                    <a:lnTo>
                      <a:pt x="47" y="8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5" name="任意多边形 80937"/>
              <p:cNvSpPr>
                <a:spLocks noChangeArrowheads="1"/>
              </p:cNvSpPr>
              <p:nvPr/>
            </p:nvSpPr>
            <p:spPr bwMode="auto">
              <a:xfrm>
                <a:off x="2146" y="3078"/>
                <a:ext cx="7" cy="8"/>
              </a:xfrm>
              <a:custGeom>
                <a:avLst/>
                <a:gdLst>
                  <a:gd name="T0" fmla="*/ 23 w 94"/>
                  <a:gd name="T1" fmla="*/ 0 h 134"/>
                  <a:gd name="T2" fmla="*/ 45 w 94"/>
                  <a:gd name="T3" fmla="*/ 0 h 134"/>
                  <a:gd name="T4" fmla="*/ 56 w 94"/>
                  <a:gd name="T5" fmla="*/ 2 h 134"/>
                  <a:gd name="T6" fmla="*/ 68 w 94"/>
                  <a:gd name="T7" fmla="*/ 8 h 134"/>
                  <a:gd name="T8" fmla="*/ 77 w 94"/>
                  <a:gd name="T9" fmla="*/ 17 h 134"/>
                  <a:gd name="T10" fmla="*/ 85 w 94"/>
                  <a:gd name="T11" fmla="*/ 32 h 134"/>
                  <a:gd name="T12" fmla="*/ 91 w 94"/>
                  <a:gd name="T13" fmla="*/ 52 h 134"/>
                  <a:gd name="T14" fmla="*/ 94 w 94"/>
                  <a:gd name="T15" fmla="*/ 82 h 134"/>
                  <a:gd name="T16" fmla="*/ 91 w 94"/>
                  <a:gd name="T17" fmla="*/ 91 h 134"/>
                  <a:gd name="T18" fmla="*/ 80 w 94"/>
                  <a:gd name="T19" fmla="*/ 105 h 134"/>
                  <a:gd name="T20" fmla="*/ 71 w 94"/>
                  <a:gd name="T21" fmla="*/ 114 h 134"/>
                  <a:gd name="T22" fmla="*/ 62 w 94"/>
                  <a:gd name="T23" fmla="*/ 123 h 134"/>
                  <a:gd name="T24" fmla="*/ 48 w 94"/>
                  <a:gd name="T25" fmla="*/ 129 h 134"/>
                  <a:gd name="T26" fmla="*/ 29 w 94"/>
                  <a:gd name="T27" fmla="*/ 134 h 134"/>
                  <a:gd name="T28" fmla="*/ 29 w 94"/>
                  <a:gd name="T29" fmla="*/ 120 h 134"/>
                  <a:gd name="T30" fmla="*/ 26 w 94"/>
                  <a:gd name="T31" fmla="*/ 88 h 134"/>
                  <a:gd name="T32" fmla="*/ 23 w 94"/>
                  <a:gd name="T33" fmla="*/ 70 h 134"/>
                  <a:gd name="T34" fmla="*/ 18 w 94"/>
                  <a:gd name="T35" fmla="*/ 49 h 134"/>
                  <a:gd name="T36" fmla="*/ 9 w 94"/>
                  <a:gd name="T37" fmla="*/ 32 h 134"/>
                  <a:gd name="T38" fmla="*/ 0 w 94"/>
                  <a:gd name="T39" fmla="*/ 17 h 134"/>
                  <a:gd name="T40" fmla="*/ 6 w 94"/>
                  <a:gd name="T41" fmla="*/ 11 h 134"/>
                  <a:gd name="T42" fmla="*/ 12 w 94"/>
                  <a:gd name="T43" fmla="*/ 5 h 134"/>
                  <a:gd name="T44" fmla="*/ 23 w 94"/>
                  <a:gd name="T45" fmla="*/ 0 h 1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94" h="134">
                    <a:moveTo>
                      <a:pt x="23" y="0"/>
                    </a:moveTo>
                    <a:lnTo>
                      <a:pt x="45" y="0"/>
                    </a:lnTo>
                    <a:lnTo>
                      <a:pt x="56" y="2"/>
                    </a:lnTo>
                    <a:lnTo>
                      <a:pt x="68" y="8"/>
                    </a:lnTo>
                    <a:lnTo>
                      <a:pt x="77" y="17"/>
                    </a:lnTo>
                    <a:lnTo>
                      <a:pt x="85" y="32"/>
                    </a:lnTo>
                    <a:lnTo>
                      <a:pt x="91" y="52"/>
                    </a:lnTo>
                    <a:lnTo>
                      <a:pt x="94" y="82"/>
                    </a:lnTo>
                    <a:lnTo>
                      <a:pt x="91" y="91"/>
                    </a:lnTo>
                    <a:lnTo>
                      <a:pt x="80" y="105"/>
                    </a:lnTo>
                    <a:lnTo>
                      <a:pt x="71" y="114"/>
                    </a:lnTo>
                    <a:lnTo>
                      <a:pt x="62" y="123"/>
                    </a:lnTo>
                    <a:lnTo>
                      <a:pt x="48" y="129"/>
                    </a:lnTo>
                    <a:lnTo>
                      <a:pt x="29" y="134"/>
                    </a:lnTo>
                    <a:lnTo>
                      <a:pt x="29" y="120"/>
                    </a:lnTo>
                    <a:lnTo>
                      <a:pt x="26" y="88"/>
                    </a:lnTo>
                    <a:lnTo>
                      <a:pt x="23" y="70"/>
                    </a:lnTo>
                    <a:lnTo>
                      <a:pt x="18" y="49"/>
                    </a:lnTo>
                    <a:lnTo>
                      <a:pt x="9" y="32"/>
                    </a:lnTo>
                    <a:lnTo>
                      <a:pt x="0" y="17"/>
                    </a:lnTo>
                    <a:lnTo>
                      <a:pt x="6" y="11"/>
                    </a:lnTo>
                    <a:lnTo>
                      <a:pt x="12" y="5"/>
                    </a:lnTo>
                    <a:lnTo>
                      <a:pt x="23" y="0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6" name="任意多边形 80938"/>
              <p:cNvSpPr>
                <a:spLocks noChangeArrowheads="1"/>
              </p:cNvSpPr>
              <p:nvPr/>
            </p:nvSpPr>
            <p:spPr bwMode="auto">
              <a:xfrm>
                <a:off x="1967" y="3099"/>
                <a:ext cx="117" cy="44"/>
              </a:xfrm>
              <a:custGeom>
                <a:avLst/>
                <a:gdLst>
                  <a:gd name="T0" fmla="*/ 9 w 1757"/>
                  <a:gd name="T1" fmla="*/ 389 h 662"/>
                  <a:gd name="T2" fmla="*/ 33 w 1757"/>
                  <a:gd name="T3" fmla="*/ 456 h 662"/>
                  <a:gd name="T4" fmla="*/ 65 w 1757"/>
                  <a:gd name="T5" fmla="*/ 506 h 662"/>
                  <a:gd name="T6" fmla="*/ 97 w 1757"/>
                  <a:gd name="T7" fmla="*/ 536 h 662"/>
                  <a:gd name="T8" fmla="*/ 162 w 1757"/>
                  <a:gd name="T9" fmla="*/ 577 h 662"/>
                  <a:gd name="T10" fmla="*/ 250 w 1757"/>
                  <a:gd name="T11" fmla="*/ 614 h 662"/>
                  <a:gd name="T12" fmla="*/ 362 w 1757"/>
                  <a:gd name="T13" fmla="*/ 645 h 662"/>
                  <a:gd name="T14" fmla="*/ 483 w 1757"/>
                  <a:gd name="T15" fmla="*/ 659 h 662"/>
                  <a:gd name="T16" fmla="*/ 571 w 1757"/>
                  <a:gd name="T17" fmla="*/ 662 h 662"/>
                  <a:gd name="T18" fmla="*/ 662 w 1757"/>
                  <a:gd name="T19" fmla="*/ 656 h 662"/>
                  <a:gd name="T20" fmla="*/ 753 w 1757"/>
                  <a:gd name="T21" fmla="*/ 642 h 662"/>
                  <a:gd name="T22" fmla="*/ 844 w 1757"/>
                  <a:gd name="T23" fmla="*/ 617 h 662"/>
                  <a:gd name="T24" fmla="*/ 969 w 1757"/>
                  <a:gd name="T25" fmla="*/ 571 h 662"/>
                  <a:gd name="T26" fmla="*/ 1057 w 1757"/>
                  <a:gd name="T27" fmla="*/ 520 h 662"/>
                  <a:gd name="T28" fmla="*/ 1118 w 1757"/>
                  <a:gd name="T29" fmla="*/ 483 h 662"/>
                  <a:gd name="T30" fmla="*/ 1219 w 1757"/>
                  <a:gd name="T31" fmla="*/ 451 h 662"/>
                  <a:gd name="T32" fmla="*/ 1381 w 1757"/>
                  <a:gd name="T33" fmla="*/ 420 h 662"/>
                  <a:gd name="T34" fmla="*/ 1507 w 1757"/>
                  <a:gd name="T35" fmla="*/ 391 h 662"/>
                  <a:gd name="T36" fmla="*/ 1604 w 1757"/>
                  <a:gd name="T37" fmla="*/ 353 h 662"/>
                  <a:gd name="T38" fmla="*/ 1672 w 1757"/>
                  <a:gd name="T39" fmla="*/ 309 h 662"/>
                  <a:gd name="T40" fmla="*/ 1719 w 1757"/>
                  <a:gd name="T41" fmla="*/ 253 h 662"/>
                  <a:gd name="T42" fmla="*/ 1745 w 1757"/>
                  <a:gd name="T43" fmla="*/ 189 h 662"/>
                  <a:gd name="T44" fmla="*/ 1757 w 1757"/>
                  <a:gd name="T45" fmla="*/ 121 h 662"/>
                  <a:gd name="T46" fmla="*/ 1754 w 1757"/>
                  <a:gd name="T47" fmla="*/ 24 h 662"/>
                  <a:gd name="T48" fmla="*/ 1745 w 1757"/>
                  <a:gd name="T49" fmla="*/ 2 h 662"/>
                  <a:gd name="T50" fmla="*/ 1731 w 1757"/>
                  <a:gd name="T51" fmla="*/ 0 h 662"/>
                  <a:gd name="T52" fmla="*/ 1704 w 1757"/>
                  <a:gd name="T53" fmla="*/ 12 h 662"/>
                  <a:gd name="T54" fmla="*/ 1627 w 1757"/>
                  <a:gd name="T55" fmla="*/ 62 h 662"/>
                  <a:gd name="T56" fmla="*/ 1513 w 1757"/>
                  <a:gd name="T57" fmla="*/ 130 h 662"/>
                  <a:gd name="T58" fmla="*/ 1442 w 1757"/>
                  <a:gd name="T59" fmla="*/ 162 h 662"/>
                  <a:gd name="T60" fmla="*/ 1322 w 1757"/>
                  <a:gd name="T61" fmla="*/ 192 h 662"/>
                  <a:gd name="T62" fmla="*/ 1131 w 1757"/>
                  <a:gd name="T63" fmla="*/ 221 h 662"/>
                  <a:gd name="T64" fmla="*/ 645 w 1757"/>
                  <a:gd name="T65" fmla="*/ 283 h 662"/>
                  <a:gd name="T66" fmla="*/ 197 w 1757"/>
                  <a:gd name="T67" fmla="*/ 329 h 66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757" h="662">
                    <a:moveTo>
                      <a:pt x="0" y="350"/>
                    </a:moveTo>
                    <a:lnTo>
                      <a:pt x="9" y="389"/>
                    </a:lnTo>
                    <a:lnTo>
                      <a:pt x="17" y="423"/>
                    </a:lnTo>
                    <a:lnTo>
                      <a:pt x="33" y="456"/>
                    </a:lnTo>
                    <a:lnTo>
                      <a:pt x="53" y="488"/>
                    </a:lnTo>
                    <a:lnTo>
                      <a:pt x="65" y="506"/>
                    </a:lnTo>
                    <a:lnTo>
                      <a:pt x="79" y="520"/>
                    </a:lnTo>
                    <a:lnTo>
                      <a:pt x="97" y="536"/>
                    </a:lnTo>
                    <a:lnTo>
                      <a:pt x="114" y="550"/>
                    </a:lnTo>
                    <a:lnTo>
                      <a:pt x="162" y="577"/>
                    </a:lnTo>
                    <a:lnTo>
                      <a:pt x="218" y="603"/>
                    </a:lnTo>
                    <a:lnTo>
                      <a:pt x="250" y="614"/>
                    </a:lnTo>
                    <a:lnTo>
                      <a:pt x="286" y="627"/>
                    </a:lnTo>
                    <a:lnTo>
                      <a:pt x="362" y="645"/>
                    </a:lnTo>
                    <a:lnTo>
                      <a:pt x="441" y="656"/>
                    </a:lnTo>
                    <a:lnTo>
                      <a:pt x="483" y="659"/>
                    </a:lnTo>
                    <a:lnTo>
                      <a:pt x="526" y="662"/>
                    </a:lnTo>
                    <a:lnTo>
                      <a:pt x="571" y="662"/>
                    </a:lnTo>
                    <a:lnTo>
                      <a:pt x="615" y="659"/>
                    </a:lnTo>
                    <a:lnTo>
                      <a:pt x="662" y="656"/>
                    </a:lnTo>
                    <a:lnTo>
                      <a:pt x="707" y="650"/>
                    </a:lnTo>
                    <a:lnTo>
                      <a:pt x="753" y="642"/>
                    </a:lnTo>
                    <a:lnTo>
                      <a:pt x="801" y="630"/>
                    </a:lnTo>
                    <a:lnTo>
                      <a:pt x="844" y="617"/>
                    </a:lnTo>
                    <a:lnTo>
                      <a:pt x="892" y="603"/>
                    </a:lnTo>
                    <a:lnTo>
                      <a:pt x="969" y="571"/>
                    </a:lnTo>
                    <a:lnTo>
                      <a:pt x="1021" y="545"/>
                    </a:lnTo>
                    <a:lnTo>
                      <a:pt x="1057" y="520"/>
                    </a:lnTo>
                    <a:lnTo>
                      <a:pt x="1086" y="500"/>
                    </a:lnTo>
                    <a:lnTo>
                      <a:pt x="1118" y="483"/>
                    </a:lnTo>
                    <a:lnTo>
                      <a:pt x="1160" y="465"/>
                    </a:lnTo>
                    <a:lnTo>
                      <a:pt x="1219" y="451"/>
                    </a:lnTo>
                    <a:lnTo>
                      <a:pt x="1307" y="432"/>
                    </a:lnTo>
                    <a:lnTo>
                      <a:pt x="1381" y="420"/>
                    </a:lnTo>
                    <a:lnTo>
                      <a:pt x="1448" y="406"/>
                    </a:lnTo>
                    <a:lnTo>
                      <a:pt x="1507" y="391"/>
                    </a:lnTo>
                    <a:lnTo>
                      <a:pt x="1557" y="374"/>
                    </a:lnTo>
                    <a:lnTo>
                      <a:pt x="1604" y="353"/>
                    </a:lnTo>
                    <a:lnTo>
                      <a:pt x="1643" y="332"/>
                    </a:lnTo>
                    <a:lnTo>
                      <a:pt x="1672" y="309"/>
                    </a:lnTo>
                    <a:lnTo>
                      <a:pt x="1698" y="283"/>
                    </a:lnTo>
                    <a:lnTo>
                      <a:pt x="1719" y="253"/>
                    </a:lnTo>
                    <a:lnTo>
                      <a:pt x="1737" y="221"/>
                    </a:lnTo>
                    <a:lnTo>
                      <a:pt x="1745" y="189"/>
                    </a:lnTo>
                    <a:lnTo>
                      <a:pt x="1754" y="153"/>
                    </a:lnTo>
                    <a:lnTo>
                      <a:pt x="1757" y="121"/>
                    </a:lnTo>
                    <a:lnTo>
                      <a:pt x="1757" y="85"/>
                    </a:lnTo>
                    <a:lnTo>
                      <a:pt x="1754" y="24"/>
                    </a:lnTo>
                    <a:lnTo>
                      <a:pt x="1751" y="9"/>
                    </a:lnTo>
                    <a:lnTo>
                      <a:pt x="1745" y="2"/>
                    </a:lnTo>
                    <a:lnTo>
                      <a:pt x="1740" y="0"/>
                    </a:lnTo>
                    <a:lnTo>
                      <a:pt x="1731" y="0"/>
                    </a:lnTo>
                    <a:lnTo>
                      <a:pt x="1719" y="2"/>
                    </a:lnTo>
                    <a:lnTo>
                      <a:pt x="1704" y="12"/>
                    </a:lnTo>
                    <a:lnTo>
                      <a:pt x="1672" y="33"/>
                    </a:lnTo>
                    <a:lnTo>
                      <a:pt x="1627" y="62"/>
                    </a:lnTo>
                    <a:lnTo>
                      <a:pt x="1575" y="98"/>
                    </a:lnTo>
                    <a:lnTo>
                      <a:pt x="1513" y="130"/>
                    </a:lnTo>
                    <a:lnTo>
                      <a:pt x="1481" y="147"/>
                    </a:lnTo>
                    <a:lnTo>
                      <a:pt x="1442" y="162"/>
                    </a:lnTo>
                    <a:lnTo>
                      <a:pt x="1392" y="176"/>
                    </a:lnTo>
                    <a:lnTo>
                      <a:pt x="1322" y="192"/>
                    </a:lnTo>
                    <a:lnTo>
                      <a:pt x="1233" y="206"/>
                    </a:lnTo>
                    <a:lnTo>
                      <a:pt x="1131" y="221"/>
                    </a:lnTo>
                    <a:lnTo>
                      <a:pt x="898" y="253"/>
                    </a:lnTo>
                    <a:lnTo>
                      <a:pt x="645" y="283"/>
                    </a:lnTo>
                    <a:lnTo>
                      <a:pt x="403" y="309"/>
                    </a:lnTo>
                    <a:lnTo>
                      <a:pt x="197" y="329"/>
                    </a:lnTo>
                    <a:lnTo>
                      <a:pt x="0" y="350"/>
                    </a:lnTo>
                    <a:close/>
                  </a:path>
                </a:pathLst>
              </a:custGeom>
              <a:solidFill>
                <a:srgbClr val="A0886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7" name="任意多边形 80939"/>
              <p:cNvSpPr>
                <a:spLocks noChangeArrowheads="1"/>
              </p:cNvSpPr>
              <p:nvPr/>
            </p:nvSpPr>
            <p:spPr bwMode="auto">
              <a:xfrm>
                <a:off x="1966" y="3063"/>
                <a:ext cx="116" cy="74"/>
              </a:xfrm>
              <a:custGeom>
                <a:avLst/>
                <a:gdLst>
                  <a:gd name="T0" fmla="*/ 734 w 1749"/>
                  <a:gd name="T1" fmla="*/ 9 h 1116"/>
                  <a:gd name="T2" fmla="*/ 718 w 1749"/>
                  <a:gd name="T3" fmla="*/ 77 h 1116"/>
                  <a:gd name="T4" fmla="*/ 698 w 1749"/>
                  <a:gd name="T5" fmla="*/ 127 h 1116"/>
                  <a:gd name="T6" fmla="*/ 663 w 1749"/>
                  <a:gd name="T7" fmla="*/ 177 h 1116"/>
                  <a:gd name="T8" fmla="*/ 607 w 1749"/>
                  <a:gd name="T9" fmla="*/ 227 h 1116"/>
                  <a:gd name="T10" fmla="*/ 533 w 1749"/>
                  <a:gd name="T11" fmla="*/ 268 h 1116"/>
                  <a:gd name="T12" fmla="*/ 430 w 1749"/>
                  <a:gd name="T13" fmla="*/ 298 h 1116"/>
                  <a:gd name="T14" fmla="*/ 271 w 1749"/>
                  <a:gd name="T15" fmla="*/ 336 h 1116"/>
                  <a:gd name="T16" fmla="*/ 183 w 1749"/>
                  <a:gd name="T17" fmla="*/ 365 h 1116"/>
                  <a:gd name="T18" fmla="*/ 109 w 1749"/>
                  <a:gd name="T19" fmla="*/ 407 h 1116"/>
                  <a:gd name="T20" fmla="*/ 68 w 1749"/>
                  <a:gd name="T21" fmla="*/ 447 h 1116"/>
                  <a:gd name="T22" fmla="*/ 44 w 1749"/>
                  <a:gd name="T23" fmla="*/ 483 h 1116"/>
                  <a:gd name="T24" fmla="*/ 24 w 1749"/>
                  <a:gd name="T25" fmla="*/ 524 h 1116"/>
                  <a:gd name="T26" fmla="*/ 6 w 1749"/>
                  <a:gd name="T27" fmla="*/ 598 h 1116"/>
                  <a:gd name="T28" fmla="*/ 3 w 1749"/>
                  <a:gd name="T29" fmla="*/ 725 h 1116"/>
                  <a:gd name="T30" fmla="*/ 21 w 1749"/>
                  <a:gd name="T31" fmla="*/ 889 h 1116"/>
                  <a:gd name="T32" fmla="*/ 30 w 1749"/>
                  <a:gd name="T33" fmla="*/ 916 h 1116"/>
                  <a:gd name="T34" fmla="*/ 47 w 1749"/>
                  <a:gd name="T35" fmla="*/ 942 h 1116"/>
                  <a:gd name="T36" fmla="*/ 109 w 1749"/>
                  <a:gd name="T37" fmla="*/ 993 h 1116"/>
                  <a:gd name="T38" fmla="*/ 197 w 1749"/>
                  <a:gd name="T39" fmla="*/ 1036 h 1116"/>
                  <a:gd name="T40" fmla="*/ 307 w 1749"/>
                  <a:gd name="T41" fmla="*/ 1075 h 1116"/>
                  <a:gd name="T42" fmla="*/ 427 w 1749"/>
                  <a:gd name="T43" fmla="*/ 1101 h 1116"/>
                  <a:gd name="T44" fmla="*/ 553 w 1749"/>
                  <a:gd name="T45" fmla="*/ 1116 h 1116"/>
                  <a:gd name="T46" fmla="*/ 677 w 1749"/>
                  <a:gd name="T47" fmla="*/ 1113 h 1116"/>
                  <a:gd name="T48" fmla="*/ 795 w 1749"/>
                  <a:gd name="T49" fmla="*/ 1089 h 1116"/>
                  <a:gd name="T50" fmla="*/ 889 w 1749"/>
                  <a:gd name="T51" fmla="*/ 1056 h 1116"/>
                  <a:gd name="T52" fmla="*/ 1016 w 1749"/>
                  <a:gd name="T53" fmla="*/ 995 h 1116"/>
                  <a:gd name="T54" fmla="*/ 1101 w 1749"/>
                  <a:gd name="T55" fmla="*/ 948 h 1116"/>
                  <a:gd name="T56" fmla="*/ 1163 w 1749"/>
                  <a:gd name="T57" fmla="*/ 925 h 1116"/>
                  <a:gd name="T58" fmla="*/ 1216 w 1749"/>
                  <a:gd name="T59" fmla="*/ 916 h 1116"/>
                  <a:gd name="T60" fmla="*/ 1319 w 1749"/>
                  <a:gd name="T61" fmla="*/ 907 h 1116"/>
                  <a:gd name="T62" fmla="*/ 1463 w 1749"/>
                  <a:gd name="T63" fmla="*/ 883 h 1116"/>
                  <a:gd name="T64" fmla="*/ 1531 w 1749"/>
                  <a:gd name="T65" fmla="*/ 865 h 1116"/>
                  <a:gd name="T66" fmla="*/ 1593 w 1749"/>
                  <a:gd name="T67" fmla="*/ 839 h 1116"/>
                  <a:gd name="T68" fmla="*/ 1645 w 1749"/>
                  <a:gd name="T69" fmla="*/ 810 h 1116"/>
                  <a:gd name="T70" fmla="*/ 1687 w 1749"/>
                  <a:gd name="T71" fmla="*/ 768 h 1116"/>
                  <a:gd name="T72" fmla="*/ 1713 w 1749"/>
                  <a:gd name="T73" fmla="*/ 722 h 1116"/>
                  <a:gd name="T74" fmla="*/ 1740 w 1749"/>
                  <a:gd name="T75" fmla="*/ 609 h 1116"/>
                  <a:gd name="T76" fmla="*/ 1749 w 1749"/>
                  <a:gd name="T77" fmla="*/ 489 h 1116"/>
                  <a:gd name="T78" fmla="*/ 1731 w 1749"/>
                  <a:gd name="T79" fmla="*/ 359 h 1116"/>
                  <a:gd name="T80" fmla="*/ 1713 w 1749"/>
                  <a:gd name="T81" fmla="*/ 292 h 1116"/>
                  <a:gd name="T82" fmla="*/ 1687 w 1749"/>
                  <a:gd name="T83" fmla="*/ 227 h 1116"/>
                  <a:gd name="T84" fmla="*/ 1661 w 1749"/>
                  <a:gd name="T85" fmla="*/ 194 h 1116"/>
                  <a:gd name="T86" fmla="*/ 1622 w 1749"/>
                  <a:gd name="T87" fmla="*/ 165 h 1116"/>
                  <a:gd name="T88" fmla="*/ 1567 w 1749"/>
                  <a:gd name="T89" fmla="*/ 139 h 1116"/>
                  <a:gd name="T90" fmla="*/ 1428 w 1749"/>
                  <a:gd name="T91" fmla="*/ 94 h 1116"/>
                  <a:gd name="T92" fmla="*/ 1263 w 1749"/>
                  <a:gd name="T93" fmla="*/ 59 h 1116"/>
                  <a:gd name="T94" fmla="*/ 1013 w 1749"/>
                  <a:gd name="T95" fmla="*/ 25 h 1116"/>
                  <a:gd name="T96" fmla="*/ 734 w 1749"/>
                  <a:gd name="T97" fmla="*/ 0 h 11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1749" h="1116">
                    <a:moveTo>
                      <a:pt x="734" y="0"/>
                    </a:moveTo>
                    <a:lnTo>
                      <a:pt x="734" y="9"/>
                    </a:lnTo>
                    <a:lnTo>
                      <a:pt x="728" y="39"/>
                    </a:lnTo>
                    <a:lnTo>
                      <a:pt x="718" y="77"/>
                    </a:lnTo>
                    <a:lnTo>
                      <a:pt x="709" y="100"/>
                    </a:lnTo>
                    <a:lnTo>
                      <a:pt x="698" y="127"/>
                    </a:lnTo>
                    <a:lnTo>
                      <a:pt x="680" y="151"/>
                    </a:lnTo>
                    <a:lnTo>
                      <a:pt x="663" y="177"/>
                    </a:lnTo>
                    <a:lnTo>
                      <a:pt x="636" y="201"/>
                    </a:lnTo>
                    <a:lnTo>
                      <a:pt x="607" y="227"/>
                    </a:lnTo>
                    <a:lnTo>
                      <a:pt x="575" y="248"/>
                    </a:lnTo>
                    <a:lnTo>
                      <a:pt x="533" y="268"/>
                    </a:lnTo>
                    <a:lnTo>
                      <a:pt x="486" y="286"/>
                    </a:lnTo>
                    <a:lnTo>
                      <a:pt x="430" y="298"/>
                    </a:lnTo>
                    <a:lnTo>
                      <a:pt x="321" y="321"/>
                    </a:lnTo>
                    <a:lnTo>
                      <a:pt x="271" y="336"/>
                    </a:lnTo>
                    <a:lnTo>
                      <a:pt x="227" y="348"/>
                    </a:lnTo>
                    <a:lnTo>
                      <a:pt x="183" y="365"/>
                    </a:lnTo>
                    <a:lnTo>
                      <a:pt x="145" y="383"/>
                    </a:lnTo>
                    <a:lnTo>
                      <a:pt x="109" y="407"/>
                    </a:lnTo>
                    <a:lnTo>
                      <a:pt x="80" y="433"/>
                    </a:lnTo>
                    <a:lnTo>
                      <a:pt x="68" y="447"/>
                    </a:lnTo>
                    <a:lnTo>
                      <a:pt x="54" y="466"/>
                    </a:lnTo>
                    <a:lnTo>
                      <a:pt x="44" y="483"/>
                    </a:lnTo>
                    <a:lnTo>
                      <a:pt x="32" y="504"/>
                    </a:lnTo>
                    <a:lnTo>
                      <a:pt x="24" y="524"/>
                    </a:lnTo>
                    <a:lnTo>
                      <a:pt x="18" y="548"/>
                    </a:lnTo>
                    <a:lnTo>
                      <a:pt x="6" y="598"/>
                    </a:lnTo>
                    <a:lnTo>
                      <a:pt x="0" y="657"/>
                    </a:lnTo>
                    <a:lnTo>
                      <a:pt x="3" y="725"/>
                    </a:lnTo>
                    <a:lnTo>
                      <a:pt x="9" y="800"/>
                    </a:lnTo>
                    <a:lnTo>
                      <a:pt x="21" y="889"/>
                    </a:lnTo>
                    <a:lnTo>
                      <a:pt x="24" y="901"/>
                    </a:lnTo>
                    <a:lnTo>
                      <a:pt x="30" y="916"/>
                    </a:lnTo>
                    <a:lnTo>
                      <a:pt x="38" y="928"/>
                    </a:lnTo>
                    <a:lnTo>
                      <a:pt x="47" y="942"/>
                    </a:lnTo>
                    <a:lnTo>
                      <a:pt x="77" y="965"/>
                    </a:lnTo>
                    <a:lnTo>
                      <a:pt x="109" y="993"/>
                    </a:lnTo>
                    <a:lnTo>
                      <a:pt x="151" y="1016"/>
                    </a:lnTo>
                    <a:lnTo>
                      <a:pt x="197" y="1036"/>
                    </a:lnTo>
                    <a:lnTo>
                      <a:pt x="251" y="1056"/>
                    </a:lnTo>
                    <a:lnTo>
                      <a:pt x="307" y="1075"/>
                    </a:lnTo>
                    <a:lnTo>
                      <a:pt x="365" y="1089"/>
                    </a:lnTo>
                    <a:lnTo>
                      <a:pt x="427" y="1101"/>
                    </a:lnTo>
                    <a:lnTo>
                      <a:pt x="492" y="1110"/>
                    </a:lnTo>
                    <a:lnTo>
                      <a:pt x="553" y="1116"/>
                    </a:lnTo>
                    <a:lnTo>
                      <a:pt x="615" y="1116"/>
                    </a:lnTo>
                    <a:lnTo>
                      <a:pt x="677" y="1113"/>
                    </a:lnTo>
                    <a:lnTo>
                      <a:pt x="739" y="1104"/>
                    </a:lnTo>
                    <a:lnTo>
                      <a:pt x="795" y="1089"/>
                    </a:lnTo>
                    <a:lnTo>
                      <a:pt x="845" y="1072"/>
                    </a:lnTo>
                    <a:lnTo>
                      <a:pt x="889" y="1056"/>
                    </a:lnTo>
                    <a:lnTo>
                      <a:pt x="963" y="1024"/>
                    </a:lnTo>
                    <a:lnTo>
                      <a:pt x="1016" y="995"/>
                    </a:lnTo>
                    <a:lnTo>
                      <a:pt x="1059" y="971"/>
                    </a:lnTo>
                    <a:lnTo>
                      <a:pt x="1101" y="948"/>
                    </a:lnTo>
                    <a:lnTo>
                      <a:pt x="1139" y="933"/>
                    </a:lnTo>
                    <a:lnTo>
                      <a:pt x="1163" y="925"/>
                    </a:lnTo>
                    <a:lnTo>
                      <a:pt x="1186" y="919"/>
                    </a:lnTo>
                    <a:lnTo>
                      <a:pt x="1216" y="916"/>
                    </a:lnTo>
                    <a:lnTo>
                      <a:pt x="1249" y="913"/>
                    </a:lnTo>
                    <a:lnTo>
                      <a:pt x="1319" y="907"/>
                    </a:lnTo>
                    <a:lnTo>
                      <a:pt x="1389" y="898"/>
                    </a:lnTo>
                    <a:lnTo>
                      <a:pt x="1463" y="883"/>
                    </a:lnTo>
                    <a:lnTo>
                      <a:pt x="1496" y="874"/>
                    </a:lnTo>
                    <a:lnTo>
                      <a:pt x="1531" y="865"/>
                    </a:lnTo>
                    <a:lnTo>
                      <a:pt x="1563" y="854"/>
                    </a:lnTo>
                    <a:lnTo>
                      <a:pt x="1593" y="839"/>
                    </a:lnTo>
                    <a:lnTo>
                      <a:pt x="1619" y="825"/>
                    </a:lnTo>
                    <a:lnTo>
                      <a:pt x="1645" y="810"/>
                    </a:lnTo>
                    <a:lnTo>
                      <a:pt x="1667" y="789"/>
                    </a:lnTo>
                    <a:lnTo>
                      <a:pt x="1687" y="768"/>
                    </a:lnTo>
                    <a:lnTo>
                      <a:pt x="1702" y="745"/>
                    </a:lnTo>
                    <a:lnTo>
                      <a:pt x="1713" y="722"/>
                    </a:lnTo>
                    <a:lnTo>
                      <a:pt x="1728" y="666"/>
                    </a:lnTo>
                    <a:lnTo>
                      <a:pt x="1740" y="609"/>
                    </a:lnTo>
                    <a:lnTo>
                      <a:pt x="1749" y="551"/>
                    </a:lnTo>
                    <a:lnTo>
                      <a:pt x="1749" y="489"/>
                    </a:lnTo>
                    <a:lnTo>
                      <a:pt x="1743" y="424"/>
                    </a:lnTo>
                    <a:lnTo>
                      <a:pt x="1731" y="359"/>
                    </a:lnTo>
                    <a:lnTo>
                      <a:pt x="1722" y="327"/>
                    </a:lnTo>
                    <a:lnTo>
                      <a:pt x="1713" y="292"/>
                    </a:lnTo>
                    <a:lnTo>
                      <a:pt x="1702" y="259"/>
                    </a:lnTo>
                    <a:lnTo>
                      <a:pt x="1687" y="227"/>
                    </a:lnTo>
                    <a:lnTo>
                      <a:pt x="1675" y="210"/>
                    </a:lnTo>
                    <a:lnTo>
                      <a:pt x="1661" y="194"/>
                    </a:lnTo>
                    <a:lnTo>
                      <a:pt x="1642" y="177"/>
                    </a:lnTo>
                    <a:lnTo>
                      <a:pt x="1622" y="165"/>
                    </a:lnTo>
                    <a:lnTo>
                      <a:pt x="1596" y="151"/>
                    </a:lnTo>
                    <a:lnTo>
                      <a:pt x="1567" y="139"/>
                    </a:lnTo>
                    <a:lnTo>
                      <a:pt x="1502" y="116"/>
                    </a:lnTo>
                    <a:lnTo>
                      <a:pt x="1428" y="94"/>
                    </a:lnTo>
                    <a:lnTo>
                      <a:pt x="1348" y="74"/>
                    </a:lnTo>
                    <a:lnTo>
                      <a:pt x="1263" y="59"/>
                    </a:lnTo>
                    <a:lnTo>
                      <a:pt x="1178" y="45"/>
                    </a:lnTo>
                    <a:lnTo>
                      <a:pt x="1013" y="25"/>
                    </a:lnTo>
                    <a:lnTo>
                      <a:pt x="868" y="9"/>
                    </a:lnTo>
                    <a:lnTo>
                      <a:pt x="734" y="0"/>
                    </a:lnTo>
                    <a:close/>
                  </a:path>
                </a:pathLst>
              </a:custGeom>
              <a:solidFill>
                <a:srgbClr val="2A347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8" name="任意多边形 80940"/>
              <p:cNvSpPr>
                <a:spLocks noChangeArrowheads="1"/>
              </p:cNvSpPr>
              <p:nvPr/>
            </p:nvSpPr>
            <p:spPr bwMode="auto">
              <a:xfrm>
                <a:off x="1985" y="3069"/>
                <a:ext cx="61" cy="42"/>
              </a:xfrm>
              <a:custGeom>
                <a:avLst/>
                <a:gdLst>
                  <a:gd name="T0" fmla="*/ 465 w 927"/>
                  <a:gd name="T1" fmla="*/ 8 h 636"/>
                  <a:gd name="T2" fmla="*/ 494 w 927"/>
                  <a:gd name="T3" fmla="*/ 0 h 636"/>
                  <a:gd name="T4" fmla="*/ 556 w 927"/>
                  <a:gd name="T5" fmla="*/ 0 h 636"/>
                  <a:gd name="T6" fmla="*/ 639 w 927"/>
                  <a:gd name="T7" fmla="*/ 5 h 636"/>
                  <a:gd name="T8" fmla="*/ 730 w 927"/>
                  <a:gd name="T9" fmla="*/ 24 h 636"/>
                  <a:gd name="T10" fmla="*/ 812 w 927"/>
                  <a:gd name="T11" fmla="*/ 50 h 636"/>
                  <a:gd name="T12" fmla="*/ 880 w 927"/>
                  <a:gd name="T13" fmla="*/ 88 h 636"/>
                  <a:gd name="T14" fmla="*/ 915 w 927"/>
                  <a:gd name="T15" fmla="*/ 118 h 636"/>
                  <a:gd name="T16" fmla="*/ 924 w 927"/>
                  <a:gd name="T17" fmla="*/ 144 h 636"/>
                  <a:gd name="T18" fmla="*/ 927 w 927"/>
                  <a:gd name="T19" fmla="*/ 167 h 636"/>
                  <a:gd name="T20" fmla="*/ 898 w 927"/>
                  <a:gd name="T21" fmla="*/ 238 h 636"/>
                  <a:gd name="T22" fmla="*/ 847 w 927"/>
                  <a:gd name="T23" fmla="*/ 321 h 636"/>
                  <a:gd name="T24" fmla="*/ 807 w 927"/>
                  <a:gd name="T25" fmla="*/ 374 h 636"/>
                  <a:gd name="T26" fmla="*/ 753 w 927"/>
                  <a:gd name="T27" fmla="*/ 426 h 636"/>
                  <a:gd name="T28" fmla="*/ 685 w 927"/>
                  <a:gd name="T29" fmla="*/ 480 h 636"/>
                  <a:gd name="T30" fmla="*/ 609 w 927"/>
                  <a:gd name="T31" fmla="*/ 529 h 636"/>
                  <a:gd name="T32" fmla="*/ 512 w 927"/>
                  <a:gd name="T33" fmla="*/ 580 h 636"/>
                  <a:gd name="T34" fmla="*/ 432 w 927"/>
                  <a:gd name="T35" fmla="*/ 614 h 636"/>
                  <a:gd name="T36" fmla="*/ 377 w 927"/>
                  <a:gd name="T37" fmla="*/ 629 h 636"/>
                  <a:gd name="T38" fmla="*/ 326 w 927"/>
                  <a:gd name="T39" fmla="*/ 636 h 636"/>
                  <a:gd name="T40" fmla="*/ 277 w 927"/>
                  <a:gd name="T41" fmla="*/ 629 h 636"/>
                  <a:gd name="T42" fmla="*/ 209 w 927"/>
                  <a:gd name="T43" fmla="*/ 612 h 636"/>
                  <a:gd name="T44" fmla="*/ 130 w 927"/>
                  <a:gd name="T45" fmla="*/ 571 h 636"/>
                  <a:gd name="T46" fmla="*/ 68 w 927"/>
                  <a:gd name="T47" fmla="*/ 512 h 636"/>
                  <a:gd name="T48" fmla="*/ 24 w 927"/>
                  <a:gd name="T49" fmla="*/ 450 h 636"/>
                  <a:gd name="T50" fmla="*/ 3 w 927"/>
                  <a:gd name="T51" fmla="*/ 388 h 636"/>
                  <a:gd name="T52" fmla="*/ 3 w 927"/>
                  <a:gd name="T53" fmla="*/ 350 h 636"/>
                  <a:gd name="T54" fmla="*/ 11 w 927"/>
                  <a:gd name="T55" fmla="*/ 326 h 636"/>
                  <a:gd name="T56" fmla="*/ 36 w 927"/>
                  <a:gd name="T57" fmla="*/ 303 h 636"/>
                  <a:gd name="T58" fmla="*/ 100 w 927"/>
                  <a:gd name="T59" fmla="*/ 259 h 636"/>
                  <a:gd name="T60" fmla="*/ 212 w 927"/>
                  <a:gd name="T61" fmla="*/ 197 h 636"/>
                  <a:gd name="T62" fmla="*/ 338 w 927"/>
                  <a:gd name="T63" fmla="*/ 121 h 636"/>
                  <a:gd name="T64" fmla="*/ 400 w 927"/>
                  <a:gd name="T65" fmla="*/ 70 h 636"/>
                  <a:gd name="T66" fmla="*/ 459 w 927"/>
                  <a:gd name="T67" fmla="*/ 11 h 6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927" h="636">
                    <a:moveTo>
                      <a:pt x="459" y="11"/>
                    </a:moveTo>
                    <a:lnTo>
                      <a:pt x="465" y="8"/>
                    </a:lnTo>
                    <a:lnTo>
                      <a:pt x="471" y="5"/>
                    </a:lnTo>
                    <a:lnTo>
                      <a:pt x="494" y="0"/>
                    </a:lnTo>
                    <a:lnTo>
                      <a:pt x="520" y="0"/>
                    </a:lnTo>
                    <a:lnTo>
                      <a:pt x="556" y="0"/>
                    </a:lnTo>
                    <a:lnTo>
                      <a:pt x="597" y="2"/>
                    </a:lnTo>
                    <a:lnTo>
                      <a:pt x="639" y="5"/>
                    </a:lnTo>
                    <a:lnTo>
                      <a:pt x="682" y="14"/>
                    </a:lnTo>
                    <a:lnTo>
                      <a:pt x="730" y="24"/>
                    </a:lnTo>
                    <a:lnTo>
                      <a:pt x="771" y="38"/>
                    </a:lnTo>
                    <a:lnTo>
                      <a:pt x="812" y="50"/>
                    </a:lnTo>
                    <a:lnTo>
                      <a:pt x="850" y="67"/>
                    </a:lnTo>
                    <a:lnTo>
                      <a:pt x="880" y="88"/>
                    </a:lnTo>
                    <a:lnTo>
                      <a:pt x="906" y="109"/>
                    </a:lnTo>
                    <a:lnTo>
                      <a:pt x="915" y="118"/>
                    </a:lnTo>
                    <a:lnTo>
                      <a:pt x="921" y="130"/>
                    </a:lnTo>
                    <a:lnTo>
                      <a:pt x="924" y="144"/>
                    </a:lnTo>
                    <a:lnTo>
                      <a:pt x="927" y="156"/>
                    </a:lnTo>
                    <a:lnTo>
                      <a:pt x="927" y="167"/>
                    </a:lnTo>
                    <a:lnTo>
                      <a:pt x="921" y="182"/>
                    </a:lnTo>
                    <a:lnTo>
                      <a:pt x="898" y="238"/>
                    </a:lnTo>
                    <a:lnTo>
                      <a:pt x="866" y="294"/>
                    </a:lnTo>
                    <a:lnTo>
                      <a:pt x="847" y="321"/>
                    </a:lnTo>
                    <a:lnTo>
                      <a:pt x="827" y="347"/>
                    </a:lnTo>
                    <a:lnTo>
                      <a:pt x="807" y="374"/>
                    </a:lnTo>
                    <a:lnTo>
                      <a:pt x="780" y="400"/>
                    </a:lnTo>
                    <a:lnTo>
                      <a:pt x="753" y="426"/>
                    </a:lnTo>
                    <a:lnTo>
                      <a:pt x="721" y="452"/>
                    </a:lnTo>
                    <a:lnTo>
                      <a:pt x="685" y="480"/>
                    </a:lnTo>
                    <a:lnTo>
                      <a:pt x="650" y="506"/>
                    </a:lnTo>
                    <a:lnTo>
                      <a:pt x="609" y="529"/>
                    </a:lnTo>
                    <a:lnTo>
                      <a:pt x="562" y="556"/>
                    </a:lnTo>
                    <a:lnTo>
                      <a:pt x="512" y="580"/>
                    </a:lnTo>
                    <a:lnTo>
                      <a:pt x="459" y="603"/>
                    </a:lnTo>
                    <a:lnTo>
                      <a:pt x="432" y="614"/>
                    </a:lnTo>
                    <a:lnTo>
                      <a:pt x="403" y="623"/>
                    </a:lnTo>
                    <a:lnTo>
                      <a:pt x="377" y="629"/>
                    </a:lnTo>
                    <a:lnTo>
                      <a:pt x="350" y="633"/>
                    </a:lnTo>
                    <a:lnTo>
                      <a:pt x="326" y="636"/>
                    </a:lnTo>
                    <a:lnTo>
                      <a:pt x="300" y="633"/>
                    </a:lnTo>
                    <a:lnTo>
                      <a:pt x="277" y="629"/>
                    </a:lnTo>
                    <a:lnTo>
                      <a:pt x="253" y="626"/>
                    </a:lnTo>
                    <a:lnTo>
                      <a:pt x="209" y="612"/>
                    </a:lnTo>
                    <a:lnTo>
                      <a:pt x="167" y="594"/>
                    </a:lnTo>
                    <a:lnTo>
                      <a:pt x="130" y="571"/>
                    </a:lnTo>
                    <a:lnTo>
                      <a:pt x="97" y="545"/>
                    </a:lnTo>
                    <a:lnTo>
                      <a:pt x="68" y="512"/>
                    </a:lnTo>
                    <a:lnTo>
                      <a:pt x="41" y="483"/>
                    </a:lnTo>
                    <a:lnTo>
                      <a:pt x="24" y="450"/>
                    </a:lnTo>
                    <a:lnTo>
                      <a:pt x="8" y="418"/>
                    </a:lnTo>
                    <a:lnTo>
                      <a:pt x="3" y="388"/>
                    </a:lnTo>
                    <a:lnTo>
                      <a:pt x="0" y="361"/>
                    </a:lnTo>
                    <a:lnTo>
                      <a:pt x="3" y="350"/>
                    </a:lnTo>
                    <a:lnTo>
                      <a:pt x="5" y="338"/>
                    </a:lnTo>
                    <a:lnTo>
                      <a:pt x="11" y="326"/>
                    </a:lnTo>
                    <a:lnTo>
                      <a:pt x="17" y="318"/>
                    </a:lnTo>
                    <a:lnTo>
                      <a:pt x="36" y="303"/>
                    </a:lnTo>
                    <a:lnTo>
                      <a:pt x="53" y="289"/>
                    </a:lnTo>
                    <a:lnTo>
                      <a:pt x="100" y="259"/>
                    </a:lnTo>
                    <a:lnTo>
                      <a:pt x="153" y="226"/>
                    </a:lnTo>
                    <a:lnTo>
                      <a:pt x="212" y="197"/>
                    </a:lnTo>
                    <a:lnTo>
                      <a:pt x="277" y="162"/>
                    </a:lnTo>
                    <a:lnTo>
                      <a:pt x="338" y="121"/>
                    </a:lnTo>
                    <a:lnTo>
                      <a:pt x="371" y="97"/>
                    </a:lnTo>
                    <a:lnTo>
                      <a:pt x="400" y="70"/>
                    </a:lnTo>
                    <a:lnTo>
                      <a:pt x="429" y="44"/>
                    </a:lnTo>
                    <a:lnTo>
                      <a:pt x="459" y="11"/>
                    </a:lnTo>
                    <a:close/>
                  </a:path>
                </a:pathLst>
              </a:custGeom>
              <a:solidFill>
                <a:srgbClr val="43889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89" name="任意多边形 80941"/>
              <p:cNvSpPr>
                <a:spLocks noChangeArrowheads="1"/>
              </p:cNvSpPr>
              <p:nvPr/>
            </p:nvSpPr>
            <p:spPr bwMode="auto">
              <a:xfrm>
                <a:off x="2061" y="3081"/>
                <a:ext cx="22" cy="41"/>
              </a:xfrm>
              <a:custGeom>
                <a:avLst/>
                <a:gdLst>
                  <a:gd name="T0" fmla="*/ 274 w 333"/>
                  <a:gd name="T1" fmla="*/ 0 h 618"/>
                  <a:gd name="T2" fmla="*/ 253 w 333"/>
                  <a:gd name="T3" fmla="*/ 13 h 618"/>
                  <a:gd name="T4" fmla="*/ 230 w 333"/>
                  <a:gd name="T5" fmla="*/ 24 h 618"/>
                  <a:gd name="T6" fmla="*/ 203 w 333"/>
                  <a:gd name="T7" fmla="*/ 44 h 618"/>
                  <a:gd name="T8" fmla="*/ 171 w 333"/>
                  <a:gd name="T9" fmla="*/ 74 h 618"/>
                  <a:gd name="T10" fmla="*/ 135 w 333"/>
                  <a:gd name="T11" fmla="*/ 109 h 618"/>
                  <a:gd name="T12" fmla="*/ 103 w 333"/>
                  <a:gd name="T13" fmla="*/ 156 h 618"/>
                  <a:gd name="T14" fmla="*/ 85 w 333"/>
                  <a:gd name="T15" fmla="*/ 182 h 618"/>
                  <a:gd name="T16" fmla="*/ 71 w 333"/>
                  <a:gd name="T17" fmla="*/ 212 h 618"/>
                  <a:gd name="T18" fmla="*/ 56 w 333"/>
                  <a:gd name="T19" fmla="*/ 241 h 618"/>
                  <a:gd name="T20" fmla="*/ 44 w 333"/>
                  <a:gd name="T21" fmla="*/ 277 h 618"/>
                  <a:gd name="T22" fmla="*/ 32 w 333"/>
                  <a:gd name="T23" fmla="*/ 309 h 618"/>
                  <a:gd name="T24" fmla="*/ 23 w 333"/>
                  <a:gd name="T25" fmla="*/ 344 h 618"/>
                  <a:gd name="T26" fmla="*/ 12 w 333"/>
                  <a:gd name="T27" fmla="*/ 412 h 618"/>
                  <a:gd name="T28" fmla="*/ 6 w 333"/>
                  <a:gd name="T29" fmla="*/ 477 h 618"/>
                  <a:gd name="T30" fmla="*/ 0 w 333"/>
                  <a:gd name="T31" fmla="*/ 532 h 618"/>
                  <a:gd name="T32" fmla="*/ 0 w 333"/>
                  <a:gd name="T33" fmla="*/ 580 h 618"/>
                  <a:gd name="T34" fmla="*/ 0 w 333"/>
                  <a:gd name="T35" fmla="*/ 618 h 618"/>
                  <a:gd name="T36" fmla="*/ 29 w 333"/>
                  <a:gd name="T37" fmla="*/ 615 h 618"/>
                  <a:gd name="T38" fmla="*/ 62 w 333"/>
                  <a:gd name="T39" fmla="*/ 606 h 618"/>
                  <a:gd name="T40" fmla="*/ 100 w 333"/>
                  <a:gd name="T41" fmla="*/ 597 h 618"/>
                  <a:gd name="T42" fmla="*/ 142 w 333"/>
                  <a:gd name="T43" fmla="*/ 583 h 618"/>
                  <a:gd name="T44" fmla="*/ 185 w 333"/>
                  <a:gd name="T45" fmla="*/ 562 h 618"/>
                  <a:gd name="T46" fmla="*/ 206 w 333"/>
                  <a:gd name="T47" fmla="*/ 551 h 618"/>
                  <a:gd name="T48" fmla="*/ 227 w 333"/>
                  <a:gd name="T49" fmla="*/ 535 h 618"/>
                  <a:gd name="T50" fmla="*/ 244 w 333"/>
                  <a:gd name="T51" fmla="*/ 521 h 618"/>
                  <a:gd name="T52" fmla="*/ 259 w 333"/>
                  <a:gd name="T53" fmla="*/ 503 h 618"/>
                  <a:gd name="T54" fmla="*/ 274 w 333"/>
                  <a:gd name="T55" fmla="*/ 483 h 618"/>
                  <a:gd name="T56" fmla="*/ 288 w 333"/>
                  <a:gd name="T57" fmla="*/ 463 h 618"/>
                  <a:gd name="T58" fmla="*/ 300 w 333"/>
                  <a:gd name="T59" fmla="*/ 435 h 618"/>
                  <a:gd name="T60" fmla="*/ 309 w 333"/>
                  <a:gd name="T61" fmla="*/ 406 h 618"/>
                  <a:gd name="T62" fmla="*/ 318 w 333"/>
                  <a:gd name="T63" fmla="*/ 374 h 618"/>
                  <a:gd name="T64" fmla="*/ 327 w 333"/>
                  <a:gd name="T65" fmla="*/ 341 h 618"/>
                  <a:gd name="T66" fmla="*/ 330 w 333"/>
                  <a:gd name="T67" fmla="*/ 306 h 618"/>
                  <a:gd name="T68" fmla="*/ 333 w 333"/>
                  <a:gd name="T69" fmla="*/ 270 h 618"/>
                  <a:gd name="T70" fmla="*/ 333 w 333"/>
                  <a:gd name="T71" fmla="*/ 233 h 618"/>
                  <a:gd name="T72" fmla="*/ 333 w 333"/>
                  <a:gd name="T73" fmla="*/ 198 h 618"/>
                  <a:gd name="T74" fmla="*/ 330 w 333"/>
                  <a:gd name="T75" fmla="*/ 162 h 618"/>
                  <a:gd name="T76" fmla="*/ 324 w 333"/>
                  <a:gd name="T77" fmla="*/ 127 h 618"/>
                  <a:gd name="T78" fmla="*/ 315 w 333"/>
                  <a:gd name="T79" fmla="*/ 91 h 618"/>
                  <a:gd name="T80" fmla="*/ 303 w 333"/>
                  <a:gd name="T81" fmla="*/ 59 h 618"/>
                  <a:gd name="T82" fmla="*/ 291 w 333"/>
                  <a:gd name="T83" fmla="*/ 30 h 618"/>
                  <a:gd name="T84" fmla="*/ 274 w 333"/>
                  <a:gd name="T85" fmla="*/ 0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33" h="618">
                    <a:moveTo>
                      <a:pt x="274" y="0"/>
                    </a:moveTo>
                    <a:lnTo>
                      <a:pt x="253" y="13"/>
                    </a:lnTo>
                    <a:lnTo>
                      <a:pt x="230" y="24"/>
                    </a:lnTo>
                    <a:lnTo>
                      <a:pt x="203" y="44"/>
                    </a:lnTo>
                    <a:lnTo>
                      <a:pt x="171" y="74"/>
                    </a:lnTo>
                    <a:lnTo>
                      <a:pt x="135" y="109"/>
                    </a:lnTo>
                    <a:lnTo>
                      <a:pt x="103" y="156"/>
                    </a:lnTo>
                    <a:lnTo>
                      <a:pt x="85" y="182"/>
                    </a:lnTo>
                    <a:lnTo>
                      <a:pt x="71" y="212"/>
                    </a:lnTo>
                    <a:lnTo>
                      <a:pt x="56" y="241"/>
                    </a:lnTo>
                    <a:lnTo>
                      <a:pt x="44" y="277"/>
                    </a:lnTo>
                    <a:lnTo>
                      <a:pt x="32" y="309"/>
                    </a:lnTo>
                    <a:lnTo>
                      <a:pt x="23" y="344"/>
                    </a:lnTo>
                    <a:lnTo>
                      <a:pt x="12" y="412"/>
                    </a:lnTo>
                    <a:lnTo>
                      <a:pt x="6" y="477"/>
                    </a:lnTo>
                    <a:lnTo>
                      <a:pt x="0" y="532"/>
                    </a:lnTo>
                    <a:lnTo>
                      <a:pt x="0" y="580"/>
                    </a:lnTo>
                    <a:lnTo>
                      <a:pt x="0" y="618"/>
                    </a:lnTo>
                    <a:lnTo>
                      <a:pt x="29" y="615"/>
                    </a:lnTo>
                    <a:lnTo>
                      <a:pt x="62" y="606"/>
                    </a:lnTo>
                    <a:lnTo>
                      <a:pt x="100" y="597"/>
                    </a:lnTo>
                    <a:lnTo>
                      <a:pt x="142" y="583"/>
                    </a:lnTo>
                    <a:lnTo>
                      <a:pt x="185" y="562"/>
                    </a:lnTo>
                    <a:lnTo>
                      <a:pt x="206" y="551"/>
                    </a:lnTo>
                    <a:lnTo>
                      <a:pt x="227" y="535"/>
                    </a:lnTo>
                    <a:lnTo>
                      <a:pt x="244" y="521"/>
                    </a:lnTo>
                    <a:lnTo>
                      <a:pt x="259" y="503"/>
                    </a:lnTo>
                    <a:lnTo>
                      <a:pt x="274" y="483"/>
                    </a:lnTo>
                    <a:lnTo>
                      <a:pt x="288" y="463"/>
                    </a:lnTo>
                    <a:lnTo>
                      <a:pt x="300" y="435"/>
                    </a:lnTo>
                    <a:lnTo>
                      <a:pt x="309" y="406"/>
                    </a:lnTo>
                    <a:lnTo>
                      <a:pt x="318" y="374"/>
                    </a:lnTo>
                    <a:lnTo>
                      <a:pt x="327" y="341"/>
                    </a:lnTo>
                    <a:lnTo>
                      <a:pt x="330" y="306"/>
                    </a:lnTo>
                    <a:lnTo>
                      <a:pt x="333" y="270"/>
                    </a:lnTo>
                    <a:lnTo>
                      <a:pt x="333" y="233"/>
                    </a:lnTo>
                    <a:lnTo>
                      <a:pt x="333" y="198"/>
                    </a:lnTo>
                    <a:lnTo>
                      <a:pt x="330" y="162"/>
                    </a:lnTo>
                    <a:lnTo>
                      <a:pt x="324" y="127"/>
                    </a:lnTo>
                    <a:lnTo>
                      <a:pt x="315" y="91"/>
                    </a:lnTo>
                    <a:lnTo>
                      <a:pt x="303" y="59"/>
                    </a:lnTo>
                    <a:lnTo>
                      <a:pt x="291" y="30"/>
                    </a:lnTo>
                    <a:lnTo>
                      <a:pt x="274" y="0"/>
                    </a:lnTo>
                    <a:close/>
                  </a:path>
                </a:pathLst>
              </a:custGeom>
              <a:solidFill>
                <a:srgbClr val="75BF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0" name="任意多边形 80942"/>
              <p:cNvSpPr>
                <a:spLocks noChangeArrowheads="1"/>
              </p:cNvSpPr>
              <p:nvPr/>
            </p:nvSpPr>
            <p:spPr bwMode="auto">
              <a:xfrm>
                <a:off x="2012" y="3073"/>
                <a:ext cx="43" cy="41"/>
              </a:xfrm>
              <a:custGeom>
                <a:avLst/>
                <a:gdLst>
                  <a:gd name="T0" fmla="*/ 633 w 648"/>
                  <a:gd name="T1" fmla="*/ 79 h 615"/>
                  <a:gd name="T2" fmla="*/ 603 w 648"/>
                  <a:gd name="T3" fmla="*/ 126 h 615"/>
                  <a:gd name="T4" fmla="*/ 554 w 648"/>
                  <a:gd name="T5" fmla="*/ 194 h 615"/>
                  <a:gd name="T6" fmla="*/ 491 w 648"/>
                  <a:gd name="T7" fmla="*/ 273 h 615"/>
                  <a:gd name="T8" fmla="*/ 418 w 648"/>
                  <a:gd name="T9" fmla="*/ 358 h 615"/>
                  <a:gd name="T10" fmla="*/ 377 w 648"/>
                  <a:gd name="T11" fmla="*/ 400 h 615"/>
                  <a:gd name="T12" fmla="*/ 335 w 648"/>
                  <a:gd name="T13" fmla="*/ 441 h 615"/>
                  <a:gd name="T14" fmla="*/ 298 w 648"/>
                  <a:gd name="T15" fmla="*/ 479 h 615"/>
                  <a:gd name="T16" fmla="*/ 256 w 648"/>
                  <a:gd name="T17" fmla="*/ 515 h 615"/>
                  <a:gd name="T18" fmla="*/ 215 w 648"/>
                  <a:gd name="T19" fmla="*/ 544 h 615"/>
                  <a:gd name="T20" fmla="*/ 176 w 648"/>
                  <a:gd name="T21" fmla="*/ 571 h 615"/>
                  <a:gd name="T22" fmla="*/ 138 w 648"/>
                  <a:gd name="T23" fmla="*/ 591 h 615"/>
                  <a:gd name="T24" fmla="*/ 103 w 648"/>
                  <a:gd name="T25" fmla="*/ 603 h 615"/>
                  <a:gd name="T26" fmla="*/ 71 w 648"/>
                  <a:gd name="T27" fmla="*/ 612 h 615"/>
                  <a:gd name="T28" fmla="*/ 47 w 648"/>
                  <a:gd name="T29" fmla="*/ 615 h 615"/>
                  <a:gd name="T30" fmla="*/ 26 w 648"/>
                  <a:gd name="T31" fmla="*/ 615 h 615"/>
                  <a:gd name="T32" fmla="*/ 14 w 648"/>
                  <a:gd name="T33" fmla="*/ 612 h 615"/>
                  <a:gd name="T34" fmla="*/ 6 w 648"/>
                  <a:gd name="T35" fmla="*/ 609 h 615"/>
                  <a:gd name="T36" fmla="*/ 0 w 648"/>
                  <a:gd name="T37" fmla="*/ 600 h 615"/>
                  <a:gd name="T38" fmla="*/ 0 w 648"/>
                  <a:gd name="T39" fmla="*/ 591 h 615"/>
                  <a:gd name="T40" fmla="*/ 3 w 648"/>
                  <a:gd name="T41" fmla="*/ 583 h 615"/>
                  <a:gd name="T42" fmla="*/ 17 w 648"/>
                  <a:gd name="T43" fmla="*/ 558 h 615"/>
                  <a:gd name="T44" fmla="*/ 39 w 648"/>
                  <a:gd name="T45" fmla="*/ 535 h 615"/>
                  <a:gd name="T46" fmla="*/ 65 w 648"/>
                  <a:gd name="T47" fmla="*/ 512 h 615"/>
                  <a:gd name="T48" fmla="*/ 88 w 648"/>
                  <a:gd name="T49" fmla="*/ 494 h 615"/>
                  <a:gd name="T50" fmla="*/ 118 w 648"/>
                  <a:gd name="T51" fmla="*/ 473 h 615"/>
                  <a:gd name="T52" fmla="*/ 156 w 648"/>
                  <a:gd name="T53" fmla="*/ 444 h 615"/>
                  <a:gd name="T54" fmla="*/ 203 w 648"/>
                  <a:gd name="T55" fmla="*/ 406 h 615"/>
                  <a:gd name="T56" fmla="*/ 253 w 648"/>
                  <a:gd name="T57" fmla="*/ 358 h 615"/>
                  <a:gd name="T58" fmla="*/ 306 w 648"/>
                  <a:gd name="T59" fmla="*/ 309 h 615"/>
                  <a:gd name="T60" fmla="*/ 359 w 648"/>
                  <a:gd name="T61" fmla="*/ 250 h 615"/>
                  <a:gd name="T62" fmla="*/ 406 w 648"/>
                  <a:gd name="T63" fmla="*/ 191 h 615"/>
                  <a:gd name="T64" fmla="*/ 429 w 648"/>
                  <a:gd name="T65" fmla="*/ 159 h 615"/>
                  <a:gd name="T66" fmla="*/ 447 w 648"/>
                  <a:gd name="T67" fmla="*/ 126 h 615"/>
                  <a:gd name="T68" fmla="*/ 468 w 648"/>
                  <a:gd name="T69" fmla="*/ 97 h 615"/>
                  <a:gd name="T70" fmla="*/ 489 w 648"/>
                  <a:gd name="T71" fmla="*/ 73 h 615"/>
                  <a:gd name="T72" fmla="*/ 509 w 648"/>
                  <a:gd name="T73" fmla="*/ 50 h 615"/>
                  <a:gd name="T74" fmla="*/ 529 w 648"/>
                  <a:gd name="T75" fmla="*/ 32 h 615"/>
                  <a:gd name="T76" fmla="*/ 548 w 648"/>
                  <a:gd name="T77" fmla="*/ 20 h 615"/>
                  <a:gd name="T78" fmla="*/ 568 w 648"/>
                  <a:gd name="T79" fmla="*/ 8 h 615"/>
                  <a:gd name="T80" fmla="*/ 586 w 648"/>
                  <a:gd name="T81" fmla="*/ 3 h 615"/>
                  <a:gd name="T82" fmla="*/ 600 w 648"/>
                  <a:gd name="T83" fmla="*/ 0 h 615"/>
                  <a:gd name="T84" fmla="*/ 615 w 648"/>
                  <a:gd name="T85" fmla="*/ 0 h 615"/>
                  <a:gd name="T86" fmla="*/ 627 w 648"/>
                  <a:gd name="T87" fmla="*/ 3 h 615"/>
                  <a:gd name="T88" fmla="*/ 639 w 648"/>
                  <a:gd name="T89" fmla="*/ 8 h 615"/>
                  <a:gd name="T90" fmla="*/ 645 w 648"/>
                  <a:gd name="T91" fmla="*/ 17 h 615"/>
                  <a:gd name="T92" fmla="*/ 648 w 648"/>
                  <a:gd name="T93" fmla="*/ 29 h 615"/>
                  <a:gd name="T94" fmla="*/ 645 w 648"/>
                  <a:gd name="T95" fmla="*/ 43 h 615"/>
                  <a:gd name="T96" fmla="*/ 642 w 648"/>
                  <a:gd name="T97" fmla="*/ 62 h 615"/>
                  <a:gd name="T98" fmla="*/ 633 w 648"/>
                  <a:gd name="T99" fmla="*/ 79 h 6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648" h="615">
                    <a:moveTo>
                      <a:pt x="633" y="79"/>
                    </a:moveTo>
                    <a:lnTo>
                      <a:pt x="603" y="126"/>
                    </a:lnTo>
                    <a:lnTo>
                      <a:pt x="554" y="194"/>
                    </a:lnTo>
                    <a:lnTo>
                      <a:pt x="491" y="273"/>
                    </a:lnTo>
                    <a:lnTo>
                      <a:pt x="418" y="358"/>
                    </a:lnTo>
                    <a:lnTo>
                      <a:pt x="377" y="400"/>
                    </a:lnTo>
                    <a:lnTo>
                      <a:pt x="335" y="441"/>
                    </a:lnTo>
                    <a:lnTo>
                      <a:pt x="298" y="479"/>
                    </a:lnTo>
                    <a:lnTo>
                      <a:pt x="256" y="515"/>
                    </a:lnTo>
                    <a:lnTo>
                      <a:pt x="215" y="544"/>
                    </a:lnTo>
                    <a:lnTo>
                      <a:pt x="176" y="571"/>
                    </a:lnTo>
                    <a:lnTo>
                      <a:pt x="138" y="591"/>
                    </a:lnTo>
                    <a:lnTo>
                      <a:pt x="103" y="603"/>
                    </a:lnTo>
                    <a:lnTo>
                      <a:pt x="71" y="612"/>
                    </a:lnTo>
                    <a:lnTo>
                      <a:pt x="47" y="615"/>
                    </a:lnTo>
                    <a:lnTo>
                      <a:pt x="26" y="615"/>
                    </a:lnTo>
                    <a:lnTo>
                      <a:pt x="14" y="612"/>
                    </a:lnTo>
                    <a:lnTo>
                      <a:pt x="6" y="609"/>
                    </a:lnTo>
                    <a:lnTo>
                      <a:pt x="0" y="600"/>
                    </a:lnTo>
                    <a:lnTo>
                      <a:pt x="0" y="591"/>
                    </a:lnTo>
                    <a:lnTo>
                      <a:pt x="3" y="583"/>
                    </a:lnTo>
                    <a:lnTo>
                      <a:pt x="17" y="558"/>
                    </a:lnTo>
                    <a:lnTo>
                      <a:pt x="39" y="535"/>
                    </a:lnTo>
                    <a:lnTo>
                      <a:pt x="65" y="512"/>
                    </a:lnTo>
                    <a:lnTo>
                      <a:pt x="88" y="494"/>
                    </a:lnTo>
                    <a:lnTo>
                      <a:pt x="118" y="473"/>
                    </a:lnTo>
                    <a:lnTo>
                      <a:pt x="156" y="444"/>
                    </a:lnTo>
                    <a:lnTo>
                      <a:pt x="203" y="406"/>
                    </a:lnTo>
                    <a:lnTo>
                      <a:pt x="253" y="358"/>
                    </a:lnTo>
                    <a:lnTo>
                      <a:pt x="306" y="309"/>
                    </a:lnTo>
                    <a:lnTo>
                      <a:pt x="359" y="250"/>
                    </a:lnTo>
                    <a:lnTo>
                      <a:pt x="406" y="191"/>
                    </a:lnTo>
                    <a:lnTo>
                      <a:pt x="429" y="159"/>
                    </a:lnTo>
                    <a:lnTo>
                      <a:pt x="447" y="126"/>
                    </a:lnTo>
                    <a:lnTo>
                      <a:pt x="468" y="97"/>
                    </a:lnTo>
                    <a:lnTo>
                      <a:pt x="489" y="73"/>
                    </a:lnTo>
                    <a:lnTo>
                      <a:pt x="509" y="50"/>
                    </a:lnTo>
                    <a:lnTo>
                      <a:pt x="529" y="32"/>
                    </a:lnTo>
                    <a:lnTo>
                      <a:pt x="548" y="20"/>
                    </a:lnTo>
                    <a:lnTo>
                      <a:pt x="568" y="8"/>
                    </a:lnTo>
                    <a:lnTo>
                      <a:pt x="586" y="3"/>
                    </a:lnTo>
                    <a:lnTo>
                      <a:pt x="600" y="0"/>
                    </a:lnTo>
                    <a:lnTo>
                      <a:pt x="615" y="0"/>
                    </a:lnTo>
                    <a:lnTo>
                      <a:pt x="627" y="3"/>
                    </a:lnTo>
                    <a:lnTo>
                      <a:pt x="639" y="8"/>
                    </a:lnTo>
                    <a:lnTo>
                      <a:pt x="645" y="17"/>
                    </a:lnTo>
                    <a:lnTo>
                      <a:pt x="648" y="29"/>
                    </a:lnTo>
                    <a:lnTo>
                      <a:pt x="645" y="43"/>
                    </a:lnTo>
                    <a:lnTo>
                      <a:pt x="642" y="62"/>
                    </a:lnTo>
                    <a:lnTo>
                      <a:pt x="633" y="79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1" name="任意多边形 80943"/>
              <p:cNvSpPr>
                <a:spLocks noChangeArrowheads="1"/>
              </p:cNvSpPr>
              <p:nvPr/>
            </p:nvSpPr>
            <p:spPr bwMode="auto">
              <a:xfrm>
                <a:off x="1977" y="3067"/>
                <a:ext cx="40" cy="25"/>
              </a:xfrm>
              <a:custGeom>
                <a:avLst/>
                <a:gdLst>
                  <a:gd name="T0" fmla="*/ 524 w 609"/>
                  <a:gd name="T1" fmla="*/ 41 h 371"/>
                  <a:gd name="T2" fmla="*/ 471 w 609"/>
                  <a:gd name="T3" fmla="*/ 97 h 371"/>
                  <a:gd name="T4" fmla="*/ 442 w 609"/>
                  <a:gd name="T5" fmla="*/ 127 h 371"/>
                  <a:gd name="T6" fmla="*/ 412 w 609"/>
                  <a:gd name="T7" fmla="*/ 154 h 371"/>
                  <a:gd name="T8" fmla="*/ 379 w 609"/>
                  <a:gd name="T9" fmla="*/ 177 h 371"/>
                  <a:gd name="T10" fmla="*/ 345 w 609"/>
                  <a:gd name="T11" fmla="*/ 194 h 371"/>
                  <a:gd name="T12" fmla="*/ 310 w 609"/>
                  <a:gd name="T13" fmla="*/ 209 h 371"/>
                  <a:gd name="T14" fmla="*/ 291 w 609"/>
                  <a:gd name="T15" fmla="*/ 215 h 371"/>
                  <a:gd name="T16" fmla="*/ 271 w 609"/>
                  <a:gd name="T17" fmla="*/ 218 h 371"/>
                  <a:gd name="T18" fmla="*/ 233 w 609"/>
                  <a:gd name="T19" fmla="*/ 225 h 371"/>
                  <a:gd name="T20" fmla="*/ 197 w 609"/>
                  <a:gd name="T21" fmla="*/ 233 h 371"/>
                  <a:gd name="T22" fmla="*/ 162 w 609"/>
                  <a:gd name="T23" fmla="*/ 242 h 371"/>
                  <a:gd name="T24" fmla="*/ 126 w 609"/>
                  <a:gd name="T25" fmla="*/ 254 h 371"/>
                  <a:gd name="T26" fmla="*/ 94 w 609"/>
                  <a:gd name="T27" fmla="*/ 265 h 371"/>
                  <a:gd name="T28" fmla="*/ 65 w 609"/>
                  <a:gd name="T29" fmla="*/ 280 h 371"/>
                  <a:gd name="T30" fmla="*/ 38 w 609"/>
                  <a:gd name="T31" fmla="*/ 291 h 371"/>
                  <a:gd name="T32" fmla="*/ 18 w 609"/>
                  <a:gd name="T33" fmla="*/ 306 h 371"/>
                  <a:gd name="T34" fmla="*/ 9 w 609"/>
                  <a:gd name="T35" fmla="*/ 316 h 371"/>
                  <a:gd name="T36" fmla="*/ 3 w 609"/>
                  <a:gd name="T37" fmla="*/ 324 h 371"/>
                  <a:gd name="T38" fmla="*/ 0 w 609"/>
                  <a:gd name="T39" fmla="*/ 330 h 371"/>
                  <a:gd name="T40" fmla="*/ 0 w 609"/>
                  <a:gd name="T41" fmla="*/ 339 h 371"/>
                  <a:gd name="T42" fmla="*/ 6 w 609"/>
                  <a:gd name="T43" fmla="*/ 348 h 371"/>
                  <a:gd name="T44" fmla="*/ 12 w 609"/>
                  <a:gd name="T45" fmla="*/ 353 h 371"/>
                  <a:gd name="T46" fmla="*/ 29 w 609"/>
                  <a:gd name="T47" fmla="*/ 365 h 371"/>
                  <a:gd name="T48" fmla="*/ 53 w 609"/>
                  <a:gd name="T49" fmla="*/ 371 h 371"/>
                  <a:gd name="T50" fmla="*/ 80 w 609"/>
                  <a:gd name="T51" fmla="*/ 371 h 371"/>
                  <a:gd name="T52" fmla="*/ 94 w 609"/>
                  <a:gd name="T53" fmla="*/ 368 h 371"/>
                  <a:gd name="T54" fmla="*/ 109 w 609"/>
                  <a:gd name="T55" fmla="*/ 365 h 371"/>
                  <a:gd name="T56" fmla="*/ 123 w 609"/>
                  <a:gd name="T57" fmla="*/ 356 h 371"/>
                  <a:gd name="T58" fmla="*/ 135 w 609"/>
                  <a:gd name="T59" fmla="*/ 348 h 371"/>
                  <a:gd name="T60" fmla="*/ 162 w 609"/>
                  <a:gd name="T61" fmla="*/ 330 h 371"/>
                  <a:gd name="T62" fmla="*/ 191 w 609"/>
                  <a:gd name="T63" fmla="*/ 319 h 371"/>
                  <a:gd name="T64" fmla="*/ 223 w 609"/>
                  <a:gd name="T65" fmla="*/ 309 h 371"/>
                  <a:gd name="T66" fmla="*/ 256 w 609"/>
                  <a:gd name="T67" fmla="*/ 300 h 371"/>
                  <a:gd name="T68" fmla="*/ 333 w 609"/>
                  <a:gd name="T69" fmla="*/ 283 h 371"/>
                  <a:gd name="T70" fmla="*/ 371 w 609"/>
                  <a:gd name="T71" fmla="*/ 271 h 371"/>
                  <a:gd name="T72" fmla="*/ 415 w 609"/>
                  <a:gd name="T73" fmla="*/ 254 h 371"/>
                  <a:gd name="T74" fmla="*/ 453 w 609"/>
                  <a:gd name="T75" fmla="*/ 233 h 371"/>
                  <a:gd name="T76" fmla="*/ 486 w 609"/>
                  <a:gd name="T77" fmla="*/ 212 h 371"/>
                  <a:gd name="T78" fmla="*/ 509 w 609"/>
                  <a:gd name="T79" fmla="*/ 194 h 371"/>
                  <a:gd name="T80" fmla="*/ 530 w 609"/>
                  <a:gd name="T81" fmla="*/ 174 h 371"/>
                  <a:gd name="T82" fmla="*/ 547 w 609"/>
                  <a:gd name="T83" fmla="*/ 154 h 371"/>
                  <a:gd name="T84" fmla="*/ 563 w 609"/>
                  <a:gd name="T85" fmla="*/ 129 h 371"/>
                  <a:gd name="T86" fmla="*/ 592 w 609"/>
                  <a:gd name="T87" fmla="*/ 83 h 371"/>
                  <a:gd name="T88" fmla="*/ 604 w 609"/>
                  <a:gd name="T89" fmla="*/ 60 h 371"/>
                  <a:gd name="T90" fmla="*/ 609 w 609"/>
                  <a:gd name="T91" fmla="*/ 35 h 371"/>
                  <a:gd name="T92" fmla="*/ 606 w 609"/>
                  <a:gd name="T93" fmla="*/ 18 h 371"/>
                  <a:gd name="T94" fmla="*/ 604 w 609"/>
                  <a:gd name="T95" fmla="*/ 12 h 371"/>
                  <a:gd name="T96" fmla="*/ 601 w 609"/>
                  <a:gd name="T97" fmla="*/ 6 h 371"/>
                  <a:gd name="T98" fmla="*/ 595 w 609"/>
                  <a:gd name="T99" fmla="*/ 3 h 371"/>
                  <a:gd name="T100" fmla="*/ 589 w 609"/>
                  <a:gd name="T101" fmla="*/ 0 h 371"/>
                  <a:gd name="T102" fmla="*/ 580 w 609"/>
                  <a:gd name="T103" fmla="*/ 3 h 371"/>
                  <a:gd name="T104" fmla="*/ 571 w 609"/>
                  <a:gd name="T105" fmla="*/ 6 h 371"/>
                  <a:gd name="T106" fmla="*/ 547 w 609"/>
                  <a:gd name="T107" fmla="*/ 18 h 371"/>
                  <a:gd name="T108" fmla="*/ 524 w 609"/>
                  <a:gd name="T109" fmla="*/ 41 h 3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609" h="371">
                    <a:moveTo>
                      <a:pt x="524" y="41"/>
                    </a:moveTo>
                    <a:lnTo>
                      <a:pt x="471" y="97"/>
                    </a:lnTo>
                    <a:lnTo>
                      <a:pt x="442" y="127"/>
                    </a:lnTo>
                    <a:lnTo>
                      <a:pt x="412" y="154"/>
                    </a:lnTo>
                    <a:lnTo>
                      <a:pt x="379" y="177"/>
                    </a:lnTo>
                    <a:lnTo>
                      <a:pt x="345" y="194"/>
                    </a:lnTo>
                    <a:lnTo>
                      <a:pt x="310" y="209"/>
                    </a:lnTo>
                    <a:lnTo>
                      <a:pt x="291" y="215"/>
                    </a:lnTo>
                    <a:lnTo>
                      <a:pt x="271" y="218"/>
                    </a:lnTo>
                    <a:lnTo>
                      <a:pt x="233" y="225"/>
                    </a:lnTo>
                    <a:lnTo>
                      <a:pt x="197" y="233"/>
                    </a:lnTo>
                    <a:lnTo>
                      <a:pt x="162" y="242"/>
                    </a:lnTo>
                    <a:lnTo>
                      <a:pt x="126" y="254"/>
                    </a:lnTo>
                    <a:lnTo>
                      <a:pt x="94" y="265"/>
                    </a:lnTo>
                    <a:lnTo>
                      <a:pt x="65" y="280"/>
                    </a:lnTo>
                    <a:lnTo>
                      <a:pt x="38" y="291"/>
                    </a:lnTo>
                    <a:lnTo>
                      <a:pt x="18" y="306"/>
                    </a:lnTo>
                    <a:lnTo>
                      <a:pt x="9" y="316"/>
                    </a:lnTo>
                    <a:lnTo>
                      <a:pt x="3" y="324"/>
                    </a:lnTo>
                    <a:lnTo>
                      <a:pt x="0" y="330"/>
                    </a:lnTo>
                    <a:lnTo>
                      <a:pt x="0" y="339"/>
                    </a:lnTo>
                    <a:lnTo>
                      <a:pt x="6" y="348"/>
                    </a:lnTo>
                    <a:lnTo>
                      <a:pt x="12" y="353"/>
                    </a:lnTo>
                    <a:lnTo>
                      <a:pt x="29" y="365"/>
                    </a:lnTo>
                    <a:lnTo>
                      <a:pt x="53" y="371"/>
                    </a:lnTo>
                    <a:lnTo>
                      <a:pt x="80" y="371"/>
                    </a:lnTo>
                    <a:lnTo>
                      <a:pt x="94" y="368"/>
                    </a:lnTo>
                    <a:lnTo>
                      <a:pt x="109" y="365"/>
                    </a:lnTo>
                    <a:lnTo>
                      <a:pt x="123" y="356"/>
                    </a:lnTo>
                    <a:lnTo>
                      <a:pt x="135" y="348"/>
                    </a:lnTo>
                    <a:lnTo>
                      <a:pt x="162" y="330"/>
                    </a:lnTo>
                    <a:lnTo>
                      <a:pt x="191" y="319"/>
                    </a:lnTo>
                    <a:lnTo>
                      <a:pt x="223" y="309"/>
                    </a:lnTo>
                    <a:lnTo>
                      <a:pt x="256" y="300"/>
                    </a:lnTo>
                    <a:lnTo>
                      <a:pt x="333" y="283"/>
                    </a:lnTo>
                    <a:lnTo>
                      <a:pt x="371" y="271"/>
                    </a:lnTo>
                    <a:lnTo>
                      <a:pt x="415" y="254"/>
                    </a:lnTo>
                    <a:lnTo>
                      <a:pt x="453" y="233"/>
                    </a:lnTo>
                    <a:lnTo>
                      <a:pt x="486" y="212"/>
                    </a:lnTo>
                    <a:lnTo>
                      <a:pt x="509" y="194"/>
                    </a:lnTo>
                    <a:lnTo>
                      <a:pt x="530" y="174"/>
                    </a:lnTo>
                    <a:lnTo>
                      <a:pt x="547" y="154"/>
                    </a:lnTo>
                    <a:lnTo>
                      <a:pt x="563" y="129"/>
                    </a:lnTo>
                    <a:lnTo>
                      <a:pt x="592" y="83"/>
                    </a:lnTo>
                    <a:lnTo>
                      <a:pt x="604" y="60"/>
                    </a:lnTo>
                    <a:lnTo>
                      <a:pt x="609" y="35"/>
                    </a:lnTo>
                    <a:lnTo>
                      <a:pt x="606" y="18"/>
                    </a:lnTo>
                    <a:lnTo>
                      <a:pt x="604" y="12"/>
                    </a:lnTo>
                    <a:lnTo>
                      <a:pt x="601" y="6"/>
                    </a:lnTo>
                    <a:lnTo>
                      <a:pt x="595" y="3"/>
                    </a:lnTo>
                    <a:lnTo>
                      <a:pt x="589" y="0"/>
                    </a:lnTo>
                    <a:lnTo>
                      <a:pt x="580" y="3"/>
                    </a:lnTo>
                    <a:lnTo>
                      <a:pt x="571" y="6"/>
                    </a:lnTo>
                    <a:lnTo>
                      <a:pt x="547" y="18"/>
                    </a:lnTo>
                    <a:lnTo>
                      <a:pt x="524" y="41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2" name="任意多边形 80944"/>
              <p:cNvSpPr>
                <a:spLocks noChangeArrowheads="1"/>
              </p:cNvSpPr>
              <p:nvPr/>
            </p:nvSpPr>
            <p:spPr bwMode="auto">
              <a:xfrm>
                <a:off x="2030" y="3103"/>
                <a:ext cx="31" cy="24"/>
              </a:xfrm>
              <a:custGeom>
                <a:avLst/>
                <a:gdLst>
                  <a:gd name="T0" fmla="*/ 64 w 462"/>
                  <a:gd name="T1" fmla="*/ 291 h 361"/>
                  <a:gd name="T2" fmla="*/ 82 w 462"/>
                  <a:gd name="T3" fmla="*/ 264 h 361"/>
                  <a:gd name="T4" fmla="*/ 94 w 462"/>
                  <a:gd name="T5" fmla="*/ 209 h 361"/>
                  <a:gd name="T6" fmla="*/ 112 w 462"/>
                  <a:gd name="T7" fmla="*/ 130 h 361"/>
                  <a:gd name="T8" fmla="*/ 129 w 462"/>
                  <a:gd name="T9" fmla="*/ 88 h 361"/>
                  <a:gd name="T10" fmla="*/ 153 w 462"/>
                  <a:gd name="T11" fmla="*/ 53 h 361"/>
                  <a:gd name="T12" fmla="*/ 194 w 462"/>
                  <a:gd name="T13" fmla="*/ 23 h 361"/>
                  <a:gd name="T14" fmla="*/ 238 w 462"/>
                  <a:gd name="T15" fmla="*/ 5 h 361"/>
                  <a:gd name="T16" fmla="*/ 268 w 462"/>
                  <a:gd name="T17" fmla="*/ 0 h 361"/>
                  <a:gd name="T18" fmla="*/ 288 w 462"/>
                  <a:gd name="T19" fmla="*/ 5 h 361"/>
                  <a:gd name="T20" fmla="*/ 300 w 462"/>
                  <a:gd name="T21" fmla="*/ 17 h 361"/>
                  <a:gd name="T22" fmla="*/ 303 w 462"/>
                  <a:gd name="T23" fmla="*/ 33 h 361"/>
                  <a:gd name="T24" fmla="*/ 300 w 462"/>
                  <a:gd name="T25" fmla="*/ 50 h 361"/>
                  <a:gd name="T26" fmla="*/ 288 w 462"/>
                  <a:gd name="T27" fmla="*/ 62 h 361"/>
                  <a:gd name="T28" fmla="*/ 268 w 462"/>
                  <a:gd name="T29" fmla="*/ 70 h 361"/>
                  <a:gd name="T30" fmla="*/ 218 w 462"/>
                  <a:gd name="T31" fmla="*/ 100 h 361"/>
                  <a:gd name="T32" fmla="*/ 167 w 462"/>
                  <a:gd name="T33" fmla="*/ 150 h 361"/>
                  <a:gd name="T34" fmla="*/ 144 w 462"/>
                  <a:gd name="T35" fmla="*/ 182 h 361"/>
                  <a:gd name="T36" fmla="*/ 141 w 462"/>
                  <a:gd name="T37" fmla="*/ 197 h 361"/>
                  <a:gd name="T38" fmla="*/ 153 w 462"/>
                  <a:gd name="T39" fmla="*/ 202 h 361"/>
                  <a:gd name="T40" fmla="*/ 197 w 462"/>
                  <a:gd name="T41" fmla="*/ 194 h 361"/>
                  <a:gd name="T42" fmla="*/ 244 w 462"/>
                  <a:gd name="T43" fmla="*/ 173 h 361"/>
                  <a:gd name="T44" fmla="*/ 312 w 462"/>
                  <a:gd name="T45" fmla="*/ 130 h 361"/>
                  <a:gd name="T46" fmla="*/ 391 w 462"/>
                  <a:gd name="T47" fmla="*/ 73 h 361"/>
                  <a:gd name="T48" fmla="*/ 439 w 462"/>
                  <a:gd name="T49" fmla="*/ 50 h 361"/>
                  <a:gd name="T50" fmla="*/ 459 w 462"/>
                  <a:gd name="T51" fmla="*/ 47 h 361"/>
                  <a:gd name="T52" fmla="*/ 462 w 462"/>
                  <a:gd name="T53" fmla="*/ 56 h 361"/>
                  <a:gd name="T54" fmla="*/ 450 w 462"/>
                  <a:gd name="T55" fmla="*/ 88 h 361"/>
                  <a:gd name="T56" fmla="*/ 394 w 462"/>
                  <a:gd name="T57" fmla="*/ 165 h 361"/>
                  <a:gd name="T58" fmla="*/ 338 w 462"/>
                  <a:gd name="T59" fmla="*/ 218 h 361"/>
                  <a:gd name="T60" fmla="*/ 288 w 462"/>
                  <a:gd name="T61" fmla="*/ 244 h 361"/>
                  <a:gd name="T62" fmla="*/ 221 w 462"/>
                  <a:gd name="T63" fmla="*/ 262 h 361"/>
                  <a:gd name="T64" fmla="*/ 173 w 462"/>
                  <a:gd name="T65" fmla="*/ 282 h 361"/>
                  <a:gd name="T66" fmla="*/ 62 w 462"/>
                  <a:gd name="T67" fmla="*/ 338 h 361"/>
                  <a:gd name="T68" fmla="*/ 11 w 462"/>
                  <a:gd name="T69" fmla="*/ 361 h 361"/>
                  <a:gd name="T70" fmla="*/ 0 w 462"/>
                  <a:gd name="T71" fmla="*/ 358 h 361"/>
                  <a:gd name="T72" fmla="*/ 2 w 462"/>
                  <a:gd name="T73" fmla="*/ 344 h 361"/>
                  <a:gd name="T74" fmla="*/ 30 w 462"/>
                  <a:gd name="T75" fmla="*/ 321 h 3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62" h="361">
                    <a:moveTo>
                      <a:pt x="53" y="303"/>
                    </a:moveTo>
                    <a:lnTo>
                      <a:pt x="64" y="291"/>
                    </a:lnTo>
                    <a:lnTo>
                      <a:pt x="73" y="279"/>
                    </a:lnTo>
                    <a:lnTo>
                      <a:pt x="82" y="264"/>
                    </a:lnTo>
                    <a:lnTo>
                      <a:pt x="88" y="247"/>
                    </a:lnTo>
                    <a:lnTo>
                      <a:pt x="94" y="209"/>
                    </a:lnTo>
                    <a:lnTo>
                      <a:pt x="103" y="170"/>
                    </a:lnTo>
                    <a:lnTo>
                      <a:pt x="112" y="130"/>
                    </a:lnTo>
                    <a:lnTo>
                      <a:pt x="118" y="108"/>
                    </a:lnTo>
                    <a:lnTo>
                      <a:pt x="129" y="88"/>
                    </a:lnTo>
                    <a:lnTo>
                      <a:pt x="138" y="70"/>
                    </a:lnTo>
                    <a:lnTo>
                      <a:pt x="153" y="53"/>
                    </a:lnTo>
                    <a:lnTo>
                      <a:pt x="173" y="38"/>
                    </a:lnTo>
                    <a:lnTo>
                      <a:pt x="194" y="23"/>
                    </a:lnTo>
                    <a:lnTo>
                      <a:pt x="218" y="14"/>
                    </a:lnTo>
                    <a:lnTo>
                      <a:pt x="238" y="5"/>
                    </a:lnTo>
                    <a:lnTo>
                      <a:pt x="253" y="3"/>
                    </a:lnTo>
                    <a:lnTo>
                      <a:pt x="268" y="0"/>
                    </a:lnTo>
                    <a:lnTo>
                      <a:pt x="280" y="3"/>
                    </a:lnTo>
                    <a:lnTo>
                      <a:pt x="288" y="5"/>
                    </a:lnTo>
                    <a:lnTo>
                      <a:pt x="297" y="11"/>
                    </a:lnTo>
                    <a:lnTo>
                      <a:pt x="300" y="17"/>
                    </a:lnTo>
                    <a:lnTo>
                      <a:pt x="303" y="26"/>
                    </a:lnTo>
                    <a:lnTo>
                      <a:pt x="303" y="33"/>
                    </a:lnTo>
                    <a:lnTo>
                      <a:pt x="303" y="41"/>
                    </a:lnTo>
                    <a:lnTo>
                      <a:pt x="300" y="50"/>
                    </a:lnTo>
                    <a:lnTo>
                      <a:pt x="294" y="56"/>
                    </a:lnTo>
                    <a:lnTo>
                      <a:pt x="288" y="62"/>
                    </a:lnTo>
                    <a:lnTo>
                      <a:pt x="280" y="68"/>
                    </a:lnTo>
                    <a:lnTo>
                      <a:pt x="268" y="70"/>
                    </a:lnTo>
                    <a:lnTo>
                      <a:pt x="247" y="82"/>
                    </a:lnTo>
                    <a:lnTo>
                      <a:pt x="218" y="100"/>
                    </a:lnTo>
                    <a:lnTo>
                      <a:pt x="192" y="124"/>
                    </a:lnTo>
                    <a:lnTo>
                      <a:pt x="167" y="150"/>
                    </a:lnTo>
                    <a:lnTo>
                      <a:pt x="150" y="173"/>
                    </a:lnTo>
                    <a:lnTo>
                      <a:pt x="144" y="182"/>
                    </a:lnTo>
                    <a:lnTo>
                      <a:pt x="141" y="191"/>
                    </a:lnTo>
                    <a:lnTo>
                      <a:pt x="141" y="197"/>
                    </a:lnTo>
                    <a:lnTo>
                      <a:pt x="147" y="202"/>
                    </a:lnTo>
                    <a:lnTo>
                      <a:pt x="153" y="202"/>
                    </a:lnTo>
                    <a:lnTo>
                      <a:pt x="167" y="199"/>
                    </a:lnTo>
                    <a:lnTo>
                      <a:pt x="197" y="194"/>
                    </a:lnTo>
                    <a:lnTo>
                      <a:pt x="221" y="182"/>
                    </a:lnTo>
                    <a:lnTo>
                      <a:pt x="244" y="173"/>
                    </a:lnTo>
                    <a:lnTo>
                      <a:pt x="268" y="159"/>
                    </a:lnTo>
                    <a:lnTo>
                      <a:pt x="312" y="130"/>
                    </a:lnTo>
                    <a:lnTo>
                      <a:pt x="365" y="91"/>
                    </a:lnTo>
                    <a:lnTo>
                      <a:pt x="391" y="73"/>
                    </a:lnTo>
                    <a:lnTo>
                      <a:pt x="417" y="59"/>
                    </a:lnTo>
                    <a:lnTo>
                      <a:pt x="439" y="50"/>
                    </a:lnTo>
                    <a:lnTo>
                      <a:pt x="453" y="47"/>
                    </a:lnTo>
                    <a:lnTo>
                      <a:pt x="459" y="47"/>
                    </a:lnTo>
                    <a:lnTo>
                      <a:pt x="462" y="50"/>
                    </a:lnTo>
                    <a:lnTo>
                      <a:pt x="462" y="56"/>
                    </a:lnTo>
                    <a:lnTo>
                      <a:pt x="462" y="65"/>
                    </a:lnTo>
                    <a:lnTo>
                      <a:pt x="450" y="88"/>
                    </a:lnTo>
                    <a:lnTo>
                      <a:pt x="426" y="127"/>
                    </a:lnTo>
                    <a:lnTo>
                      <a:pt x="394" y="165"/>
                    </a:lnTo>
                    <a:lnTo>
                      <a:pt x="368" y="194"/>
                    </a:lnTo>
                    <a:lnTo>
                      <a:pt x="338" y="218"/>
                    </a:lnTo>
                    <a:lnTo>
                      <a:pt x="315" y="232"/>
                    </a:lnTo>
                    <a:lnTo>
                      <a:pt x="288" y="244"/>
                    </a:lnTo>
                    <a:lnTo>
                      <a:pt x="264" y="253"/>
                    </a:lnTo>
                    <a:lnTo>
                      <a:pt x="221" y="262"/>
                    </a:lnTo>
                    <a:lnTo>
                      <a:pt x="200" y="270"/>
                    </a:lnTo>
                    <a:lnTo>
                      <a:pt x="173" y="282"/>
                    </a:lnTo>
                    <a:lnTo>
                      <a:pt x="115" y="309"/>
                    </a:lnTo>
                    <a:lnTo>
                      <a:pt x="62" y="338"/>
                    </a:lnTo>
                    <a:lnTo>
                      <a:pt x="24" y="358"/>
                    </a:lnTo>
                    <a:lnTo>
                      <a:pt x="11" y="361"/>
                    </a:lnTo>
                    <a:lnTo>
                      <a:pt x="5" y="361"/>
                    </a:lnTo>
                    <a:lnTo>
                      <a:pt x="0" y="358"/>
                    </a:lnTo>
                    <a:lnTo>
                      <a:pt x="0" y="353"/>
                    </a:lnTo>
                    <a:lnTo>
                      <a:pt x="2" y="344"/>
                    </a:lnTo>
                    <a:lnTo>
                      <a:pt x="14" y="332"/>
                    </a:lnTo>
                    <a:lnTo>
                      <a:pt x="30" y="321"/>
                    </a:lnTo>
                    <a:lnTo>
                      <a:pt x="53" y="303"/>
                    </a:lnTo>
                    <a:close/>
                  </a:path>
                </a:pathLst>
              </a:custGeom>
              <a:solidFill>
                <a:srgbClr val="ABADB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3" name="任意多边形 80945"/>
              <p:cNvSpPr>
                <a:spLocks noChangeArrowheads="1"/>
              </p:cNvSpPr>
              <p:nvPr/>
            </p:nvSpPr>
            <p:spPr bwMode="auto">
              <a:xfrm>
                <a:off x="2063" y="3088"/>
                <a:ext cx="21" cy="34"/>
              </a:xfrm>
              <a:custGeom>
                <a:avLst/>
                <a:gdLst>
                  <a:gd name="T0" fmla="*/ 289 w 312"/>
                  <a:gd name="T1" fmla="*/ 0 h 506"/>
                  <a:gd name="T2" fmla="*/ 259 w 312"/>
                  <a:gd name="T3" fmla="*/ 67 h 506"/>
                  <a:gd name="T4" fmla="*/ 227 w 312"/>
                  <a:gd name="T5" fmla="*/ 138 h 506"/>
                  <a:gd name="T6" fmla="*/ 188 w 312"/>
                  <a:gd name="T7" fmla="*/ 221 h 506"/>
                  <a:gd name="T8" fmla="*/ 142 w 312"/>
                  <a:gd name="T9" fmla="*/ 309 h 506"/>
                  <a:gd name="T10" fmla="*/ 94 w 312"/>
                  <a:gd name="T11" fmla="*/ 391 h 506"/>
                  <a:gd name="T12" fmla="*/ 71 w 312"/>
                  <a:gd name="T13" fmla="*/ 426 h 506"/>
                  <a:gd name="T14" fmla="*/ 45 w 312"/>
                  <a:gd name="T15" fmla="*/ 459 h 506"/>
                  <a:gd name="T16" fmla="*/ 20 w 312"/>
                  <a:gd name="T17" fmla="*/ 485 h 506"/>
                  <a:gd name="T18" fmla="*/ 0 w 312"/>
                  <a:gd name="T19" fmla="*/ 506 h 506"/>
                  <a:gd name="T20" fmla="*/ 24 w 312"/>
                  <a:gd name="T21" fmla="*/ 503 h 506"/>
                  <a:gd name="T22" fmla="*/ 50 w 312"/>
                  <a:gd name="T23" fmla="*/ 500 h 506"/>
                  <a:gd name="T24" fmla="*/ 82 w 312"/>
                  <a:gd name="T25" fmla="*/ 491 h 506"/>
                  <a:gd name="T26" fmla="*/ 121 w 312"/>
                  <a:gd name="T27" fmla="*/ 474 h 506"/>
                  <a:gd name="T28" fmla="*/ 165 w 312"/>
                  <a:gd name="T29" fmla="*/ 453 h 506"/>
                  <a:gd name="T30" fmla="*/ 185 w 312"/>
                  <a:gd name="T31" fmla="*/ 439 h 506"/>
                  <a:gd name="T32" fmla="*/ 207 w 312"/>
                  <a:gd name="T33" fmla="*/ 423 h 506"/>
                  <a:gd name="T34" fmla="*/ 230 w 312"/>
                  <a:gd name="T35" fmla="*/ 403 h 506"/>
                  <a:gd name="T36" fmla="*/ 250 w 312"/>
                  <a:gd name="T37" fmla="*/ 383 h 506"/>
                  <a:gd name="T38" fmla="*/ 265 w 312"/>
                  <a:gd name="T39" fmla="*/ 365 h 506"/>
                  <a:gd name="T40" fmla="*/ 280 w 312"/>
                  <a:gd name="T41" fmla="*/ 345 h 506"/>
                  <a:gd name="T42" fmla="*/ 289 w 312"/>
                  <a:gd name="T43" fmla="*/ 321 h 506"/>
                  <a:gd name="T44" fmla="*/ 298 w 312"/>
                  <a:gd name="T45" fmla="*/ 294 h 506"/>
                  <a:gd name="T46" fmla="*/ 304 w 312"/>
                  <a:gd name="T47" fmla="*/ 271 h 506"/>
                  <a:gd name="T48" fmla="*/ 309 w 312"/>
                  <a:gd name="T49" fmla="*/ 244 h 506"/>
                  <a:gd name="T50" fmla="*/ 312 w 312"/>
                  <a:gd name="T51" fmla="*/ 189 h 506"/>
                  <a:gd name="T52" fmla="*/ 312 w 312"/>
                  <a:gd name="T53" fmla="*/ 135 h 506"/>
                  <a:gd name="T54" fmla="*/ 306 w 312"/>
                  <a:gd name="T55" fmla="*/ 86 h 506"/>
                  <a:gd name="T56" fmla="*/ 298 w 312"/>
                  <a:gd name="T57" fmla="*/ 38 h 506"/>
                  <a:gd name="T58" fmla="*/ 289 w 312"/>
                  <a:gd name="T59" fmla="*/ 0 h 5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</a:cxnLst>
                <a:rect l="0" t="0" r="r" b="b"/>
                <a:pathLst>
                  <a:path w="312" h="506">
                    <a:moveTo>
                      <a:pt x="289" y="0"/>
                    </a:moveTo>
                    <a:lnTo>
                      <a:pt x="259" y="67"/>
                    </a:lnTo>
                    <a:lnTo>
                      <a:pt x="227" y="138"/>
                    </a:lnTo>
                    <a:lnTo>
                      <a:pt x="188" y="221"/>
                    </a:lnTo>
                    <a:lnTo>
                      <a:pt x="142" y="309"/>
                    </a:lnTo>
                    <a:lnTo>
                      <a:pt x="94" y="391"/>
                    </a:lnTo>
                    <a:lnTo>
                      <a:pt x="71" y="426"/>
                    </a:lnTo>
                    <a:lnTo>
                      <a:pt x="45" y="459"/>
                    </a:lnTo>
                    <a:lnTo>
                      <a:pt x="20" y="485"/>
                    </a:lnTo>
                    <a:lnTo>
                      <a:pt x="0" y="506"/>
                    </a:lnTo>
                    <a:lnTo>
                      <a:pt x="24" y="503"/>
                    </a:lnTo>
                    <a:lnTo>
                      <a:pt x="50" y="500"/>
                    </a:lnTo>
                    <a:lnTo>
                      <a:pt x="82" y="491"/>
                    </a:lnTo>
                    <a:lnTo>
                      <a:pt x="121" y="474"/>
                    </a:lnTo>
                    <a:lnTo>
                      <a:pt x="165" y="453"/>
                    </a:lnTo>
                    <a:lnTo>
                      <a:pt x="185" y="439"/>
                    </a:lnTo>
                    <a:lnTo>
                      <a:pt x="207" y="423"/>
                    </a:lnTo>
                    <a:lnTo>
                      <a:pt x="230" y="403"/>
                    </a:lnTo>
                    <a:lnTo>
                      <a:pt x="250" y="383"/>
                    </a:lnTo>
                    <a:lnTo>
                      <a:pt x="265" y="365"/>
                    </a:lnTo>
                    <a:lnTo>
                      <a:pt x="280" y="345"/>
                    </a:lnTo>
                    <a:lnTo>
                      <a:pt x="289" y="321"/>
                    </a:lnTo>
                    <a:lnTo>
                      <a:pt x="298" y="294"/>
                    </a:lnTo>
                    <a:lnTo>
                      <a:pt x="304" y="271"/>
                    </a:lnTo>
                    <a:lnTo>
                      <a:pt x="309" y="244"/>
                    </a:lnTo>
                    <a:lnTo>
                      <a:pt x="312" y="189"/>
                    </a:lnTo>
                    <a:lnTo>
                      <a:pt x="312" y="135"/>
                    </a:lnTo>
                    <a:lnTo>
                      <a:pt x="306" y="86"/>
                    </a:lnTo>
                    <a:lnTo>
                      <a:pt x="298" y="38"/>
                    </a:lnTo>
                    <a:lnTo>
                      <a:pt x="289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4" name="任意多边形 80946"/>
              <p:cNvSpPr>
                <a:spLocks noChangeArrowheads="1"/>
              </p:cNvSpPr>
              <p:nvPr/>
            </p:nvSpPr>
            <p:spPr bwMode="auto">
              <a:xfrm>
                <a:off x="1965" y="3087"/>
                <a:ext cx="62" cy="51"/>
              </a:xfrm>
              <a:custGeom>
                <a:avLst/>
                <a:gdLst>
                  <a:gd name="T0" fmla="*/ 214 w 936"/>
                  <a:gd name="T1" fmla="*/ 6 h 768"/>
                  <a:gd name="T2" fmla="*/ 294 w 936"/>
                  <a:gd name="T3" fmla="*/ 0 h 768"/>
                  <a:gd name="T4" fmla="*/ 376 w 936"/>
                  <a:gd name="T5" fmla="*/ 6 h 768"/>
                  <a:gd name="T6" fmla="*/ 467 w 936"/>
                  <a:gd name="T7" fmla="*/ 21 h 768"/>
                  <a:gd name="T8" fmla="*/ 567 w 936"/>
                  <a:gd name="T9" fmla="*/ 56 h 768"/>
                  <a:gd name="T10" fmla="*/ 665 w 936"/>
                  <a:gd name="T11" fmla="*/ 113 h 768"/>
                  <a:gd name="T12" fmla="*/ 712 w 936"/>
                  <a:gd name="T13" fmla="*/ 150 h 768"/>
                  <a:gd name="T14" fmla="*/ 756 w 936"/>
                  <a:gd name="T15" fmla="*/ 195 h 768"/>
                  <a:gd name="T16" fmla="*/ 794 w 936"/>
                  <a:gd name="T17" fmla="*/ 250 h 768"/>
                  <a:gd name="T18" fmla="*/ 856 w 936"/>
                  <a:gd name="T19" fmla="*/ 356 h 768"/>
                  <a:gd name="T20" fmla="*/ 897 w 936"/>
                  <a:gd name="T21" fmla="*/ 447 h 768"/>
                  <a:gd name="T22" fmla="*/ 921 w 936"/>
                  <a:gd name="T23" fmla="*/ 524 h 768"/>
                  <a:gd name="T24" fmla="*/ 933 w 936"/>
                  <a:gd name="T25" fmla="*/ 583 h 768"/>
                  <a:gd name="T26" fmla="*/ 936 w 936"/>
                  <a:gd name="T27" fmla="*/ 631 h 768"/>
                  <a:gd name="T28" fmla="*/ 927 w 936"/>
                  <a:gd name="T29" fmla="*/ 680 h 768"/>
                  <a:gd name="T30" fmla="*/ 897 w 936"/>
                  <a:gd name="T31" fmla="*/ 703 h 768"/>
                  <a:gd name="T32" fmla="*/ 827 w 936"/>
                  <a:gd name="T33" fmla="*/ 733 h 768"/>
                  <a:gd name="T34" fmla="*/ 715 w 936"/>
                  <a:gd name="T35" fmla="*/ 762 h 768"/>
                  <a:gd name="T36" fmla="*/ 641 w 936"/>
                  <a:gd name="T37" fmla="*/ 768 h 768"/>
                  <a:gd name="T38" fmla="*/ 558 w 936"/>
                  <a:gd name="T39" fmla="*/ 765 h 768"/>
                  <a:gd name="T40" fmla="*/ 385 w 936"/>
                  <a:gd name="T41" fmla="*/ 739 h 768"/>
                  <a:gd name="T42" fmla="*/ 229 w 936"/>
                  <a:gd name="T43" fmla="*/ 692 h 768"/>
                  <a:gd name="T44" fmla="*/ 162 w 936"/>
                  <a:gd name="T45" fmla="*/ 663 h 768"/>
                  <a:gd name="T46" fmla="*/ 106 w 936"/>
                  <a:gd name="T47" fmla="*/ 628 h 768"/>
                  <a:gd name="T48" fmla="*/ 61 w 936"/>
                  <a:gd name="T49" fmla="*/ 592 h 768"/>
                  <a:gd name="T50" fmla="*/ 35 w 936"/>
                  <a:gd name="T51" fmla="*/ 557 h 768"/>
                  <a:gd name="T52" fmla="*/ 17 w 936"/>
                  <a:gd name="T53" fmla="*/ 506 h 768"/>
                  <a:gd name="T54" fmla="*/ 6 w 936"/>
                  <a:gd name="T55" fmla="*/ 436 h 768"/>
                  <a:gd name="T56" fmla="*/ 0 w 936"/>
                  <a:gd name="T57" fmla="*/ 356 h 768"/>
                  <a:gd name="T58" fmla="*/ 6 w 936"/>
                  <a:gd name="T59" fmla="*/ 268 h 768"/>
                  <a:gd name="T60" fmla="*/ 23 w 936"/>
                  <a:gd name="T61" fmla="*/ 182 h 768"/>
                  <a:gd name="T62" fmla="*/ 58 w 936"/>
                  <a:gd name="T63" fmla="*/ 107 h 768"/>
                  <a:gd name="T64" fmla="*/ 100 w 936"/>
                  <a:gd name="T65" fmla="*/ 59 h 768"/>
                  <a:gd name="T66" fmla="*/ 132 w 936"/>
                  <a:gd name="T67" fmla="*/ 36 h 768"/>
                  <a:gd name="T68" fmla="*/ 173 w 936"/>
                  <a:gd name="T69" fmla="*/ 16 h 7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936" h="768">
                    <a:moveTo>
                      <a:pt x="197" y="6"/>
                    </a:moveTo>
                    <a:lnTo>
                      <a:pt x="214" y="6"/>
                    </a:lnTo>
                    <a:lnTo>
                      <a:pt x="262" y="3"/>
                    </a:lnTo>
                    <a:lnTo>
                      <a:pt x="294" y="0"/>
                    </a:lnTo>
                    <a:lnTo>
                      <a:pt x="333" y="3"/>
                    </a:lnTo>
                    <a:lnTo>
                      <a:pt x="376" y="6"/>
                    </a:lnTo>
                    <a:lnTo>
                      <a:pt x="421" y="13"/>
                    </a:lnTo>
                    <a:lnTo>
                      <a:pt x="467" y="21"/>
                    </a:lnTo>
                    <a:lnTo>
                      <a:pt x="518" y="36"/>
                    </a:lnTo>
                    <a:lnTo>
                      <a:pt x="567" y="56"/>
                    </a:lnTo>
                    <a:lnTo>
                      <a:pt x="618" y="80"/>
                    </a:lnTo>
                    <a:lnTo>
                      <a:pt x="665" y="113"/>
                    </a:lnTo>
                    <a:lnTo>
                      <a:pt x="688" y="130"/>
                    </a:lnTo>
                    <a:lnTo>
                      <a:pt x="712" y="150"/>
                    </a:lnTo>
                    <a:lnTo>
                      <a:pt x="732" y="171"/>
                    </a:lnTo>
                    <a:lnTo>
                      <a:pt x="756" y="195"/>
                    </a:lnTo>
                    <a:lnTo>
                      <a:pt x="774" y="221"/>
                    </a:lnTo>
                    <a:lnTo>
                      <a:pt x="794" y="250"/>
                    </a:lnTo>
                    <a:lnTo>
                      <a:pt x="827" y="307"/>
                    </a:lnTo>
                    <a:lnTo>
                      <a:pt x="856" y="356"/>
                    </a:lnTo>
                    <a:lnTo>
                      <a:pt x="879" y="404"/>
                    </a:lnTo>
                    <a:lnTo>
                      <a:pt x="897" y="447"/>
                    </a:lnTo>
                    <a:lnTo>
                      <a:pt x="912" y="489"/>
                    </a:lnTo>
                    <a:lnTo>
                      <a:pt x="921" y="524"/>
                    </a:lnTo>
                    <a:lnTo>
                      <a:pt x="930" y="557"/>
                    </a:lnTo>
                    <a:lnTo>
                      <a:pt x="933" y="583"/>
                    </a:lnTo>
                    <a:lnTo>
                      <a:pt x="936" y="609"/>
                    </a:lnTo>
                    <a:lnTo>
                      <a:pt x="936" y="631"/>
                    </a:lnTo>
                    <a:lnTo>
                      <a:pt x="930" y="663"/>
                    </a:lnTo>
                    <a:lnTo>
                      <a:pt x="927" y="680"/>
                    </a:lnTo>
                    <a:lnTo>
                      <a:pt x="924" y="689"/>
                    </a:lnTo>
                    <a:lnTo>
                      <a:pt x="897" y="703"/>
                    </a:lnTo>
                    <a:lnTo>
                      <a:pt x="868" y="719"/>
                    </a:lnTo>
                    <a:lnTo>
                      <a:pt x="827" y="733"/>
                    </a:lnTo>
                    <a:lnTo>
                      <a:pt x="777" y="751"/>
                    </a:lnTo>
                    <a:lnTo>
                      <a:pt x="715" y="762"/>
                    </a:lnTo>
                    <a:lnTo>
                      <a:pt x="680" y="765"/>
                    </a:lnTo>
                    <a:lnTo>
                      <a:pt x="641" y="768"/>
                    </a:lnTo>
                    <a:lnTo>
                      <a:pt x="600" y="768"/>
                    </a:lnTo>
                    <a:lnTo>
                      <a:pt x="558" y="765"/>
                    </a:lnTo>
                    <a:lnTo>
                      <a:pt x="473" y="754"/>
                    </a:lnTo>
                    <a:lnTo>
                      <a:pt x="385" y="739"/>
                    </a:lnTo>
                    <a:lnTo>
                      <a:pt x="305" y="719"/>
                    </a:lnTo>
                    <a:lnTo>
                      <a:pt x="229" y="692"/>
                    </a:lnTo>
                    <a:lnTo>
                      <a:pt x="194" y="677"/>
                    </a:lnTo>
                    <a:lnTo>
                      <a:pt x="162" y="663"/>
                    </a:lnTo>
                    <a:lnTo>
                      <a:pt x="132" y="645"/>
                    </a:lnTo>
                    <a:lnTo>
                      <a:pt x="106" y="628"/>
                    </a:lnTo>
                    <a:lnTo>
                      <a:pt x="82" y="609"/>
                    </a:lnTo>
                    <a:lnTo>
                      <a:pt x="61" y="592"/>
                    </a:lnTo>
                    <a:lnTo>
                      <a:pt x="46" y="574"/>
                    </a:lnTo>
                    <a:lnTo>
                      <a:pt x="35" y="557"/>
                    </a:lnTo>
                    <a:lnTo>
                      <a:pt x="26" y="533"/>
                    </a:lnTo>
                    <a:lnTo>
                      <a:pt x="17" y="506"/>
                    </a:lnTo>
                    <a:lnTo>
                      <a:pt x="12" y="472"/>
                    </a:lnTo>
                    <a:lnTo>
                      <a:pt x="6" y="436"/>
                    </a:lnTo>
                    <a:lnTo>
                      <a:pt x="3" y="398"/>
                    </a:lnTo>
                    <a:lnTo>
                      <a:pt x="0" y="356"/>
                    </a:lnTo>
                    <a:lnTo>
                      <a:pt x="0" y="312"/>
                    </a:lnTo>
                    <a:lnTo>
                      <a:pt x="6" y="268"/>
                    </a:lnTo>
                    <a:lnTo>
                      <a:pt x="12" y="227"/>
                    </a:lnTo>
                    <a:lnTo>
                      <a:pt x="23" y="182"/>
                    </a:lnTo>
                    <a:lnTo>
                      <a:pt x="38" y="145"/>
                    </a:lnTo>
                    <a:lnTo>
                      <a:pt x="58" y="107"/>
                    </a:lnTo>
                    <a:lnTo>
                      <a:pt x="85" y="74"/>
                    </a:lnTo>
                    <a:lnTo>
                      <a:pt x="100" y="59"/>
                    </a:lnTo>
                    <a:lnTo>
                      <a:pt x="114" y="48"/>
                    </a:lnTo>
                    <a:lnTo>
                      <a:pt x="132" y="36"/>
                    </a:lnTo>
                    <a:lnTo>
                      <a:pt x="153" y="24"/>
                    </a:lnTo>
                    <a:lnTo>
                      <a:pt x="173" y="16"/>
                    </a:lnTo>
                    <a:lnTo>
                      <a:pt x="197" y="6"/>
                    </a:lnTo>
                    <a:close/>
                  </a:path>
                </a:pathLst>
              </a:custGeom>
              <a:solidFill>
                <a:srgbClr val="75BF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5" name="任意多边形 80947"/>
              <p:cNvSpPr>
                <a:spLocks noChangeArrowheads="1"/>
              </p:cNvSpPr>
              <p:nvPr/>
            </p:nvSpPr>
            <p:spPr bwMode="auto">
              <a:xfrm>
                <a:off x="1968" y="3087"/>
                <a:ext cx="24" cy="42"/>
              </a:xfrm>
              <a:custGeom>
                <a:avLst/>
                <a:gdLst>
                  <a:gd name="T0" fmla="*/ 357 w 357"/>
                  <a:gd name="T1" fmla="*/ 9 h 631"/>
                  <a:gd name="T2" fmla="*/ 350 w 357"/>
                  <a:gd name="T3" fmla="*/ 12 h 631"/>
                  <a:gd name="T4" fmla="*/ 330 w 357"/>
                  <a:gd name="T5" fmla="*/ 19 h 631"/>
                  <a:gd name="T6" fmla="*/ 298 w 357"/>
                  <a:gd name="T7" fmla="*/ 30 h 631"/>
                  <a:gd name="T8" fmla="*/ 259 w 357"/>
                  <a:gd name="T9" fmla="*/ 48 h 631"/>
                  <a:gd name="T10" fmla="*/ 239 w 357"/>
                  <a:gd name="T11" fmla="*/ 62 h 631"/>
                  <a:gd name="T12" fmla="*/ 219 w 357"/>
                  <a:gd name="T13" fmla="*/ 77 h 631"/>
                  <a:gd name="T14" fmla="*/ 198 w 357"/>
                  <a:gd name="T15" fmla="*/ 94 h 631"/>
                  <a:gd name="T16" fmla="*/ 177 w 357"/>
                  <a:gd name="T17" fmla="*/ 119 h 631"/>
                  <a:gd name="T18" fmla="*/ 156 w 357"/>
                  <a:gd name="T19" fmla="*/ 145 h 631"/>
                  <a:gd name="T20" fmla="*/ 139 w 357"/>
                  <a:gd name="T21" fmla="*/ 174 h 631"/>
                  <a:gd name="T22" fmla="*/ 122 w 357"/>
                  <a:gd name="T23" fmla="*/ 207 h 631"/>
                  <a:gd name="T24" fmla="*/ 107 w 357"/>
                  <a:gd name="T25" fmla="*/ 245 h 631"/>
                  <a:gd name="T26" fmla="*/ 80 w 357"/>
                  <a:gd name="T27" fmla="*/ 324 h 631"/>
                  <a:gd name="T28" fmla="*/ 62 w 357"/>
                  <a:gd name="T29" fmla="*/ 395 h 631"/>
                  <a:gd name="T30" fmla="*/ 54 w 357"/>
                  <a:gd name="T31" fmla="*/ 463 h 631"/>
                  <a:gd name="T32" fmla="*/ 48 w 357"/>
                  <a:gd name="T33" fmla="*/ 518 h 631"/>
                  <a:gd name="T34" fmla="*/ 45 w 357"/>
                  <a:gd name="T35" fmla="*/ 566 h 631"/>
                  <a:gd name="T36" fmla="*/ 45 w 357"/>
                  <a:gd name="T37" fmla="*/ 601 h 631"/>
                  <a:gd name="T38" fmla="*/ 48 w 357"/>
                  <a:gd name="T39" fmla="*/ 631 h 631"/>
                  <a:gd name="T40" fmla="*/ 33 w 357"/>
                  <a:gd name="T41" fmla="*/ 621 h 631"/>
                  <a:gd name="T42" fmla="*/ 22 w 357"/>
                  <a:gd name="T43" fmla="*/ 612 h 631"/>
                  <a:gd name="T44" fmla="*/ 19 w 357"/>
                  <a:gd name="T45" fmla="*/ 606 h 631"/>
                  <a:gd name="T46" fmla="*/ 12 w 357"/>
                  <a:gd name="T47" fmla="*/ 598 h 631"/>
                  <a:gd name="T48" fmla="*/ 9 w 357"/>
                  <a:gd name="T49" fmla="*/ 583 h 631"/>
                  <a:gd name="T50" fmla="*/ 6 w 357"/>
                  <a:gd name="T51" fmla="*/ 551 h 631"/>
                  <a:gd name="T52" fmla="*/ 0 w 357"/>
                  <a:gd name="T53" fmla="*/ 507 h 631"/>
                  <a:gd name="T54" fmla="*/ 0 w 357"/>
                  <a:gd name="T55" fmla="*/ 450 h 631"/>
                  <a:gd name="T56" fmla="*/ 3 w 357"/>
                  <a:gd name="T57" fmla="*/ 389 h 631"/>
                  <a:gd name="T58" fmla="*/ 9 w 357"/>
                  <a:gd name="T59" fmla="*/ 327 h 631"/>
                  <a:gd name="T60" fmla="*/ 15 w 357"/>
                  <a:gd name="T61" fmla="*/ 295 h 631"/>
                  <a:gd name="T62" fmla="*/ 25 w 357"/>
                  <a:gd name="T63" fmla="*/ 262 h 631"/>
                  <a:gd name="T64" fmla="*/ 33 w 357"/>
                  <a:gd name="T65" fmla="*/ 230 h 631"/>
                  <a:gd name="T66" fmla="*/ 45 w 357"/>
                  <a:gd name="T67" fmla="*/ 201 h 631"/>
                  <a:gd name="T68" fmla="*/ 74 w 357"/>
                  <a:gd name="T69" fmla="*/ 148 h 631"/>
                  <a:gd name="T70" fmla="*/ 104 w 357"/>
                  <a:gd name="T71" fmla="*/ 104 h 631"/>
                  <a:gd name="T72" fmla="*/ 133 w 357"/>
                  <a:gd name="T73" fmla="*/ 68 h 631"/>
                  <a:gd name="T74" fmla="*/ 159 w 357"/>
                  <a:gd name="T75" fmla="*/ 42 h 631"/>
                  <a:gd name="T76" fmla="*/ 183 w 357"/>
                  <a:gd name="T77" fmla="*/ 24 h 631"/>
                  <a:gd name="T78" fmla="*/ 204 w 357"/>
                  <a:gd name="T79" fmla="*/ 12 h 631"/>
                  <a:gd name="T80" fmla="*/ 221 w 357"/>
                  <a:gd name="T81" fmla="*/ 0 h 631"/>
                  <a:gd name="T82" fmla="*/ 268 w 357"/>
                  <a:gd name="T83" fmla="*/ 0 h 631"/>
                  <a:gd name="T84" fmla="*/ 316 w 357"/>
                  <a:gd name="T85" fmla="*/ 3 h 631"/>
                  <a:gd name="T86" fmla="*/ 336 w 357"/>
                  <a:gd name="T87" fmla="*/ 6 h 631"/>
                  <a:gd name="T88" fmla="*/ 357 w 357"/>
                  <a:gd name="T89" fmla="*/ 9 h 63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357" h="631">
                    <a:moveTo>
                      <a:pt x="357" y="9"/>
                    </a:moveTo>
                    <a:lnTo>
                      <a:pt x="350" y="12"/>
                    </a:lnTo>
                    <a:lnTo>
                      <a:pt x="330" y="19"/>
                    </a:lnTo>
                    <a:lnTo>
                      <a:pt x="298" y="30"/>
                    </a:lnTo>
                    <a:lnTo>
                      <a:pt x="259" y="48"/>
                    </a:lnTo>
                    <a:lnTo>
                      <a:pt x="239" y="62"/>
                    </a:lnTo>
                    <a:lnTo>
                      <a:pt x="219" y="77"/>
                    </a:lnTo>
                    <a:lnTo>
                      <a:pt x="198" y="94"/>
                    </a:lnTo>
                    <a:lnTo>
                      <a:pt x="177" y="119"/>
                    </a:lnTo>
                    <a:lnTo>
                      <a:pt x="156" y="145"/>
                    </a:lnTo>
                    <a:lnTo>
                      <a:pt x="139" y="174"/>
                    </a:lnTo>
                    <a:lnTo>
                      <a:pt x="122" y="207"/>
                    </a:lnTo>
                    <a:lnTo>
                      <a:pt x="107" y="245"/>
                    </a:lnTo>
                    <a:lnTo>
                      <a:pt x="80" y="324"/>
                    </a:lnTo>
                    <a:lnTo>
                      <a:pt x="62" y="395"/>
                    </a:lnTo>
                    <a:lnTo>
                      <a:pt x="54" y="463"/>
                    </a:lnTo>
                    <a:lnTo>
                      <a:pt x="48" y="518"/>
                    </a:lnTo>
                    <a:lnTo>
                      <a:pt x="45" y="566"/>
                    </a:lnTo>
                    <a:lnTo>
                      <a:pt x="45" y="601"/>
                    </a:lnTo>
                    <a:lnTo>
                      <a:pt x="48" y="631"/>
                    </a:lnTo>
                    <a:lnTo>
                      <a:pt x="33" y="621"/>
                    </a:lnTo>
                    <a:lnTo>
                      <a:pt x="22" y="612"/>
                    </a:lnTo>
                    <a:lnTo>
                      <a:pt x="19" y="606"/>
                    </a:lnTo>
                    <a:lnTo>
                      <a:pt x="12" y="598"/>
                    </a:lnTo>
                    <a:lnTo>
                      <a:pt x="9" y="583"/>
                    </a:lnTo>
                    <a:lnTo>
                      <a:pt x="6" y="551"/>
                    </a:lnTo>
                    <a:lnTo>
                      <a:pt x="0" y="507"/>
                    </a:lnTo>
                    <a:lnTo>
                      <a:pt x="0" y="450"/>
                    </a:lnTo>
                    <a:lnTo>
                      <a:pt x="3" y="389"/>
                    </a:lnTo>
                    <a:lnTo>
                      <a:pt x="9" y="327"/>
                    </a:lnTo>
                    <a:lnTo>
                      <a:pt x="15" y="295"/>
                    </a:lnTo>
                    <a:lnTo>
                      <a:pt x="25" y="262"/>
                    </a:lnTo>
                    <a:lnTo>
                      <a:pt x="33" y="230"/>
                    </a:lnTo>
                    <a:lnTo>
                      <a:pt x="45" y="201"/>
                    </a:lnTo>
                    <a:lnTo>
                      <a:pt x="74" y="148"/>
                    </a:lnTo>
                    <a:lnTo>
                      <a:pt x="104" y="104"/>
                    </a:lnTo>
                    <a:lnTo>
                      <a:pt x="133" y="68"/>
                    </a:lnTo>
                    <a:lnTo>
                      <a:pt x="159" y="42"/>
                    </a:lnTo>
                    <a:lnTo>
                      <a:pt x="183" y="24"/>
                    </a:lnTo>
                    <a:lnTo>
                      <a:pt x="204" y="12"/>
                    </a:lnTo>
                    <a:lnTo>
                      <a:pt x="221" y="0"/>
                    </a:lnTo>
                    <a:lnTo>
                      <a:pt x="268" y="0"/>
                    </a:lnTo>
                    <a:lnTo>
                      <a:pt x="316" y="3"/>
                    </a:lnTo>
                    <a:lnTo>
                      <a:pt x="336" y="6"/>
                    </a:lnTo>
                    <a:lnTo>
                      <a:pt x="357" y="9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6" name="任意多边形 80948"/>
              <p:cNvSpPr>
                <a:spLocks noChangeArrowheads="1"/>
              </p:cNvSpPr>
              <p:nvPr/>
            </p:nvSpPr>
            <p:spPr bwMode="auto">
              <a:xfrm>
                <a:off x="1977" y="3089"/>
                <a:ext cx="30" cy="44"/>
              </a:xfrm>
              <a:custGeom>
                <a:avLst/>
                <a:gdLst>
                  <a:gd name="T0" fmla="*/ 339 w 453"/>
                  <a:gd name="T1" fmla="*/ 0 h 661"/>
                  <a:gd name="T2" fmla="*/ 310 w 453"/>
                  <a:gd name="T3" fmla="*/ 12 h 661"/>
                  <a:gd name="T4" fmla="*/ 274 w 453"/>
                  <a:gd name="T5" fmla="*/ 29 h 661"/>
                  <a:gd name="T6" fmla="*/ 233 w 453"/>
                  <a:gd name="T7" fmla="*/ 58 h 661"/>
                  <a:gd name="T8" fmla="*/ 212 w 453"/>
                  <a:gd name="T9" fmla="*/ 77 h 661"/>
                  <a:gd name="T10" fmla="*/ 188 w 453"/>
                  <a:gd name="T11" fmla="*/ 97 h 661"/>
                  <a:gd name="T12" fmla="*/ 165 w 453"/>
                  <a:gd name="T13" fmla="*/ 120 h 661"/>
                  <a:gd name="T14" fmla="*/ 145 w 453"/>
                  <a:gd name="T15" fmla="*/ 146 h 661"/>
                  <a:gd name="T16" fmla="*/ 123 w 453"/>
                  <a:gd name="T17" fmla="*/ 179 h 661"/>
                  <a:gd name="T18" fmla="*/ 106 w 453"/>
                  <a:gd name="T19" fmla="*/ 211 h 661"/>
                  <a:gd name="T20" fmla="*/ 88 w 453"/>
                  <a:gd name="T21" fmla="*/ 250 h 661"/>
                  <a:gd name="T22" fmla="*/ 74 w 453"/>
                  <a:gd name="T23" fmla="*/ 291 h 661"/>
                  <a:gd name="T24" fmla="*/ 54 w 453"/>
                  <a:gd name="T25" fmla="*/ 373 h 661"/>
                  <a:gd name="T26" fmla="*/ 35 w 453"/>
                  <a:gd name="T27" fmla="*/ 441 h 661"/>
                  <a:gd name="T28" fmla="*/ 12 w 453"/>
                  <a:gd name="T29" fmla="*/ 550 h 661"/>
                  <a:gd name="T30" fmla="*/ 3 w 453"/>
                  <a:gd name="T31" fmla="*/ 615 h 661"/>
                  <a:gd name="T32" fmla="*/ 0 w 453"/>
                  <a:gd name="T33" fmla="*/ 635 h 661"/>
                  <a:gd name="T34" fmla="*/ 26 w 453"/>
                  <a:gd name="T35" fmla="*/ 647 h 661"/>
                  <a:gd name="T36" fmla="*/ 50 w 453"/>
                  <a:gd name="T37" fmla="*/ 656 h 661"/>
                  <a:gd name="T38" fmla="*/ 68 w 453"/>
                  <a:gd name="T39" fmla="*/ 661 h 661"/>
                  <a:gd name="T40" fmla="*/ 71 w 453"/>
                  <a:gd name="T41" fmla="*/ 627 h 661"/>
                  <a:gd name="T42" fmla="*/ 77 w 453"/>
                  <a:gd name="T43" fmla="*/ 589 h 661"/>
                  <a:gd name="T44" fmla="*/ 86 w 453"/>
                  <a:gd name="T45" fmla="*/ 538 h 661"/>
                  <a:gd name="T46" fmla="*/ 100 w 453"/>
                  <a:gd name="T47" fmla="*/ 482 h 661"/>
                  <a:gd name="T48" fmla="*/ 118 w 453"/>
                  <a:gd name="T49" fmla="*/ 421 h 661"/>
                  <a:gd name="T50" fmla="*/ 139 w 453"/>
                  <a:gd name="T51" fmla="*/ 359 h 661"/>
                  <a:gd name="T52" fmla="*/ 153 w 453"/>
                  <a:gd name="T53" fmla="*/ 330 h 661"/>
                  <a:gd name="T54" fmla="*/ 168 w 453"/>
                  <a:gd name="T55" fmla="*/ 303 h 661"/>
                  <a:gd name="T56" fmla="*/ 183 w 453"/>
                  <a:gd name="T57" fmla="*/ 274 h 661"/>
                  <a:gd name="T58" fmla="*/ 203 w 453"/>
                  <a:gd name="T59" fmla="*/ 247 h 661"/>
                  <a:gd name="T60" fmla="*/ 224 w 453"/>
                  <a:gd name="T61" fmla="*/ 223 h 661"/>
                  <a:gd name="T62" fmla="*/ 245 w 453"/>
                  <a:gd name="T63" fmla="*/ 200 h 661"/>
                  <a:gd name="T64" fmla="*/ 291 w 453"/>
                  <a:gd name="T65" fmla="*/ 159 h 661"/>
                  <a:gd name="T66" fmla="*/ 339 w 453"/>
                  <a:gd name="T67" fmla="*/ 120 h 661"/>
                  <a:gd name="T68" fmla="*/ 382 w 453"/>
                  <a:gd name="T69" fmla="*/ 94 h 661"/>
                  <a:gd name="T70" fmla="*/ 418 w 453"/>
                  <a:gd name="T71" fmla="*/ 71 h 661"/>
                  <a:gd name="T72" fmla="*/ 453 w 453"/>
                  <a:gd name="T73" fmla="*/ 52 h 661"/>
                  <a:gd name="T74" fmla="*/ 441 w 453"/>
                  <a:gd name="T75" fmla="*/ 44 h 661"/>
                  <a:gd name="T76" fmla="*/ 415 w 453"/>
                  <a:gd name="T77" fmla="*/ 26 h 661"/>
                  <a:gd name="T78" fmla="*/ 398 w 453"/>
                  <a:gd name="T79" fmla="*/ 17 h 661"/>
                  <a:gd name="T80" fmla="*/ 379 w 453"/>
                  <a:gd name="T81" fmla="*/ 9 h 661"/>
                  <a:gd name="T82" fmla="*/ 359 w 453"/>
                  <a:gd name="T83" fmla="*/ 3 h 661"/>
                  <a:gd name="T84" fmla="*/ 339 w 453"/>
                  <a:gd name="T85" fmla="*/ 0 h 6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53" h="661">
                    <a:moveTo>
                      <a:pt x="339" y="0"/>
                    </a:moveTo>
                    <a:lnTo>
                      <a:pt x="310" y="12"/>
                    </a:lnTo>
                    <a:lnTo>
                      <a:pt x="274" y="29"/>
                    </a:lnTo>
                    <a:lnTo>
                      <a:pt x="233" y="58"/>
                    </a:lnTo>
                    <a:lnTo>
                      <a:pt x="212" y="77"/>
                    </a:lnTo>
                    <a:lnTo>
                      <a:pt x="188" y="97"/>
                    </a:lnTo>
                    <a:lnTo>
                      <a:pt x="165" y="120"/>
                    </a:lnTo>
                    <a:lnTo>
                      <a:pt x="145" y="146"/>
                    </a:lnTo>
                    <a:lnTo>
                      <a:pt x="123" y="179"/>
                    </a:lnTo>
                    <a:lnTo>
                      <a:pt x="106" y="211"/>
                    </a:lnTo>
                    <a:lnTo>
                      <a:pt x="88" y="250"/>
                    </a:lnTo>
                    <a:lnTo>
                      <a:pt x="74" y="291"/>
                    </a:lnTo>
                    <a:lnTo>
                      <a:pt x="54" y="373"/>
                    </a:lnTo>
                    <a:lnTo>
                      <a:pt x="35" y="441"/>
                    </a:lnTo>
                    <a:lnTo>
                      <a:pt x="12" y="550"/>
                    </a:lnTo>
                    <a:lnTo>
                      <a:pt x="3" y="615"/>
                    </a:lnTo>
                    <a:lnTo>
                      <a:pt x="0" y="635"/>
                    </a:lnTo>
                    <a:lnTo>
                      <a:pt x="26" y="647"/>
                    </a:lnTo>
                    <a:lnTo>
                      <a:pt x="50" y="656"/>
                    </a:lnTo>
                    <a:lnTo>
                      <a:pt x="68" y="661"/>
                    </a:lnTo>
                    <a:lnTo>
                      <a:pt x="71" y="627"/>
                    </a:lnTo>
                    <a:lnTo>
                      <a:pt x="77" y="589"/>
                    </a:lnTo>
                    <a:lnTo>
                      <a:pt x="86" y="538"/>
                    </a:lnTo>
                    <a:lnTo>
                      <a:pt x="100" y="482"/>
                    </a:lnTo>
                    <a:lnTo>
                      <a:pt x="118" y="421"/>
                    </a:lnTo>
                    <a:lnTo>
                      <a:pt x="139" y="359"/>
                    </a:lnTo>
                    <a:lnTo>
                      <a:pt x="153" y="330"/>
                    </a:lnTo>
                    <a:lnTo>
                      <a:pt x="168" y="303"/>
                    </a:lnTo>
                    <a:lnTo>
                      <a:pt x="183" y="274"/>
                    </a:lnTo>
                    <a:lnTo>
                      <a:pt x="203" y="247"/>
                    </a:lnTo>
                    <a:lnTo>
                      <a:pt x="224" y="223"/>
                    </a:lnTo>
                    <a:lnTo>
                      <a:pt x="245" y="200"/>
                    </a:lnTo>
                    <a:lnTo>
                      <a:pt x="291" y="159"/>
                    </a:lnTo>
                    <a:lnTo>
                      <a:pt x="339" y="120"/>
                    </a:lnTo>
                    <a:lnTo>
                      <a:pt x="382" y="94"/>
                    </a:lnTo>
                    <a:lnTo>
                      <a:pt x="418" y="71"/>
                    </a:lnTo>
                    <a:lnTo>
                      <a:pt x="453" y="52"/>
                    </a:lnTo>
                    <a:lnTo>
                      <a:pt x="441" y="44"/>
                    </a:lnTo>
                    <a:lnTo>
                      <a:pt x="415" y="26"/>
                    </a:lnTo>
                    <a:lnTo>
                      <a:pt x="398" y="17"/>
                    </a:lnTo>
                    <a:lnTo>
                      <a:pt x="379" y="9"/>
                    </a:lnTo>
                    <a:lnTo>
                      <a:pt x="359" y="3"/>
                    </a:lnTo>
                    <a:lnTo>
                      <a:pt x="339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7" name="任意多边形 80949"/>
              <p:cNvSpPr>
                <a:spLocks noChangeArrowheads="1"/>
              </p:cNvSpPr>
              <p:nvPr/>
            </p:nvSpPr>
            <p:spPr bwMode="auto">
              <a:xfrm>
                <a:off x="1987" y="3100"/>
                <a:ext cx="33" cy="36"/>
              </a:xfrm>
              <a:custGeom>
                <a:avLst/>
                <a:gdLst>
                  <a:gd name="T0" fmla="*/ 426 w 500"/>
                  <a:gd name="T1" fmla="*/ 0 h 544"/>
                  <a:gd name="T2" fmla="*/ 396 w 500"/>
                  <a:gd name="T3" fmla="*/ 12 h 544"/>
                  <a:gd name="T4" fmla="*/ 364 w 500"/>
                  <a:gd name="T5" fmla="*/ 23 h 544"/>
                  <a:gd name="T6" fmla="*/ 323 w 500"/>
                  <a:gd name="T7" fmla="*/ 44 h 544"/>
                  <a:gd name="T8" fmla="*/ 276 w 500"/>
                  <a:gd name="T9" fmla="*/ 73 h 544"/>
                  <a:gd name="T10" fmla="*/ 228 w 500"/>
                  <a:gd name="T11" fmla="*/ 109 h 544"/>
                  <a:gd name="T12" fmla="*/ 205 w 500"/>
                  <a:gd name="T13" fmla="*/ 129 h 544"/>
                  <a:gd name="T14" fmla="*/ 182 w 500"/>
                  <a:gd name="T15" fmla="*/ 152 h 544"/>
                  <a:gd name="T16" fmla="*/ 159 w 500"/>
                  <a:gd name="T17" fmla="*/ 179 h 544"/>
                  <a:gd name="T18" fmla="*/ 137 w 500"/>
                  <a:gd name="T19" fmla="*/ 209 h 544"/>
                  <a:gd name="T20" fmla="*/ 100 w 500"/>
                  <a:gd name="T21" fmla="*/ 268 h 544"/>
                  <a:gd name="T22" fmla="*/ 69 w 500"/>
                  <a:gd name="T23" fmla="*/ 326 h 544"/>
                  <a:gd name="T24" fmla="*/ 46 w 500"/>
                  <a:gd name="T25" fmla="*/ 379 h 544"/>
                  <a:gd name="T26" fmla="*/ 26 w 500"/>
                  <a:gd name="T27" fmla="*/ 430 h 544"/>
                  <a:gd name="T28" fmla="*/ 14 w 500"/>
                  <a:gd name="T29" fmla="*/ 467 h 544"/>
                  <a:gd name="T30" fmla="*/ 5 w 500"/>
                  <a:gd name="T31" fmla="*/ 499 h 544"/>
                  <a:gd name="T32" fmla="*/ 0 w 500"/>
                  <a:gd name="T33" fmla="*/ 530 h 544"/>
                  <a:gd name="T34" fmla="*/ 35 w 500"/>
                  <a:gd name="T35" fmla="*/ 535 h 544"/>
                  <a:gd name="T36" fmla="*/ 64 w 500"/>
                  <a:gd name="T37" fmla="*/ 541 h 544"/>
                  <a:gd name="T38" fmla="*/ 88 w 500"/>
                  <a:gd name="T39" fmla="*/ 544 h 544"/>
                  <a:gd name="T40" fmla="*/ 94 w 500"/>
                  <a:gd name="T41" fmla="*/ 515 h 544"/>
                  <a:gd name="T42" fmla="*/ 105 w 500"/>
                  <a:gd name="T43" fmla="*/ 482 h 544"/>
                  <a:gd name="T44" fmla="*/ 120 w 500"/>
                  <a:gd name="T45" fmla="*/ 444 h 544"/>
                  <a:gd name="T46" fmla="*/ 140 w 500"/>
                  <a:gd name="T47" fmla="*/ 397 h 544"/>
                  <a:gd name="T48" fmla="*/ 164 w 500"/>
                  <a:gd name="T49" fmla="*/ 350 h 544"/>
                  <a:gd name="T50" fmla="*/ 196 w 500"/>
                  <a:gd name="T51" fmla="*/ 303 h 544"/>
                  <a:gd name="T52" fmla="*/ 214 w 500"/>
                  <a:gd name="T53" fmla="*/ 279 h 544"/>
                  <a:gd name="T54" fmla="*/ 231 w 500"/>
                  <a:gd name="T55" fmla="*/ 259 h 544"/>
                  <a:gd name="T56" fmla="*/ 253 w 500"/>
                  <a:gd name="T57" fmla="*/ 238 h 544"/>
                  <a:gd name="T58" fmla="*/ 273 w 500"/>
                  <a:gd name="T59" fmla="*/ 220 h 544"/>
                  <a:gd name="T60" fmla="*/ 320 w 500"/>
                  <a:gd name="T61" fmla="*/ 185 h 544"/>
                  <a:gd name="T62" fmla="*/ 364 w 500"/>
                  <a:gd name="T63" fmla="*/ 158 h 544"/>
                  <a:gd name="T64" fmla="*/ 405 w 500"/>
                  <a:gd name="T65" fmla="*/ 135 h 544"/>
                  <a:gd name="T66" fmla="*/ 444 w 500"/>
                  <a:gd name="T67" fmla="*/ 120 h 544"/>
                  <a:gd name="T68" fmla="*/ 473 w 500"/>
                  <a:gd name="T69" fmla="*/ 109 h 544"/>
                  <a:gd name="T70" fmla="*/ 500 w 500"/>
                  <a:gd name="T71" fmla="*/ 97 h 544"/>
                  <a:gd name="T72" fmla="*/ 470 w 500"/>
                  <a:gd name="T73" fmla="*/ 52 h 544"/>
                  <a:gd name="T74" fmla="*/ 444 w 500"/>
                  <a:gd name="T75" fmla="*/ 20 h 544"/>
                  <a:gd name="T76" fmla="*/ 435 w 500"/>
                  <a:gd name="T77" fmla="*/ 9 h 544"/>
                  <a:gd name="T78" fmla="*/ 426 w 500"/>
                  <a:gd name="T79" fmla="*/ 0 h 5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500" h="544">
                    <a:moveTo>
                      <a:pt x="426" y="0"/>
                    </a:moveTo>
                    <a:lnTo>
                      <a:pt x="396" y="12"/>
                    </a:lnTo>
                    <a:lnTo>
                      <a:pt x="364" y="23"/>
                    </a:lnTo>
                    <a:lnTo>
                      <a:pt x="323" y="44"/>
                    </a:lnTo>
                    <a:lnTo>
                      <a:pt x="276" y="73"/>
                    </a:lnTo>
                    <a:lnTo>
                      <a:pt x="228" y="109"/>
                    </a:lnTo>
                    <a:lnTo>
                      <a:pt x="205" y="129"/>
                    </a:lnTo>
                    <a:lnTo>
                      <a:pt x="182" y="152"/>
                    </a:lnTo>
                    <a:lnTo>
                      <a:pt x="159" y="179"/>
                    </a:lnTo>
                    <a:lnTo>
                      <a:pt x="137" y="209"/>
                    </a:lnTo>
                    <a:lnTo>
                      <a:pt x="100" y="268"/>
                    </a:lnTo>
                    <a:lnTo>
                      <a:pt x="69" y="326"/>
                    </a:lnTo>
                    <a:lnTo>
                      <a:pt x="46" y="379"/>
                    </a:lnTo>
                    <a:lnTo>
                      <a:pt x="26" y="430"/>
                    </a:lnTo>
                    <a:lnTo>
                      <a:pt x="14" y="467"/>
                    </a:lnTo>
                    <a:lnTo>
                      <a:pt x="5" y="499"/>
                    </a:lnTo>
                    <a:lnTo>
                      <a:pt x="0" y="530"/>
                    </a:lnTo>
                    <a:lnTo>
                      <a:pt x="35" y="535"/>
                    </a:lnTo>
                    <a:lnTo>
                      <a:pt x="64" y="541"/>
                    </a:lnTo>
                    <a:lnTo>
                      <a:pt x="88" y="544"/>
                    </a:lnTo>
                    <a:lnTo>
                      <a:pt x="94" y="515"/>
                    </a:lnTo>
                    <a:lnTo>
                      <a:pt x="105" y="482"/>
                    </a:lnTo>
                    <a:lnTo>
                      <a:pt x="120" y="444"/>
                    </a:lnTo>
                    <a:lnTo>
                      <a:pt x="140" y="397"/>
                    </a:lnTo>
                    <a:lnTo>
                      <a:pt x="164" y="350"/>
                    </a:lnTo>
                    <a:lnTo>
                      <a:pt x="196" y="303"/>
                    </a:lnTo>
                    <a:lnTo>
                      <a:pt x="214" y="279"/>
                    </a:lnTo>
                    <a:lnTo>
                      <a:pt x="231" y="259"/>
                    </a:lnTo>
                    <a:lnTo>
                      <a:pt x="253" y="238"/>
                    </a:lnTo>
                    <a:lnTo>
                      <a:pt x="273" y="220"/>
                    </a:lnTo>
                    <a:lnTo>
                      <a:pt x="320" y="185"/>
                    </a:lnTo>
                    <a:lnTo>
                      <a:pt x="364" y="158"/>
                    </a:lnTo>
                    <a:lnTo>
                      <a:pt x="405" y="135"/>
                    </a:lnTo>
                    <a:lnTo>
                      <a:pt x="444" y="120"/>
                    </a:lnTo>
                    <a:lnTo>
                      <a:pt x="473" y="109"/>
                    </a:lnTo>
                    <a:lnTo>
                      <a:pt x="500" y="97"/>
                    </a:lnTo>
                    <a:lnTo>
                      <a:pt x="470" y="52"/>
                    </a:lnTo>
                    <a:lnTo>
                      <a:pt x="444" y="20"/>
                    </a:lnTo>
                    <a:lnTo>
                      <a:pt x="435" y="9"/>
                    </a:lnTo>
                    <a:lnTo>
                      <a:pt x="426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8" name="任意多边形 80950"/>
              <p:cNvSpPr>
                <a:spLocks noChangeArrowheads="1"/>
              </p:cNvSpPr>
              <p:nvPr/>
            </p:nvSpPr>
            <p:spPr bwMode="auto">
              <a:xfrm>
                <a:off x="1998" y="3117"/>
                <a:ext cx="29" cy="21"/>
              </a:xfrm>
              <a:custGeom>
                <a:avLst/>
                <a:gdLst>
                  <a:gd name="T0" fmla="*/ 403 w 430"/>
                  <a:gd name="T1" fmla="*/ 0 h 314"/>
                  <a:gd name="T2" fmla="*/ 377 w 430"/>
                  <a:gd name="T3" fmla="*/ 6 h 314"/>
                  <a:gd name="T4" fmla="*/ 350 w 430"/>
                  <a:gd name="T5" fmla="*/ 15 h 314"/>
                  <a:gd name="T6" fmla="*/ 315 w 430"/>
                  <a:gd name="T7" fmla="*/ 26 h 314"/>
                  <a:gd name="T8" fmla="*/ 271 w 430"/>
                  <a:gd name="T9" fmla="*/ 44 h 314"/>
                  <a:gd name="T10" fmla="*/ 223 w 430"/>
                  <a:gd name="T11" fmla="*/ 67 h 314"/>
                  <a:gd name="T12" fmla="*/ 174 w 430"/>
                  <a:gd name="T13" fmla="*/ 97 h 314"/>
                  <a:gd name="T14" fmla="*/ 124 w 430"/>
                  <a:gd name="T15" fmla="*/ 132 h 314"/>
                  <a:gd name="T16" fmla="*/ 97 w 430"/>
                  <a:gd name="T17" fmla="*/ 155 h 314"/>
                  <a:gd name="T18" fmla="*/ 73 w 430"/>
                  <a:gd name="T19" fmla="*/ 183 h 314"/>
                  <a:gd name="T20" fmla="*/ 53 w 430"/>
                  <a:gd name="T21" fmla="*/ 212 h 314"/>
                  <a:gd name="T22" fmla="*/ 35 w 430"/>
                  <a:gd name="T23" fmla="*/ 241 h 314"/>
                  <a:gd name="T24" fmla="*/ 9 w 430"/>
                  <a:gd name="T25" fmla="*/ 288 h 314"/>
                  <a:gd name="T26" fmla="*/ 0 w 430"/>
                  <a:gd name="T27" fmla="*/ 309 h 314"/>
                  <a:gd name="T28" fmla="*/ 27 w 430"/>
                  <a:gd name="T29" fmla="*/ 311 h 314"/>
                  <a:gd name="T30" fmla="*/ 73 w 430"/>
                  <a:gd name="T31" fmla="*/ 314 h 314"/>
                  <a:gd name="T32" fmla="*/ 83 w 430"/>
                  <a:gd name="T33" fmla="*/ 300 h 314"/>
                  <a:gd name="T34" fmla="*/ 92 w 430"/>
                  <a:gd name="T35" fmla="*/ 282 h 314"/>
                  <a:gd name="T36" fmla="*/ 106 w 430"/>
                  <a:gd name="T37" fmla="*/ 265 h 314"/>
                  <a:gd name="T38" fmla="*/ 126 w 430"/>
                  <a:gd name="T39" fmla="*/ 241 h 314"/>
                  <a:gd name="T40" fmla="*/ 153 w 430"/>
                  <a:gd name="T41" fmla="*/ 217 h 314"/>
                  <a:gd name="T42" fmla="*/ 189 w 430"/>
                  <a:gd name="T43" fmla="*/ 194 h 314"/>
                  <a:gd name="T44" fmla="*/ 229 w 430"/>
                  <a:gd name="T45" fmla="*/ 174 h 314"/>
                  <a:gd name="T46" fmla="*/ 271 w 430"/>
                  <a:gd name="T47" fmla="*/ 152 h 314"/>
                  <a:gd name="T48" fmla="*/ 309 w 430"/>
                  <a:gd name="T49" fmla="*/ 141 h 314"/>
                  <a:gd name="T50" fmla="*/ 345 w 430"/>
                  <a:gd name="T51" fmla="*/ 129 h 314"/>
                  <a:gd name="T52" fmla="*/ 374 w 430"/>
                  <a:gd name="T53" fmla="*/ 123 h 314"/>
                  <a:gd name="T54" fmla="*/ 415 w 430"/>
                  <a:gd name="T55" fmla="*/ 115 h 314"/>
                  <a:gd name="T56" fmla="*/ 430 w 430"/>
                  <a:gd name="T57" fmla="*/ 115 h 314"/>
                  <a:gd name="T58" fmla="*/ 421 w 430"/>
                  <a:gd name="T59" fmla="*/ 67 h 314"/>
                  <a:gd name="T60" fmla="*/ 413 w 430"/>
                  <a:gd name="T61" fmla="*/ 29 h 314"/>
                  <a:gd name="T62" fmla="*/ 403 w 430"/>
                  <a:gd name="T63" fmla="*/ 0 h 3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430" h="314">
                    <a:moveTo>
                      <a:pt x="403" y="0"/>
                    </a:moveTo>
                    <a:lnTo>
                      <a:pt x="377" y="6"/>
                    </a:lnTo>
                    <a:lnTo>
                      <a:pt x="350" y="15"/>
                    </a:lnTo>
                    <a:lnTo>
                      <a:pt x="315" y="26"/>
                    </a:lnTo>
                    <a:lnTo>
                      <a:pt x="271" y="44"/>
                    </a:lnTo>
                    <a:lnTo>
                      <a:pt x="223" y="67"/>
                    </a:lnTo>
                    <a:lnTo>
                      <a:pt x="174" y="97"/>
                    </a:lnTo>
                    <a:lnTo>
                      <a:pt x="124" y="132"/>
                    </a:lnTo>
                    <a:lnTo>
                      <a:pt x="97" y="155"/>
                    </a:lnTo>
                    <a:lnTo>
                      <a:pt x="73" y="183"/>
                    </a:lnTo>
                    <a:lnTo>
                      <a:pt x="53" y="212"/>
                    </a:lnTo>
                    <a:lnTo>
                      <a:pt x="35" y="241"/>
                    </a:lnTo>
                    <a:lnTo>
                      <a:pt x="9" y="288"/>
                    </a:lnTo>
                    <a:lnTo>
                      <a:pt x="0" y="309"/>
                    </a:lnTo>
                    <a:lnTo>
                      <a:pt x="27" y="311"/>
                    </a:lnTo>
                    <a:lnTo>
                      <a:pt x="73" y="314"/>
                    </a:lnTo>
                    <a:lnTo>
                      <a:pt x="83" y="300"/>
                    </a:lnTo>
                    <a:lnTo>
                      <a:pt x="92" y="282"/>
                    </a:lnTo>
                    <a:lnTo>
                      <a:pt x="106" y="265"/>
                    </a:lnTo>
                    <a:lnTo>
                      <a:pt x="126" y="241"/>
                    </a:lnTo>
                    <a:lnTo>
                      <a:pt x="153" y="217"/>
                    </a:lnTo>
                    <a:lnTo>
                      <a:pt x="189" y="194"/>
                    </a:lnTo>
                    <a:lnTo>
                      <a:pt x="229" y="174"/>
                    </a:lnTo>
                    <a:lnTo>
                      <a:pt x="271" y="152"/>
                    </a:lnTo>
                    <a:lnTo>
                      <a:pt x="309" y="141"/>
                    </a:lnTo>
                    <a:lnTo>
                      <a:pt x="345" y="129"/>
                    </a:lnTo>
                    <a:lnTo>
                      <a:pt x="374" y="123"/>
                    </a:lnTo>
                    <a:lnTo>
                      <a:pt x="415" y="115"/>
                    </a:lnTo>
                    <a:lnTo>
                      <a:pt x="430" y="115"/>
                    </a:lnTo>
                    <a:lnTo>
                      <a:pt x="421" y="67"/>
                    </a:lnTo>
                    <a:lnTo>
                      <a:pt x="413" y="29"/>
                    </a:lnTo>
                    <a:lnTo>
                      <a:pt x="403" y="0"/>
                    </a:lnTo>
                    <a:close/>
                  </a:path>
                </a:pathLst>
              </a:custGeom>
              <a:solidFill>
                <a:srgbClr val="3BA2B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99" name="任意多边形 80951"/>
              <p:cNvSpPr>
                <a:spLocks noChangeArrowheads="1"/>
              </p:cNvSpPr>
              <p:nvPr/>
            </p:nvSpPr>
            <p:spPr bwMode="auto">
              <a:xfrm>
                <a:off x="2009" y="2819"/>
                <a:ext cx="73" cy="265"/>
              </a:xfrm>
              <a:custGeom>
                <a:avLst/>
                <a:gdLst>
                  <a:gd name="T0" fmla="*/ 38 w 1092"/>
                  <a:gd name="T1" fmla="*/ 645 h 3975"/>
                  <a:gd name="T2" fmla="*/ 29 w 1092"/>
                  <a:gd name="T3" fmla="*/ 945 h 3975"/>
                  <a:gd name="T4" fmla="*/ 23 w 1092"/>
                  <a:gd name="T5" fmla="*/ 1630 h 3975"/>
                  <a:gd name="T6" fmla="*/ 29 w 1092"/>
                  <a:gd name="T7" fmla="*/ 3134 h 3975"/>
                  <a:gd name="T8" fmla="*/ 26 w 1092"/>
                  <a:gd name="T9" fmla="*/ 3640 h 3975"/>
                  <a:gd name="T10" fmla="*/ 12 w 1092"/>
                  <a:gd name="T11" fmla="*/ 3705 h 3975"/>
                  <a:gd name="T12" fmla="*/ 0 w 1092"/>
                  <a:gd name="T13" fmla="*/ 3763 h 3975"/>
                  <a:gd name="T14" fmla="*/ 3 w 1092"/>
                  <a:gd name="T15" fmla="*/ 3793 h 3975"/>
                  <a:gd name="T16" fmla="*/ 18 w 1092"/>
                  <a:gd name="T17" fmla="*/ 3822 h 3975"/>
                  <a:gd name="T18" fmla="*/ 41 w 1092"/>
                  <a:gd name="T19" fmla="*/ 3851 h 3975"/>
                  <a:gd name="T20" fmla="*/ 80 w 1092"/>
                  <a:gd name="T21" fmla="*/ 3878 h 3975"/>
                  <a:gd name="T22" fmla="*/ 129 w 1092"/>
                  <a:gd name="T23" fmla="*/ 3902 h 3975"/>
                  <a:gd name="T24" fmla="*/ 250 w 1092"/>
                  <a:gd name="T25" fmla="*/ 3934 h 3975"/>
                  <a:gd name="T26" fmla="*/ 379 w 1092"/>
                  <a:gd name="T27" fmla="*/ 3955 h 3975"/>
                  <a:gd name="T28" fmla="*/ 533 w 1092"/>
                  <a:gd name="T29" fmla="*/ 3972 h 3975"/>
                  <a:gd name="T30" fmla="*/ 653 w 1092"/>
                  <a:gd name="T31" fmla="*/ 3972 h 3975"/>
                  <a:gd name="T32" fmla="*/ 797 w 1092"/>
                  <a:gd name="T33" fmla="*/ 3958 h 3975"/>
                  <a:gd name="T34" fmla="*/ 912 w 1092"/>
                  <a:gd name="T35" fmla="*/ 3931 h 3975"/>
                  <a:gd name="T36" fmla="*/ 986 w 1092"/>
                  <a:gd name="T37" fmla="*/ 3905 h 3975"/>
                  <a:gd name="T38" fmla="*/ 1045 w 1092"/>
                  <a:gd name="T39" fmla="*/ 3876 h 3975"/>
                  <a:gd name="T40" fmla="*/ 1077 w 1092"/>
                  <a:gd name="T41" fmla="*/ 3843 h 3975"/>
                  <a:gd name="T42" fmla="*/ 1089 w 1092"/>
                  <a:gd name="T43" fmla="*/ 3805 h 3975"/>
                  <a:gd name="T44" fmla="*/ 1089 w 1092"/>
                  <a:gd name="T45" fmla="*/ 3760 h 3975"/>
                  <a:gd name="T46" fmla="*/ 1071 w 1092"/>
                  <a:gd name="T47" fmla="*/ 3679 h 3975"/>
                  <a:gd name="T48" fmla="*/ 1033 w 1092"/>
                  <a:gd name="T49" fmla="*/ 3537 h 3975"/>
                  <a:gd name="T50" fmla="*/ 1013 w 1092"/>
                  <a:gd name="T51" fmla="*/ 3426 h 3975"/>
                  <a:gd name="T52" fmla="*/ 1007 w 1092"/>
                  <a:gd name="T53" fmla="*/ 3252 h 3975"/>
                  <a:gd name="T54" fmla="*/ 1007 w 1092"/>
                  <a:gd name="T55" fmla="*/ 2860 h 3975"/>
                  <a:gd name="T56" fmla="*/ 1021 w 1092"/>
                  <a:gd name="T57" fmla="*/ 1760 h 3975"/>
                  <a:gd name="T58" fmla="*/ 1045 w 1092"/>
                  <a:gd name="T59" fmla="*/ 286 h 3975"/>
                  <a:gd name="T60" fmla="*/ 1045 w 1092"/>
                  <a:gd name="T61" fmla="*/ 98 h 3975"/>
                  <a:gd name="T62" fmla="*/ 1033 w 1092"/>
                  <a:gd name="T63" fmla="*/ 65 h 3975"/>
                  <a:gd name="T64" fmla="*/ 1004 w 1092"/>
                  <a:gd name="T65" fmla="*/ 39 h 3975"/>
                  <a:gd name="T66" fmla="*/ 956 w 1092"/>
                  <a:gd name="T67" fmla="*/ 18 h 3975"/>
                  <a:gd name="T68" fmla="*/ 894 w 1092"/>
                  <a:gd name="T69" fmla="*/ 7 h 3975"/>
                  <a:gd name="T70" fmla="*/ 824 w 1092"/>
                  <a:gd name="T71" fmla="*/ 0 h 3975"/>
                  <a:gd name="T72" fmla="*/ 744 w 1092"/>
                  <a:gd name="T73" fmla="*/ 0 h 3975"/>
                  <a:gd name="T74" fmla="*/ 659 w 1092"/>
                  <a:gd name="T75" fmla="*/ 13 h 3975"/>
                  <a:gd name="T76" fmla="*/ 570 w 1092"/>
                  <a:gd name="T77" fmla="*/ 30 h 3975"/>
                  <a:gd name="T78" fmla="*/ 482 w 1092"/>
                  <a:gd name="T79" fmla="*/ 59 h 3975"/>
                  <a:gd name="T80" fmla="*/ 394 w 1092"/>
                  <a:gd name="T81" fmla="*/ 98 h 3975"/>
                  <a:gd name="T82" fmla="*/ 312 w 1092"/>
                  <a:gd name="T83" fmla="*/ 145 h 3975"/>
                  <a:gd name="T84" fmla="*/ 235 w 1092"/>
                  <a:gd name="T85" fmla="*/ 207 h 3975"/>
                  <a:gd name="T86" fmla="*/ 168 w 1092"/>
                  <a:gd name="T87" fmla="*/ 277 h 3975"/>
                  <a:gd name="T88" fmla="*/ 112 w 1092"/>
                  <a:gd name="T89" fmla="*/ 360 h 3975"/>
                  <a:gd name="T90" fmla="*/ 70 w 1092"/>
                  <a:gd name="T91" fmla="*/ 454 h 3975"/>
                  <a:gd name="T92" fmla="*/ 44 w 1092"/>
                  <a:gd name="T93" fmla="*/ 562 h 397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1092" h="3975">
                    <a:moveTo>
                      <a:pt x="44" y="562"/>
                    </a:moveTo>
                    <a:lnTo>
                      <a:pt x="38" y="645"/>
                    </a:lnTo>
                    <a:lnTo>
                      <a:pt x="32" y="774"/>
                    </a:lnTo>
                    <a:lnTo>
                      <a:pt x="29" y="945"/>
                    </a:lnTo>
                    <a:lnTo>
                      <a:pt x="26" y="1148"/>
                    </a:lnTo>
                    <a:lnTo>
                      <a:pt x="23" y="1630"/>
                    </a:lnTo>
                    <a:lnTo>
                      <a:pt x="23" y="2160"/>
                    </a:lnTo>
                    <a:lnTo>
                      <a:pt x="29" y="3134"/>
                    </a:lnTo>
                    <a:lnTo>
                      <a:pt x="29" y="3608"/>
                    </a:lnTo>
                    <a:lnTo>
                      <a:pt x="26" y="3640"/>
                    </a:lnTo>
                    <a:lnTo>
                      <a:pt x="21" y="3672"/>
                    </a:lnTo>
                    <a:lnTo>
                      <a:pt x="12" y="3705"/>
                    </a:lnTo>
                    <a:lnTo>
                      <a:pt x="3" y="3734"/>
                    </a:lnTo>
                    <a:lnTo>
                      <a:pt x="0" y="3763"/>
                    </a:lnTo>
                    <a:lnTo>
                      <a:pt x="0" y="3779"/>
                    </a:lnTo>
                    <a:lnTo>
                      <a:pt x="3" y="3793"/>
                    </a:lnTo>
                    <a:lnTo>
                      <a:pt x="9" y="3808"/>
                    </a:lnTo>
                    <a:lnTo>
                      <a:pt x="18" y="3822"/>
                    </a:lnTo>
                    <a:lnTo>
                      <a:pt x="26" y="3837"/>
                    </a:lnTo>
                    <a:lnTo>
                      <a:pt x="41" y="3851"/>
                    </a:lnTo>
                    <a:lnTo>
                      <a:pt x="58" y="3867"/>
                    </a:lnTo>
                    <a:lnTo>
                      <a:pt x="80" y="3878"/>
                    </a:lnTo>
                    <a:lnTo>
                      <a:pt x="103" y="3890"/>
                    </a:lnTo>
                    <a:lnTo>
                      <a:pt x="129" y="3902"/>
                    </a:lnTo>
                    <a:lnTo>
                      <a:pt x="188" y="3919"/>
                    </a:lnTo>
                    <a:lnTo>
                      <a:pt x="250" y="3934"/>
                    </a:lnTo>
                    <a:lnTo>
                      <a:pt x="314" y="3943"/>
                    </a:lnTo>
                    <a:lnTo>
                      <a:pt x="379" y="3955"/>
                    </a:lnTo>
                    <a:lnTo>
                      <a:pt x="482" y="3967"/>
                    </a:lnTo>
                    <a:lnTo>
                      <a:pt x="533" y="3972"/>
                    </a:lnTo>
                    <a:lnTo>
                      <a:pt x="589" y="3975"/>
                    </a:lnTo>
                    <a:lnTo>
                      <a:pt x="653" y="3972"/>
                    </a:lnTo>
                    <a:lnTo>
                      <a:pt x="724" y="3970"/>
                    </a:lnTo>
                    <a:lnTo>
                      <a:pt x="797" y="3958"/>
                    </a:lnTo>
                    <a:lnTo>
                      <a:pt x="874" y="3941"/>
                    </a:lnTo>
                    <a:lnTo>
                      <a:pt x="912" y="3931"/>
                    </a:lnTo>
                    <a:lnTo>
                      <a:pt x="951" y="3919"/>
                    </a:lnTo>
                    <a:lnTo>
                      <a:pt x="986" y="3905"/>
                    </a:lnTo>
                    <a:lnTo>
                      <a:pt x="1024" y="3887"/>
                    </a:lnTo>
                    <a:lnTo>
                      <a:pt x="1045" y="3876"/>
                    </a:lnTo>
                    <a:lnTo>
                      <a:pt x="1062" y="3861"/>
                    </a:lnTo>
                    <a:lnTo>
                      <a:pt x="1077" y="3843"/>
                    </a:lnTo>
                    <a:lnTo>
                      <a:pt x="1086" y="3825"/>
                    </a:lnTo>
                    <a:lnTo>
                      <a:pt x="1089" y="3805"/>
                    </a:lnTo>
                    <a:lnTo>
                      <a:pt x="1092" y="3784"/>
                    </a:lnTo>
                    <a:lnTo>
                      <a:pt x="1089" y="3760"/>
                    </a:lnTo>
                    <a:lnTo>
                      <a:pt x="1086" y="3734"/>
                    </a:lnTo>
                    <a:lnTo>
                      <a:pt x="1071" y="3679"/>
                    </a:lnTo>
                    <a:lnTo>
                      <a:pt x="1053" y="3611"/>
                    </a:lnTo>
                    <a:lnTo>
                      <a:pt x="1033" y="3537"/>
                    </a:lnTo>
                    <a:lnTo>
                      <a:pt x="1016" y="3455"/>
                    </a:lnTo>
                    <a:lnTo>
                      <a:pt x="1013" y="3426"/>
                    </a:lnTo>
                    <a:lnTo>
                      <a:pt x="1010" y="3381"/>
                    </a:lnTo>
                    <a:lnTo>
                      <a:pt x="1007" y="3252"/>
                    </a:lnTo>
                    <a:lnTo>
                      <a:pt x="1007" y="3075"/>
                    </a:lnTo>
                    <a:lnTo>
                      <a:pt x="1007" y="2860"/>
                    </a:lnTo>
                    <a:lnTo>
                      <a:pt x="1013" y="2339"/>
                    </a:lnTo>
                    <a:lnTo>
                      <a:pt x="1021" y="1760"/>
                    </a:lnTo>
                    <a:lnTo>
                      <a:pt x="1039" y="668"/>
                    </a:lnTo>
                    <a:lnTo>
                      <a:pt x="1045" y="286"/>
                    </a:lnTo>
                    <a:lnTo>
                      <a:pt x="1048" y="162"/>
                    </a:lnTo>
                    <a:lnTo>
                      <a:pt x="1045" y="98"/>
                    </a:lnTo>
                    <a:lnTo>
                      <a:pt x="1042" y="80"/>
                    </a:lnTo>
                    <a:lnTo>
                      <a:pt x="1033" y="65"/>
                    </a:lnTo>
                    <a:lnTo>
                      <a:pt x="1021" y="50"/>
                    </a:lnTo>
                    <a:lnTo>
                      <a:pt x="1004" y="39"/>
                    </a:lnTo>
                    <a:lnTo>
                      <a:pt x="980" y="30"/>
                    </a:lnTo>
                    <a:lnTo>
                      <a:pt x="956" y="18"/>
                    </a:lnTo>
                    <a:lnTo>
                      <a:pt x="927" y="13"/>
                    </a:lnTo>
                    <a:lnTo>
                      <a:pt x="894" y="7"/>
                    </a:lnTo>
                    <a:lnTo>
                      <a:pt x="862" y="4"/>
                    </a:lnTo>
                    <a:lnTo>
                      <a:pt x="824" y="0"/>
                    </a:lnTo>
                    <a:lnTo>
                      <a:pt x="786" y="0"/>
                    </a:lnTo>
                    <a:lnTo>
                      <a:pt x="744" y="0"/>
                    </a:lnTo>
                    <a:lnTo>
                      <a:pt x="703" y="7"/>
                    </a:lnTo>
                    <a:lnTo>
                      <a:pt x="659" y="13"/>
                    </a:lnTo>
                    <a:lnTo>
                      <a:pt x="615" y="21"/>
                    </a:lnTo>
                    <a:lnTo>
                      <a:pt x="570" y="30"/>
                    </a:lnTo>
                    <a:lnTo>
                      <a:pt x="527" y="45"/>
                    </a:lnTo>
                    <a:lnTo>
                      <a:pt x="482" y="59"/>
                    </a:lnTo>
                    <a:lnTo>
                      <a:pt x="439" y="77"/>
                    </a:lnTo>
                    <a:lnTo>
                      <a:pt x="394" y="98"/>
                    </a:lnTo>
                    <a:lnTo>
                      <a:pt x="353" y="121"/>
                    </a:lnTo>
                    <a:lnTo>
                      <a:pt x="312" y="145"/>
                    </a:lnTo>
                    <a:lnTo>
                      <a:pt x="271" y="174"/>
                    </a:lnTo>
                    <a:lnTo>
                      <a:pt x="235" y="207"/>
                    </a:lnTo>
                    <a:lnTo>
                      <a:pt x="200" y="239"/>
                    </a:lnTo>
                    <a:lnTo>
                      <a:pt x="168" y="277"/>
                    </a:lnTo>
                    <a:lnTo>
                      <a:pt x="138" y="315"/>
                    </a:lnTo>
                    <a:lnTo>
                      <a:pt x="112" y="360"/>
                    </a:lnTo>
                    <a:lnTo>
                      <a:pt x="88" y="406"/>
                    </a:lnTo>
                    <a:lnTo>
                      <a:pt x="70" y="454"/>
                    </a:lnTo>
                    <a:lnTo>
                      <a:pt x="55" y="506"/>
                    </a:lnTo>
                    <a:lnTo>
                      <a:pt x="44" y="562"/>
                    </a:lnTo>
                    <a:close/>
                  </a:path>
                </a:pathLst>
              </a:custGeom>
              <a:solidFill>
                <a:srgbClr val="6D737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0" name="任意多边形 80952"/>
              <p:cNvSpPr>
                <a:spLocks noChangeArrowheads="1"/>
              </p:cNvSpPr>
              <p:nvPr/>
            </p:nvSpPr>
            <p:spPr bwMode="auto">
              <a:xfrm>
                <a:off x="2008" y="2831"/>
                <a:ext cx="27" cy="252"/>
              </a:xfrm>
              <a:custGeom>
                <a:avLst/>
                <a:gdLst>
                  <a:gd name="T0" fmla="*/ 389 w 415"/>
                  <a:gd name="T1" fmla="*/ 266 h 3779"/>
                  <a:gd name="T2" fmla="*/ 406 w 415"/>
                  <a:gd name="T3" fmla="*/ 1155 h 3779"/>
                  <a:gd name="T4" fmla="*/ 415 w 415"/>
                  <a:gd name="T5" fmla="*/ 2026 h 3779"/>
                  <a:gd name="T6" fmla="*/ 412 w 415"/>
                  <a:gd name="T7" fmla="*/ 2584 h 3779"/>
                  <a:gd name="T8" fmla="*/ 400 w 415"/>
                  <a:gd name="T9" fmla="*/ 3055 h 3779"/>
                  <a:gd name="T10" fmla="*/ 380 w 415"/>
                  <a:gd name="T11" fmla="*/ 3308 h 3779"/>
                  <a:gd name="T12" fmla="*/ 363 w 415"/>
                  <a:gd name="T13" fmla="*/ 3417 h 3779"/>
                  <a:gd name="T14" fmla="*/ 344 w 415"/>
                  <a:gd name="T15" fmla="*/ 3473 h 3779"/>
                  <a:gd name="T16" fmla="*/ 333 w 415"/>
                  <a:gd name="T17" fmla="*/ 3517 h 3779"/>
                  <a:gd name="T18" fmla="*/ 333 w 415"/>
                  <a:gd name="T19" fmla="*/ 3584 h 3779"/>
                  <a:gd name="T20" fmla="*/ 347 w 415"/>
                  <a:gd name="T21" fmla="*/ 3669 h 3779"/>
                  <a:gd name="T22" fmla="*/ 377 w 415"/>
                  <a:gd name="T23" fmla="*/ 3746 h 3779"/>
                  <a:gd name="T24" fmla="*/ 333 w 415"/>
                  <a:gd name="T25" fmla="*/ 3773 h 3779"/>
                  <a:gd name="T26" fmla="*/ 198 w 415"/>
                  <a:gd name="T27" fmla="*/ 3752 h 3779"/>
                  <a:gd name="T28" fmla="*/ 127 w 415"/>
                  <a:gd name="T29" fmla="*/ 3729 h 3779"/>
                  <a:gd name="T30" fmla="*/ 65 w 415"/>
                  <a:gd name="T31" fmla="*/ 3700 h 3779"/>
                  <a:gd name="T32" fmla="*/ 30 w 415"/>
                  <a:gd name="T33" fmla="*/ 3667 h 3779"/>
                  <a:gd name="T34" fmla="*/ 15 w 415"/>
                  <a:gd name="T35" fmla="*/ 3643 h 3779"/>
                  <a:gd name="T36" fmla="*/ 6 w 415"/>
                  <a:gd name="T37" fmla="*/ 3614 h 3779"/>
                  <a:gd name="T38" fmla="*/ 9 w 415"/>
                  <a:gd name="T39" fmla="*/ 3538 h 3779"/>
                  <a:gd name="T40" fmla="*/ 36 w 415"/>
                  <a:gd name="T41" fmla="*/ 3358 h 3779"/>
                  <a:gd name="T42" fmla="*/ 56 w 415"/>
                  <a:gd name="T43" fmla="*/ 3228 h 3779"/>
                  <a:gd name="T44" fmla="*/ 68 w 415"/>
                  <a:gd name="T45" fmla="*/ 3079 h 3779"/>
                  <a:gd name="T46" fmla="*/ 59 w 415"/>
                  <a:gd name="T47" fmla="*/ 2555 h 3779"/>
                  <a:gd name="T48" fmla="*/ 11 w 415"/>
                  <a:gd name="T49" fmla="*/ 657 h 3779"/>
                  <a:gd name="T50" fmla="*/ 0 w 415"/>
                  <a:gd name="T51" fmla="*/ 168 h 3779"/>
                  <a:gd name="T52" fmla="*/ 6 w 415"/>
                  <a:gd name="T53" fmla="*/ 139 h 3779"/>
                  <a:gd name="T54" fmla="*/ 18 w 415"/>
                  <a:gd name="T55" fmla="*/ 113 h 3779"/>
                  <a:gd name="T56" fmla="*/ 62 w 415"/>
                  <a:gd name="T57" fmla="*/ 68 h 3779"/>
                  <a:gd name="T58" fmla="*/ 124 w 415"/>
                  <a:gd name="T59" fmla="*/ 34 h 3779"/>
                  <a:gd name="T60" fmla="*/ 195 w 415"/>
                  <a:gd name="T61" fmla="*/ 10 h 3779"/>
                  <a:gd name="T62" fmla="*/ 266 w 415"/>
                  <a:gd name="T63" fmla="*/ 0 h 3779"/>
                  <a:gd name="T64" fmla="*/ 327 w 415"/>
                  <a:gd name="T65" fmla="*/ 10 h 3779"/>
                  <a:gd name="T66" fmla="*/ 363 w 415"/>
                  <a:gd name="T67" fmla="*/ 28 h 3779"/>
                  <a:gd name="T68" fmla="*/ 377 w 415"/>
                  <a:gd name="T69" fmla="*/ 48 h 3779"/>
                  <a:gd name="T70" fmla="*/ 386 w 415"/>
                  <a:gd name="T71" fmla="*/ 71 h 377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415" h="3779">
                    <a:moveTo>
                      <a:pt x="386" y="86"/>
                    </a:moveTo>
                    <a:lnTo>
                      <a:pt x="389" y="266"/>
                    </a:lnTo>
                    <a:lnTo>
                      <a:pt x="397" y="645"/>
                    </a:lnTo>
                    <a:lnTo>
                      <a:pt x="406" y="1155"/>
                    </a:lnTo>
                    <a:lnTo>
                      <a:pt x="412" y="1731"/>
                    </a:lnTo>
                    <a:lnTo>
                      <a:pt x="415" y="2026"/>
                    </a:lnTo>
                    <a:lnTo>
                      <a:pt x="415" y="2314"/>
                    </a:lnTo>
                    <a:lnTo>
                      <a:pt x="412" y="2584"/>
                    </a:lnTo>
                    <a:lnTo>
                      <a:pt x="406" y="2834"/>
                    </a:lnTo>
                    <a:lnTo>
                      <a:pt x="400" y="3055"/>
                    </a:lnTo>
                    <a:lnTo>
                      <a:pt x="389" y="3234"/>
                    </a:lnTo>
                    <a:lnTo>
                      <a:pt x="380" y="3308"/>
                    </a:lnTo>
                    <a:lnTo>
                      <a:pt x="371" y="3370"/>
                    </a:lnTo>
                    <a:lnTo>
                      <a:pt x="363" y="3417"/>
                    </a:lnTo>
                    <a:lnTo>
                      <a:pt x="354" y="3449"/>
                    </a:lnTo>
                    <a:lnTo>
                      <a:pt x="344" y="3473"/>
                    </a:lnTo>
                    <a:lnTo>
                      <a:pt x="338" y="3493"/>
                    </a:lnTo>
                    <a:lnTo>
                      <a:pt x="333" y="3517"/>
                    </a:lnTo>
                    <a:lnTo>
                      <a:pt x="333" y="3538"/>
                    </a:lnTo>
                    <a:lnTo>
                      <a:pt x="333" y="3584"/>
                    </a:lnTo>
                    <a:lnTo>
                      <a:pt x="338" y="3629"/>
                    </a:lnTo>
                    <a:lnTo>
                      <a:pt x="347" y="3669"/>
                    </a:lnTo>
                    <a:lnTo>
                      <a:pt x="363" y="3711"/>
                    </a:lnTo>
                    <a:lnTo>
                      <a:pt x="377" y="3746"/>
                    </a:lnTo>
                    <a:lnTo>
                      <a:pt x="395" y="3779"/>
                    </a:lnTo>
                    <a:lnTo>
                      <a:pt x="333" y="3773"/>
                    </a:lnTo>
                    <a:lnTo>
                      <a:pt x="271" y="3767"/>
                    </a:lnTo>
                    <a:lnTo>
                      <a:pt x="198" y="3752"/>
                    </a:lnTo>
                    <a:lnTo>
                      <a:pt x="162" y="3740"/>
                    </a:lnTo>
                    <a:lnTo>
                      <a:pt x="127" y="3729"/>
                    </a:lnTo>
                    <a:lnTo>
                      <a:pt x="94" y="3714"/>
                    </a:lnTo>
                    <a:lnTo>
                      <a:pt x="65" y="3700"/>
                    </a:lnTo>
                    <a:lnTo>
                      <a:pt x="42" y="3679"/>
                    </a:lnTo>
                    <a:lnTo>
                      <a:pt x="30" y="3667"/>
                    </a:lnTo>
                    <a:lnTo>
                      <a:pt x="21" y="3655"/>
                    </a:lnTo>
                    <a:lnTo>
                      <a:pt x="15" y="3643"/>
                    </a:lnTo>
                    <a:lnTo>
                      <a:pt x="9" y="3629"/>
                    </a:lnTo>
                    <a:lnTo>
                      <a:pt x="6" y="3614"/>
                    </a:lnTo>
                    <a:lnTo>
                      <a:pt x="6" y="3600"/>
                    </a:lnTo>
                    <a:lnTo>
                      <a:pt x="9" y="3538"/>
                    </a:lnTo>
                    <a:lnTo>
                      <a:pt x="15" y="3475"/>
                    </a:lnTo>
                    <a:lnTo>
                      <a:pt x="36" y="3358"/>
                    </a:lnTo>
                    <a:lnTo>
                      <a:pt x="47" y="3293"/>
                    </a:lnTo>
                    <a:lnTo>
                      <a:pt x="56" y="3228"/>
                    </a:lnTo>
                    <a:lnTo>
                      <a:pt x="65" y="3158"/>
                    </a:lnTo>
                    <a:lnTo>
                      <a:pt x="68" y="3079"/>
                    </a:lnTo>
                    <a:lnTo>
                      <a:pt x="65" y="2899"/>
                    </a:lnTo>
                    <a:lnTo>
                      <a:pt x="59" y="2555"/>
                    </a:lnTo>
                    <a:lnTo>
                      <a:pt x="36" y="1602"/>
                    </a:lnTo>
                    <a:lnTo>
                      <a:pt x="11" y="657"/>
                    </a:lnTo>
                    <a:lnTo>
                      <a:pt x="3" y="327"/>
                    </a:lnTo>
                    <a:lnTo>
                      <a:pt x="0" y="168"/>
                    </a:lnTo>
                    <a:lnTo>
                      <a:pt x="3" y="154"/>
                    </a:lnTo>
                    <a:lnTo>
                      <a:pt x="6" y="139"/>
                    </a:lnTo>
                    <a:lnTo>
                      <a:pt x="11" y="128"/>
                    </a:lnTo>
                    <a:lnTo>
                      <a:pt x="18" y="113"/>
                    </a:lnTo>
                    <a:lnTo>
                      <a:pt x="39" y="90"/>
                    </a:lnTo>
                    <a:lnTo>
                      <a:pt x="62" y="68"/>
                    </a:lnTo>
                    <a:lnTo>
                      <a:pt x="91" y="48"/>
                    </a:lnTo>
                    <a:lnTo>
                      <a:pt x="124" y="34"/>
                    </a:lnTo>
                    <a:lnTo>
                      <a:pt x="159" y="19"/>
                    </a:lnTo>
                    <a:lnTo>
                      <a:pt x="195" y="10"/>
                    </a:lnTo>
                    <a:lnTo>
                      <a:pt x="233" y="4"/>
                    </a:lnTo>
                    <a:lnTo>
                      <a:pt x="266" y="0"/>
                    </a:lnTo>
                    <a:lnTo>
                      <a:pt x="298" y="4"/>
                    </a:lnTo>
                    <a:lnTo>
                      <a:pt x="327" y="10"/>
                    </a:lnTo>
                    <a:lnTo>
                      <a:pt x="354" y="22"/>
                    </a:lnTo>
                    <a:lnTo>
                      <a:pt x="363" y="28"/>
                    </a:lnTo>
                    <a:lnTo>
                      <a:pt x="371" y="36"/>
                    </a:lnTo>
                    <a:lnTo>
                      <a:pt x="377" y="48"/>
                    </a:lnTo>
                    <a:lnTo>
                      <a:pt x="383" y="57"/>
                    </a:lnTo>
                    <a:lnTo>
                      <a:pt x="386" y="71"/>
                    </a:lnTo>
                    <a:lnTo>
                      <a:pt x="386" y="86"/>
                    </a:lnTo>
                    <a:close/>
                  </a:path>
                </a:pathLst>
              </a:custGeom>
              <a:solidFill>
                <a:srgbClr val="5E65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1" name="任意多边形 80953"/>
              <p:cNvSpPr>
                <a:spLocks noChangeArrowheads="1"/>
              </p:cNvSpPr>
              <p:nvPr/>
            </p:nvSpPr>
            <p:spPr bwMode="auto">
              <a:xfrm>
                <a:off x="2004" y="2884"/>
                <a:ext cx="17" cy="196"/>
              </a:xfrm>
              <a:custGeom>
                <a:avLst/>
                <a:gdLst>
                  <a:gd name="T0" fmla="*/ 254 w 256"/>
                  <a:gd name="T1" fmla="*/ 179 h 2942"/>
                  <a:gd name="T2" fmla="*/ 221 w 256"/>
                  <a:gd name="T3" fmla="*/ 564 h 2942"/>
                  <a:gd name="T4" fmla="*/ 186 w 256"/>
                  <a:gd name="T5" fmla="*/ 1000 h 2942"/>
                  <a:gd name="T6" fmla="*/ 186 w 256"/>
                  <a:gd name="T7" fmla="*/ 1208 h 2942"/>
                  <a:gd name="T8" fmla="*/ 200 w 256"/>
                  <a:gd name="T9" fmla="*/ 1476 h 2942"/>
                  <a:gd name="T10" fmla="*/ 212 w 256"/>
                  <a:gd name="T11" fmla="*/ 1720 h 2942"/>
                  <a:gd name="T12" fmla="*/ 206 w 256"/>
                  <a:gd name="T13" fmla="*/ 1994 h 2942"/>
                  <a:gd name="T14" fmla="*/ 200 w 256"/>
                  <a:gd name="T15" fmla="*/ 2230 h 2942"/>
                  <a:gd name="T16" fmla="*/ 183 w 256"/>
                  <a:gd name="T17" fmla="*/ 2451 h 2942"/>
                  <a:gd name="T18" fmla="*/ 168 w 256"/>
                  <a:gd name="T19" fmla="*/ 2535 h 2942"/>
                  <a:gd name="T20" fmla="*/ 147 w 256"/>
                  <a:gd name="T21" fmla="*/ 2597 h 2942"/>
                  <a:gd name="T22" fmla="*/ 129 w 256"/>
                  <a:gd name="T23" fmla="*/ 2648 h 2942"/>
                  <a:gd name="T24" fmla="*/ 118 w 256"/>
                  <a:gd name="T25" fmla="*/ 2697 h 2942"/>
                  <a:gd name="T26" fmla="*/ 115 w 256"/>
                  <a:gd name="T27" fmla="*/ 2745 h 2942"/>
                  <a:gd name="T28" fmla="*/ 129 w 256"/>
                  <a:gd name="T29" fmla="*/ 2839 h 2942"/>
                  <a:gd name="T30" fmla="*/ 157 w 256"/>
                  <a:gd name="T31" fmla="*/ 2915 h 2942"/>
                  <a:gd name="T32" fmla="*/ 154 w 256"/>
                  <a:gd name="T33" fmla="*/ 2942 h 2942"/>
                  <a:gd name="T34" fmla="*/ 106 w 256"/>
                  <a:gd name="T35" fmla="*/ 2930 h 2942"/>
                  <a:gd name="T36" fmla="*/ 53 w 256"/>
                  <a:gd name="T37" fmla="*/ 2904 h 2942"/>
                  <a:gd name="T38" fmla="*/ 30 w 256"/>
                  <a:gd name="T39" fmla="*/ 2882 h 2942"/>
                  <a:gd name="T40" fmla="*/ 12 w 256"/>
                  <a:gd name="T41" fmla="*/ 2850 h 2942"/>
                  <a:gd name="T42" fmla="*/ 3 w 256"/>
                  <a:gd name="T43" fmla="*/ 2818 h 2942"/>
                  <a:gd name="T44" fmla="*/ 3 w 256"/>
                  <a:gd name="T45" fmla="*/ 2748 h 2942"/>
                  <a:gd name="T46" fmla="*/ 21 w 256"/>
                  <a:gd name="T47" fmla="*/ 2662 h 2942"/>
                  <a:gd name="T48" fmla="*/ 35 w 256"/>
                  <a:gd name="T49" fmla="*/ 2548 h 2942"/>
                  <a:gd name="T50" fmla="*/ 41 w 256"/>
                  <a:gd name="T51" fmla="*/ 2185 h 2942"/>
                  <a:gd name="T52" fmla="*/ 53 w 256"/>
                  <a:gd name="T53" fmla="*/ 1527 h 2942"/>
                  <a:gd name="T54" fmla="*/ 53 w 256"/>
                  <a:gd name="T55" fmla="*/ 1139 h 2942"/>
                  <a:gd name="T56" fmla="*/ 35 w 256"/>
                  <a:gd name="T57" fmla="*/ 767 h 2942"/>
                  <a:gd name="T58" fmla="*/ 15 w 256"/>
                  <a:gd name="T59" fmla="*/ 214 h 2942"/>
                  <a:gd name="T60" fmla="*/ 15 w 256"/>
                  <a:gd name="T61" fmla="*/ 55 h 2942"/>
                  <a:gd name="T62" fmla="*/ 32 w 256"/>
                  <a:gd name="T63" fmla="*/ 29 h 2942"/>
                  <a:gd name="T64" fmla="*/ 68 w 256"/>
                  <a:gd name="T65" fmla="*/ 12 h 2942"/>
                  <a:gd name="T66" fmla="*/ 112 w 256"/>
                  <a:gd name="T67" fmla="*/ 0 h 2942"/>
                  <a:gd name="T68" fmla="*/ 157 w 256"/>
                  <a:gd name="T69" fmla="*/ 0 h 2942"/>
                  <a:gd name="T70" fmla="*/ 200 w 256"/>
                  <a:gd name="T71" fmla="*/ 12 h 2942"/>
                  <a:gd name="T72" fmla="*/ 232 w 256"/>
                  <a:gd name="T73" fmla="*/ 38 h 2942"/>
                  <a:gd name="T74" fmla="*/ 254 w 256"/>
                  <a:gd name="T75" fmla="*/ 78 h 29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56" h="2942">
                    <a:moveTo>
                      <a:pt x="256" y="106"/>
                    </a:moveTo>
                    <a:lnTo>
                      <a:pt x="254" y="179"/>
                    </a:lnTo>
                    <a:lnTo>
                      <a:pt x="245" y="288"/>
                    </a:lnTo>
                    <a:lnTo>
                      <a:pt x="221" y="564"/>
                    </a:lnTo>
                    <a:lnTo>
                      <a:pt x="194" y="864"/>
                    </a:lnTo>
                    <a:lnTo>
                      <a:pt x="186" y="1000"/>
                    </a:lnTo>
                    <a:lnTo>
                      <a:pt x="183" y="1111"/>
                    </a:lnTo>
                    <a:lnTo>
                      <a:pt x="186" y="1208"/>
                    </a:lnTo>
                    <a:lnTo>
                      <a:pt x="189" y="1300"/>
                    </a:lnTo>
                    <a:lnTo>
                      <a:pt x="200" y="1476"/>
                    </a:lnTo>
                    <a:lnTo>
                      <a:pt x="209" y="1641"/>
                    </a:lnTo>
                    <a:lnTo>
                      <a:pt x="212" y="1720"/>
                    </a:lnTo>
                    <a:lnTo>
                      <a:pt x="212" y="1800"/>
                    </a:lnTo>
                    <a:lnTo>
                      <a:pt x="206" y="1994"/>
                    </a:lnTo>
                    <a:lnTo>
                      <a:pt x="203" y="2112"/>
                    </a:lnTo>
                    <a:lnTo>
                      <a:pt x="200" y="2230"/>
                    </a:lnTo>
                    <a:lnTo>
                      <a:pt x="192" y="2344"/>
                    </a:lnTo>
                    <a:lnTo>
                      <a:pt x="183" y="2451"/>
                    </a:lnTo>
                    <a:lnTo>
                      <a:pt x="177" y="2494"/>
                    </a:lnTo>
                    <a:lnTo>
                      <a:pt x="168" y="2535"/>
                    </a:lnTo>
                    <a:lnTo>
                      <a:pt x="159" y="2571"/>
                    </a:lnTo>
                    <a:lnTo>
                      <a:pt x="147" y="2597"/>
                    </a:lnTo>
                    <a:lnTo>
                      <a:pt x="135" y="2620"/>
                    </a:lnTo>
                    <a:lnTo>
                      <a:pt x="129" y="2648"/>
                    </a:lnTo>
                    <a:lnTo>
                      <a:pt x="124" y="2671"/>
                    </a:lnTo>
                    <a:lnTo>
                      <a:pt x="118" y="2697"/>
                    </a:lnTo>
                    <a:lnTo>
                      <a:pt x="115" y="2721"/>
                    </a:lnTo>
                    <a:lnTo>
                      <a:pt x="115" y="2745"/>
                    </a:lnTo>
                    <a:lnTo>
                      <a:pt x="121" y="2794"/>
                    </a:lnTo>
                    <a:lnTo>
                      <a:pt x="129" y="2839"/>
                    </a:lnTo>
                    <a:lnTo>
                      <a:pt x="141" y="2879"/>
                    </a:lnTo>
                    <a:lnTo>
                      <a:pt x="157" y="2915"/>
                    </a:lnTo>
                    <a:lnTo>
                      <a:pt x="174" y="2942"/>
                    </a:lnTo>
                    <a:lnTo>
                      <a:pt x="154" y="2942"/>
                    </a:lnTo>
                    <a:lnTo>
                      <a:pt x="132" y="2939"/>
                    </a:lnTo>
                    <a:lnTo>
                      <a:pt x="106" y="2930"/>
                    </a:lnTo>
                    <a:lnTo>
                      <a:pt x="80" y="2921"/>
                    </a:lnTo>
                    <a:lnTo>
                      <a:pt x="53" y="2904"/>
                    </a:lnTo>
                    <a:lnTo>
                      <a:pt x="38" y="2895"/>
                    </a:lnTo>
                    <a:lnTo>
                      <a:pt x="30" y="2882"/>
                    </a:lnTo>
                    <a:lnTo>
                      <a:pt x="18" y="2868"/>
                    </a:lnTo>
                    <a:lnTo>
                      <a:pt x="12" y="2850"/>
                    </a:lnTo>
                    <a:lnTo>
                      <a:pt x="6" y="2836"/>
                    </a:lnTo>
                    <a:lnTo>
                      <a:pt x="3" y="2818"/>
                    </a:lnTo>
                    <a:lnTo>
                      <a:pt x="0" y="2785"/>
                    </a:lnTo>
                    <a:lnTo>
                      <a:pt x="3" y="2748"/>
                    </a:lnTo>
                    <a:lnTo>
                      <a:pt x="12" y="2709"/>
                    </a:lnTo>
                    <a:lnTo>
                      <a:pt x="21" y="2662"/>
                    </a:lnTo>
                    <a:lnTo>
                      <a:pt x="30" y="2609"/>
                    </a:lnTo>
                    <a:lnTo>
                      <a:pt x="35" y="2548"/>
                    </a:lnTo>
                    <a:lnTo>
                      <a:pt x="38" y="2471"/>
                    </a:lnTo>
                    <a:lnTo>
                      <a:pt x="41" y="2185"/>
                    </a:lnTo>
                    <a:lnTo>
                      <a:pt x="50" y="1756"/>
                    </a:lnTo>
                    <a:lnTo>
                      <a:pt x="53" y="1527"/>
                    </a:lnTo>
                    <a:lnTo>
                      <a:pt x="53" y="1318"/>
                    </a:lnTo>
                    <a:lnTo>
                      <a:pt x="53" y="1139"/>
                    </a:lnTo>
                    <a:lnTo>
                      <a:pt x="47" y="1011"/>
                    </a:lnTo>
                    <a:lnTo>
                      <a:pt x="35" y="767"/>
                    </a:lnTo>
                    <a:lnTo>
                      <a:pt x="24" y="476"/>
                    </a:lnTo>
                    <a:lnTo>
                      <a:pt x="15" y="214"/>
                    </a:lnTo>
                    <a:lnTo>
                      <a:pt x="12" y="70"/>
                    </a:lnTo>
                    <a:lnTo>
                      <a:pt x="15" y="55"/>
                    </a:lnTo>
                    <a:lnTo>
                      <a:pt x="21" y="41"/>
                    </a:lnTo>
                    <a:lnTo>
                      <a:pt x="32" y="29"/>
                    </a:lnTo>
                    <a:lnTo>
                      <a:pt x="50" y="20"/>
                    </a:lnTo>
                    <a:lnTo>
                      <a:pt x="68" y="12"/>
                    </a:lnTo>
                    <a:lnTo>
                      <a:pt x="89" y="6"/>
                    </a:lnTo>
                    <a:lnTo>
                      <a:pt x="112" y="0"/>
                    </a:lnTo>
                    <a:lnTo>
                      <a:pt x="132" y="0"/>
                    </a:lnTo>
                    <a:lnTo>
                      <a:pt x="157" y="0"/>
                    </a:lnTo>
                    <a:lnTo>
                      <a:pt x="180" y="6"/>
                    </a:lnTo>
                    <a:lnTo>
                      <a:pt x="200" y="12"/>
                    </a:lnTo>
                    <a:lnTo>
                      <a:pt x="218" y="23"/>
                    </a:lnTo>
                    <a:lnTo>
                      <a:pt x="232" y="38"/>
                    </a:lnTo>
                    <a:lnTo>
                      <a:pt x="245" y="55"/>
                    </a:lnTo>
                    <a:lnTo>
                      <a:pt x="254" y="78"/>
                    </a:lnTo>
                    <a:lnTo>
                      <a:pt x="256" y="106"/>
                    </a:lnTo>
                    <a:close/>
                  </a:path>
                </a:pathLst>
              </a:custGeom>
              <a:solidFill>
                <a:srgbClr val="4A515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2" name="任意多边形 80954"/>
              <p:cNvSpPr>
                <a:spLocks noChangeArrowheads="1"/>
              </p:cNvSpPr>
              <p:nvPr/>
            </p:nvSpPr>
            <p:spPr bwMode="auto">
              <a:xfrm>
                <a:off x="2068" y="2832"/>
                <a:ext cx="17" cy="249"/>
              </a:xfrm>
              <a:custGeom>
                <a:avLst/>
                <a:gdLst>
                  <a:gd name="T0" fmla="*/ 11 w 259"/>
                  <a:gd name="T1" fmla="*/ 1114 h 3742"/>
                  <a:gd name="T2" fmla="*/ 0 w 259"/>
                  <a:gd name="T3" fmla="*/ 1797 h 3742"/>
                  <a:gd name="T4" fmla="*/ 6 w 259"/>
                  <a:gd name="T5" fmla="*/ 2204 h 3742"/>
                  <a:gd name="T6" fmla="*/ 14 w 259"/>
                  <a:gd name="T7" fmla="*/ 2330 h 3742"/>
                  <a:gd name="T8" fmla="*/ 36 w 259"/>
                  <a:gd name="T9" fmla="*/ 2527 h 3742"/>
                  <a:gd name="T10" fmla="*/ 47 w 259"/>
                  <a:gd name="T11" fmla="*/ 2751 h 3742"/>
                  <a:gd name="T12" fmla="*/ 53 w 259"/>
                  <a:gd name="T13" fmla="*/ 3137 h 3742"/>
                  <a:gd name="T14" fmla="*/ 62 w 259"/>
                  <a:gd name="T15" fmla="*/ 3298 h 3742"/>
                  <a:gd name="T16" fmla="*/ 76 w 259"/>
                  <a:gd name="T17" fmla="*/ 3477 h 3742"/>
                  <a:gd name="T18" fmla="*/ 76 w 259"/>
                  <a:gd name="T19" fmla="*/ 3562 h 3742"/>
                  <a:gd name="T20" fmla="*/ 68 w 259"/>
                  <a:gd name="T21" fmla="*/ 3636 h 3742"/>
                  <a:gd name="T22" fmla="*/ 44 w 259"/>
                  <a:gd name="T23" fmla="*/ 3698 h 3742"/>
                  <a:gd name="T24" fmla="*/ 17 w 259"/>
                  <a:gd name="T25" fmla="*/ 3733 h 3742"/>
                  <a:gd name="T26" fmla="*/ 36 w 259"/>
                  <a:gd name="T27" fmla="*/ 3739 h 3742"/>
                  <a:gd name="T28" fmla="*/ 138 w 259"/>
                  <a:gd name="T29" fmla="*/ 3718 h 3742"/>
                  <a:gd name="T30" fmla="*/ 185 w 259"/>
                  <a:gd name="T31" fmla="*/ 3698 h 3742"/>
                  <a:gd name="T32" fmla="*/ 209 w 259"/>
                  <a:gd name="T33" fmla="*/ 3681 h 3742"/>
                  <a:gd name="T34" fmla="*/ 224 w 259"/>
                  <a:gd name="T35" fmla="*/ 3648 h 3742"/>
                  <a:gd name="T36" fmla="*/ 232 w 259"/>
                  <a:gd name="T37" fmla="*/ 3581 h 3742"/>
                  <a:gd name="T38" fmla="*/ 232 w 259"/>
                  <a:gd name="T39" fmla="*/ 3501 h 3742"/>
                  <a:gd name="T40" fmla="*/ 218 w 259"/>
                  <a:gd name="T41" fmla="*/ 3413 h 3742"/>
                  <a:gd name="T42" fmla="*/ 199 w 259"/>
                  <a:gd name="T43" fmla="*/ 3345 h 3742"/>
                  <a:gd name="T44" fmla="*/ 182 w 259"/>
                  <a:gd name="T45" fmla="*/ 3192 h 3742"/>
                  <a:gd name="T46" fmla="*/ 165 w 259"/>
                  <a:gd name="T47" fmla="*/ 2880 h 3742"/>
                  <a:gd name="T48" fmla="*/ 153 w 259"/>
                  <a:gd name="T49" fmla="*/ 2256 h 3742"/>
                  <a:gd name="T50" fmla="*/ 165 w 259"/>
                  <a:gd name="T51" fmla="*/ 1936 h 3742"/>
                  <a:gd name="T52" fmla="*/ 212 w 259"/>
                  <a:gd name="T53" fmla="*/ 1068 h 3742"/>
                  <a:gd name="T54" fmla="*/ 218 w 259"/>
                  <a:gd name="T55" fmla="*/ 850 h 3742"/>
                  <a:gd name="T56" fmla="*/ 218 w 259"/>
                  <a:gd name="T57" fmla="*/ 726 h 3742"/>
                  <a:gd name="T58" fmla="*/ 244 w 259"/>
                  <a:gd name="T59" fmla="*/ 365 h 3742"/>
                  <a:gd name="T60" fmla="*/ 259 w 259"/>
                  <a:gd name="T61" fmla="*/ 135 h 3742"/>
                  <a:gd name="T62" fmla="*/ 259 w 259"/>
                  <a:gd name="T63" fmla="*/ 26 h 3742"/>
                  <a:gd name="T64" fmla="*/ 247 w 259"/>
                  <a:gd name="T65" fmla="*/ 3 h 3742"/>
                  <a:gd name="T66" fmla="*/ 221 w 259"/>
                  <a:gd name="T67" fmla="*/ 0 h 3742"/>
                  <a:gd name="T68" fmla="*/ 185 w 259"/>
                  <a:gd name="T69" fmla="*/ 23 h 3742"/>
                  <a:gd name="T70" fmla="*/ 141 w 259"/>
                  <a:gd name="T71" fmla="*/ 77 h 3742"/>
                  <a:gd name="T72" fmla="*/ 100 w 259"/>
                  <a:gd name="T73" fmla="*/ 168 h 3742"/>
                  <a:gd name="T74" fmla="*/ 62 w 259"/>
                  <a:gd name="T75" fmla="*/ 300 h 3742"/>
                  <a:gd name="T76" fmla="*/ 33 w 259"/>
                  <a:gd name="T77" fmla="*/ 482 h 3742"/>
                  <a:gd name="T78" fmla="*/ 17 w 259"/>
                  <a:gd name="T79" fmla="*/ 721 h 37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9" h="3742">
                    <a:moveTo>
                      <a:pt x="14" y="862"/>
                    </a:moveTo>
                    <a:lnTo>
                      <a:pt x="11" y="1114"/>
                    </a:lnTo>
                    <a:lnTo>
                      <a:pt x="3" y="1559"/>
                    </a:lnTo>
                    <a:lnTo>
                      <a:pt x="0" y="1797"/>
                    </a:lnTo>
                    <a:lnTo>
                      <a:pt x="0" y="2021"/>
                    </a:lnTo>
                    <a:lnTo>
                      <a:pt x="6" y="2204"/>
                    </a:lnTo>
                    <a:lnTo>
                      <a:pt x="8" y="2277"/>
                    </a:lnTo>
                    <a:lnTo>
                      <a:pt x="14" y="2330"/>
                    </a:lnTo>
                    <a:lnTo>
                      <a:pt x="26" y="2424"/>
                    </a:lnTo>
                    <a:lnTo>
                      <a:pt x="36" y="2527"/>
                    </a:lnTo>
                    <a:lnTo>
                      <a:pt x="44" y="2639"/>
                    </a:lnTo>
                    <a:lnTo>
                      <a:pt x="47" y="2751"/>
                    </a:lnTo>
                    <a:lnTo>
                      <a:pt x="50" y="2963"/>
                    </a:lnTo>
                    <a:lnTo>
                      <a:pt x="53" y="3137"/>
                    </a:lnTo>
                    <a:lnTo>
                      <a:pt x="56" y="3212"/>
                    </a:lnTo>
                    <a:lnTo>
                      <a:pt x="62" y="3298"/>
                    </a:lnTo>
                    <a:lnTo>
                      <a:pt x="71" y="3389"/>
                    </a:lnTo>
                    <a:lnTo>
                      <a:pt x="76" y="3477"/>
                    </a:lnTo>
                    <a:lnTo>
                      <a:pt x="76" y="3522"/>
                    </a:lnTo>
                    <a:lnTo>
                      <a:pt x="76" y="3562"/>
                    </a:lnTo>
                    <a:lnTo>
                      <a:pt x="73" y="3601"/>
                    </a:lnTo>
                    <a:lnTo>
                      <a:pt x="68" y="3636"/>
                    </a:lnTo>
                    <a:lnTo>
                      <a:pt x="59" y="3669"/>
                    </a:lnTo>
                    <a:lnTo>
                      <a:pt x="44" y="3698"/>
                    </a:lnTo>
                    <a:lnTo>
                      <a:pt x="26" y="3724"/>
                    </a:lnTo>
                    <a:lnTo>
                      <a:pt x="17" y="3733"/>
                    </a:lnTo>
                    <a:lnTo>
                      <a:pt x="6" y="3742"/>
                    </a:lnTo>
                    <a:lnTo>
                      <a:pt x="36" y="3739"/>
                    </a:lnTo>
                    <a:lnTo>
                      <a:pt x="100" y="3727"/>
                    </a:lnTo>
                    <a:lnTo>
                      <a:pt x="138" y="3718"/>
                    </a:lnTo>
                    <a:lnTo>
                      <a:pt x="170" y="3704"/>
                    </a:lnTo>
                    <a:lnTo>
                      <a:pt x="185" y="3698"/>
                    </a:lnTo>
                    <a:lnTo>
                      <a:pt x="197" y="3689"/>
                    </a:lnTo>
                    <a:lnTo>
                      <a:pt x="209" y="3681"/>
                    </a:lnTo>
                    <a:lnTo>
                      <a:pt x="215" y="3672"/>
                    </a:lnTo>
                    <a:lnTo>
                      <a:pt x="224" y="3648"/>
                    </a:lnTo>
                    <a:lnTo>
                      <a:pt x="230" y="3616"/>
                    </a:lnTo>
                    <a:lnTo>
                      <a:pt x="232" y="3581"/>
                    </a:lnTo>
                    <a:lnTo>
                      <a:pt x="235" y="3542"/>
                    </a:lnTo>
                    <a:lnTo>
                      <a:pt x="232" y="3501"/>
                    </a:lnTo>
                    <a:lnTo>
                      <a:pt x="227" y="3457"/>
                    </a:lnTo>
                    <a:lnTo>
                      <a:pt x="218" y="3413"/>
                    </a:lnTo>
                    <a:lnTo>
                      <a:pt x="206" y="3371"/>
                    </a:lnTo>
                    <a:lnTo>
                      <a:pt x="199" y="3345"/>
                    </a:lnTo>
                    <a:lnTo>
                      <a:pt x="194" y="3303"/>
                    </a:lnTo>
                    <a:lnTo>
                      <a:pt x="182" y="3192"/>
                    </a:lnTo>
                    <a:lnTo>
                      <a:pt x="173" y="3044"/>
                    </a:lnTo>
                    <a:lnTo>
                      <a:pt x="165" y="2880"/>
                    </a:lnTo>
                    <a:lnTo>
                      <a:pt x="156" y="2536"/>
                    </a:lnTo>
                    <a:lnTo>
                      <a:pt x="153" y="2256"/>
                    </a:lnTo>
                    <a:lnTo>
                      <a:pt x="156" y="2121"/>
                    </a:lnTo>
                    <a:lnTo>
                      <a:pt x="165" y="1936"/>
                    </a:lnTo>
                    <a:lnTo>
                      <a:pt x="188" y="1492"/>
                    </a:lnTo>
                    <a:lnTo>
                      <a:pt x="212" y="1068"/>
                    </a:lnTo>
                    <a:lnTo>
                      <a:pt x="218" y="909"/>
                    </a:lnTo>
                    <a:lnTo>
                      <a:pt x="218" y="850"/>
                    </a:lnTo>
                    <a:lnTo>
                      <a:pt x="218" y="809"/>
                    </a:lnTo>
                    <a:lnTo>
                      <a:pt x="218" y="726"/>
                    </a:lnTo>
                    <a:lnTo>
                      <a:pt x="224" y="621"/>
                    </a:lnTo>
                    <a:lnTo>
                      <a:pt x="244" y="365"/>
                    </a:lnTo>
                    <a:lnTo>
                      <a:pt x="253" y="241"/>
                    </a:lnTo>
                    <a:lnTo>
                      <a:pt x="259" y="135"/>
                    </a:lnTo>
                    <a:lnTo>
                      <a:pt x="259" y="52"/>
                    </a:lnTo>
                    <a:lnTo>
                      <a:pt x="259" y="26"/>
                    </a:lnTo>
                    <a:lnTo>
                      <a:pt x="253" y="12"/>
                    </a:lnTo>
                    <a:lnTo>
                      <a:pt x="247" y="3"/>
                    </a:lnTo>
                    <a:lnTo>
                      <a:pt x="235" y="0"/>
                    </a:lnTo>
                    <a:lnTo>
                      <a:pt x="221" y="0"/>
                    </a:lnTo>
                    <a:lnTo>
                      <a:pt x="203" y="9"/>
                    </a:lnTo>
                    <a:lnTo>
                      <a:pt x="185" y="23"/>
                    </a:lnTo>
                    <a:lnTo>
                      <a:pt x="165" y="44"/>
                    </a:lnTo>
                    <a:lnTo>
                      <a:pt x="141" y="77"/>
                    </a:lnTo>
                    <a:lnTo>
                      <a:pt x="121" y="117"/>
                    </a:lnTo>
                    <a:lnTo>
                      <a:pt x="100" y="168"/>
                    </a:lnTo>
                    <a:lnTo>
                      <a:pt x="79" y="226"/>
                    </a:lnTo>
                    <a:lnTo>
                      <a:pt x="62" y="300"/>
                    </a:lnTo>
                    <a:lnTo>
                      <a:pt x="44" y="385"/>
                    </a:lnTo>
                    <a:lnTo>
                      <a:pt x="33" y="482"/>
                    </a:lnTo>
                    <a:lnTo>
                      <a:pt x="23" y="594"/>
                    </a:lnTo>
                    <a:lnTo>
                      <a:pt x="17" y="721"/>
                    </a:lnTo>
                    <a:lnTo>
                      <a:pt x="14" y="862"/>
                    </a:lnTo>
                    <a:close/>
                  </a:path>
                </a:pathLst>
              </a:custGeom>
              <a:solidFill>
                <a:srgbClr val="5E656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3" name="任意多边形 80955"/>
              <p:cNvSpPr>
                <a:spLocks noChangeArrowheads="1"/>
              </p:cNvSpPr>
              <p:nvPr/>
            </p:nvSpPr>
            <p:spPr bwMode="auto">
              <a:xfrm>
                <a:off x="2017" y="3078"/>
                <a:ext cx="24" cy="24"/>
              </a:xfrm>
              <a:custGeom>
                <a:avLst/>
                <a:gdLst>
                  <a:gd name="T0" fmla="*/ 79 w 364"/>
                  <a:gd name="T1" fmla="*/ 18 h 356"/>
                  <a:gd name="T2" fmla="*/ 132 w 364"/>
                  <a:gd name="T3" fmla="*/ 0 h 356"/>
                  <a:gd name="T4" fmla="*/ 188 w 364"/>
                  <a:gd name="T5" fmla="*/ 0 h 356"/>
                  <a:gd name="T6" fmla="*/ 244 w 364"/>
                  <a:gd name="T7" fmla="*/ 15 h 356"/>
                  <a:gd name="T8" fmla="*/ 291 w 364"/>
                  <a:gd name="T9" fmla="*/ 38 h 356"/>
                  <a:gd name="T10" fmla="*/ 329 w 364"/>
                  <a:gd name="T11" fmla="*/ 71 h 356"/>
                  <a:gd name="T12" fmla="*/ 355 w 364"/>
                  <a:gd name="T13" fmla="*/ 109 h 356"/>
                  <a:gd name="T14" fmla="*/ 364 w 364"/>
                  <a:gd name="T15" fmla="*/ 153 h 356"/>
                  <a:gd name="T16" fmla="*/ 347 w 364"/>
                  <a:gd name="T17" fmla="*/ 215 h 356"/>
                  <a:gd name="T18" fmla="*/ 309 w 364"/>
                  <a:gd name="T19" fmla="*/ 291 h 356"/>
                  <a:gd name="T20" fmla="*/ 276 w 364"/>
                  <a:gd name="T21" fmla="*/ 333 h 356"/>
                  <a:gd name="T22" fmla="*/ 253 w 364"/>
                  <a:gd name="T23" fmla="*/ 347 h 356"/>
                  <a:gd name="T24" fmla="*/ 229 w 364"/>
                  <a:gd name="T25" fmla="*/ 356 h 356"/>
                  <a:gd name="T26" fmla="*/ 202 w 364"/>
                  <a:gd name="T27" fmla="*/ 350 h 356"/>
                  <a:gd name="T28" fmla="*/ 167 w 364"/>
                  <a:gd name="T29" fmla="*/ 324 h 356"/>
                  <a:gd name="T30" fmla="*/ 130 w 364"/>
                  <a:gd name="T31" fmla="*/ 271 h 356"/>
                  <a:gd name="T32" fmla="*/ 97 w 364"/>
                  <a:gd name="T33" fmla="*/ 212 h 356"/>
                  <a:gd name="T34" fmla="*/ 59 w 364"/>
                  <a:gd name="T35" fmla="*/ 168 h 356"/>
                  <a:gd name="T36" fmla="*/ 34 w 364"/>
                  <a:gd name="T37" fmla="*/ 153 h 356"/>
                  <a:gd name="T38" fmla="*/ 3 w 364"/>
                  <a:gd name="T39" fmla="*/ 129 h 356"/>
                  <a:gd name="T40" fmla="*/ 0 w 364"/>
                  <a:gd name="T41" fmla="*/ 118 h 356"/>
                  <a:gd name="T42" fmla="*/ 3 w 364"/>
                  <a:gd name="T43" fmla="*/ 109 h 356"/>
                  <a:gd name="T44" fmla="*/ 14 w 364"/>
                  <a:gd name="T45" fmla="*/ 103 h 356"/>
                  <a:gd name="T46" fmla="*/ 56 w 364"/>
                  <a:gd name="T47" fmla="*/ 112 h 356"/>
                  <a:gd name="T48" fmla="*/ 111 w 364"/>
                  <a:gd name="T49" fmla="*/ 148 h 356"/>
                  <a:gd name="T50" fmla="*/ 164 w 364"/>
                  <a:gd name="T51" fmla="*/ 188 h 356"/>
                  <a:gd name="T52" fmla="*/ 211 w 364"/>
                  <a:gd name="T53" fmla="*/ 215 h 356"/>
                  <a:gd name="T54" fmla="*/ 232 w 364"/>
                  <a:gd name="T55" fmla="*/ 220 h 356"/>
                  <a:gd name="T56" fmla="*/ 250 w 364"/>
                  <a:gd name="T57" fmla="*/ 215 h 356"/>
                  <a:gd name="T58" fmla="*/ 264 w 364"/>
                  <a:gd name="T59" fmla="*/ 200 h 356"/>
                  <a:gd name="T60" fmla="*/ 276 w 364"/>
                  <a:gd name="T61" fmla="*/ 180 h 356"/>
                  <a:gd name="T62" fmla="*/ 276 w 364"/>
                  <a:gd name="T63" fmla="*/ 162 h 356"/>
                  <a:gd name="T64" fmla="*/ 270 w 364"/>
                  <a:gd name="T65" fmla="*/ 141 h 356"/>
                  <a:gd name="T66" fmla="*/ 238 w 364"/>
                  <a:gd name="T67" fmla="*/ 109 h 356"/>
                  <a:gd name="T68" fmla="*/ 191 w 364"/>
                  <a:gd name="T69" fmla="*/ 86 h 356"/>
                  <a:gd name="T70" fmla="*/ 132 w 364"/>
                  <a:gd name="T71" fmla="*/ 77 h 356"/>
                  <a:gd name="T72" fmla="*/ 29 w 364"/>
                  <a:gd name="T73" fmla="*/ 86 h 356"/>
                  <a:gd name="T74" fmla="*/ 5 w 364"/>
                  <a:gd name="T75" fmla="*/ 83 h 356"/>
                  <a:gd name="T76" fmla="*/ 8 w 364"/>
                  <a:gd name="T77" fmla="*/ 71 h 356"/>
                  <a:gd name="T78" fmla="*/ 56 w 364"/>
                  <a:gd name="T79" fmla="*/ 32 h 3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64" h="356">
                    <a:moveTo>
                      <a:pt x="56" y="32"/>
                    </a:moveTo>
                    <a:lnTo>
                      <a:pt x="79" y="18"/>
                    </a:lnTo>
                    <a:lnTo>
                      <a:pt x="105" y="6"/>
                    </a:lnTo>
                    <a:lnTo>
                      <a:pt x="132" y="0"/>
                    </a:lnTo>
                    <a:lnTo>
                      <a:pt x="162" y="0"/>
                    </a:lnTo>
                    <a:lnTo>
                      <a:pt x="188" y="0"/>
                    </a:lnTo>
                    <a:lnTo>
                      <a:pt x="218" y="6"/>
                    </a:lnTo>
                    <a:lnTo>
                      <a:pt x="244" y="15"/>
                    </a:lnTo>
                    <a:lnTo>
                      <a:pt x="267" y="26"/>
                    </a:lnTo>
                    <a:lnTo>
                      <a:pt x="291" y="38"/>
                    </a:lnTo>
                    <a:lnTo>
                      <a:pt x="312" y="53"/>
                    </a:lnTo>
                    <a:lnTo>
                      <a:pt x="329" y="71"/>
                    </a:lnTo>
                    <a:lnTo>
                      <a:pt x="344" y="91"/>
                    </a:lnTo>
                    <a:lnTo>
                      <a:pt x="355" y="109"/>
                    </a:lnTo>
                    <a:lnTo>
                      <a:pt x="361" y="129"/>
                    </a:lnTo>
                    <a:lnTo>
                      <a:pt x="364" y="153"/>
                    </a:lnTo>
                    <a:lnTo>
                      <a:pt x="361" y="174"/>
                    </a:lnTo>
                    <a:lnTo>
                      <a:pt x="347" y="215"/>
                    </a:lnTo>
                    <a:lnTo>
                      <a:pt x="329" y="256"/>
                    </a:lnTo>
                    <a:lnTo>
                      <a:pt x="309" y="291"/>
                    </a:lnTo>
                    <a:lnTo>
                      <a:pt x="288" y="321"/>
                    </a:lnTo>
                    <a:lnTo>
                      <a:pt x="276" y="333"/>
                    </a:lnTo>
                    <a:lnTo>
                      <a:pt x="264" y="342"/>
                    </a:lnTo>
                    <a:lnTo>
                      <a:pt x="253" y="347"/>
                    </a:lnTo>
                    <a:lnTo>
                      <a:pt x="241" y="353"/>
                    </a:lnTo>
                    <a:lnTo>
                      <a:pt x="229" y="356"/>
                    </a:lnTo>
                    <a:lnTo>
                      <a:pt x="218" y="356"/>
                    </a:lnTo>
                    <a:lnTo>
                      <a:pt x="202" y="350"/>
                    </a:lnTo>
                    <a:lnTo>
                      <a:pt x="191" y="345"/>
                    </a:lnTo>
                    <a:lnTo>
                      <a:pt x="167" y="324"/>
                    </a:lnTo>
                    <a:lnTo>
                      <a:pt x="147" y="297"/>
                    </a:lnTo>
                    <a:lnTo>
                      <a:pt x="130" y="271"/>
                    </a:lnTo>
                    <a:lnTo>
                      <a:pt x="111" y="242"/>
                    </a:lnTo>
                    <a:lnTo>
                      <a:pt x="97" y="212"/>
                    </a:lnTo>
                    <a:lnTo>
                      <a:pt x="79" y="188"/>
                    </a:lnTo>
                    <a:lnTo>
                      <a:pt x="59" y="168"/>
                    </a:lnTo>
                    <a:lnTo>
                      <a:pt x="47" y="159"/>
                    </a:lnTo>
                    <a:lnTo>
                      <a:pt x="34" y="153"/>
                    </a:lnTo>
                    <a:lnTo>
                      <a:pt x="14" y="141"/>
                    </a:lnTo>
                    <a:lnTo>
                      <a:pt x="3" y="129"/>
                    </a:lnTo>
                    <a:lnTo>
                      <a:pt x="0" y="123"/>
                    </a:lnTo>
                    <a:lnTo>
                      <a:pt x="0" y="118"/>
                    </a:lnTo>
                    <a:lnTo>
                      <a:pt x="0" y="115"/>
                    </a:lnTo>
                    <a:lnTo>
                      <a:pt x="3" y="109"/>
                    </a:lnTo>
                    <a:lnTo>
                      <a:pt x="8" y="106"/>
                    </a:lnTo>
                    <a:lnTo>
                      <a:pt x="14" y="103"/>
                    </a:lnTo>
                    <a:lnTo>
                      <a:pt x="32" y="103"/>
                    </a:lnTo>
                    <a:lnTo>
                      <a:pt x="56" y="112"/>
                    </a:lnTo>
                    <a:lnTo>
                      <a:pt x="82" y="126"/>
                    </a:lnTo>
                    <a:lnTo>
                      <a:pt x="111" y="148"/>
                    </a:lnTo>
                    <a:lnTo>
                      <a:pt x="141" y="168"/>
                    </a:lnTo>
                    <a:lnTo>
                      <a:pt x="164" y="188"/>
                    </a:lnTo>
                    <a:lnTo>
                      <a:pt x="191" y="203"/>
                    </a:lnTo>
                    <a:lnTo>
                      <a:pt x="211" y="215"/>
                    </a:lnTo>
                    <a:lnTo>
                      <a:pt x="221" y="217"/>
                    </a:lnTo>
                    <a:lnTo>
                      <a:pt x="232" y="220"/>
                    </a:lnTo>
                    <a:lnTo>
                      <a:pt x="241" y="217"/>
                    </a:lnTo>
                    <a:lnTo>
                      <a:pt x="250" y="215"/>
                    </a:lnTo>
                    <a:lnTo>
                      <a:pt x="259" y="209"/>
                    </a:lnTo>
                    <a:lnTo>
                      <a:pt x="264" y="200"/>
                    </a:lnTo>
                    <a:lnTo>
                      <a:pt x="273" y="191"/>
                    </a:lnTo>
                    <a:lnTo>
                      <a:pt x="276" y="180"/>
                    </a:lnTo>
                    <a:lnTo>
                      <a:pt x="276" y="171"/>
                    </a:lnTo>
                    <a:lnTo>
                      <a:pt x="276" y="162"/>
                    </a:lnTo>
                    <a:lnTo>
                      <a:pt x="276" y="151"/>
                    </a:lnTo>
                    <a:lnTo>
                      <a:pt x="270" y="141"/>
                    </a:lnTo>
                    <a:lnTo>
                      <a:pt x="259" y="123"/>
                    </a:lnTo>
                    <a:lnTo>
                      <a:pt x="238" y="109"/>
                    </a:lnTo>
                    <a:lnTo>
                      <a:pt x="218" y="97"/>
                    </a:lnTo>
                    <a:lnTo>
                      <a:pt x="191" y="86"/>
                    </a:lnTo>
                    <a:lnTo>
                      <a:pt x="164" y="80"/>
                    </a:lnTo>
                    <a:lnTo>
                      <a:pt x="132" y="77"/>
                    </a:lnTo>
                    <a:lnTo>
                      <a:pt x="97" y="80"/>
                    </a:lnTo>
                    <a:lnTo>
                      <a:pt x="29" y="86"/>
                    </a:lnTo>
                    <a:lnTo>
                      <a:pt x="8" y="86"/>
                    </a:lnTo>
                    <a:lnTo>
                      <a:pt x="5" y="83"/>
                    </a:lnTo>
                    <a:lnTo>
                      <a:pt x="3" y="77"/>
                    </a:lnTo>
                    <a:lnTo>
                      <a:pt x="8" y="71"/>
                    </a:lnTo>
                    <a:lnTo>
                      <a:pt x="17" y="59"/>
                    </a:lnTo>
                    <a:lnTo>
                      <a:pt x="56" y="32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4" name="任意多边形 80956"/>
              <p:cNvSpPr>
                <a:spLocks noChangeArrowheads="1"/>
              </p:cNvSpPr>
              <p:nvPr/>
            </p:nvSpPr>
            <p:spPr bwMode="auto">
              <a:xfrm>
                <a:off x="2016" y="3086"/>
                <a:ext cx="20" cy="16"/>
              </a:xfrm>
              <a:custGeom>
                <a:avLst/>
                <a:gdLst>
                  <a:gd name="T0" fmla="*/ 6 w 299"/>
                  <a:gd name="T1" fmla="*/ 5 h 247"/>
                  <a:gd name="T2" fmla="*/ 14 w 299"/>
                  <a:gd name="T3" fmla="*/ 3 h 247"/>
                  <a:gd name="T4" fmla="*/ 26 w 299"/>
                  <a:gd name="T5" fmla="*/ 0 h 247"/>
                  <a:gd name="T6" fmla="*/ 38 w 299"/>
                  <a:gd name="T7" fmla="*/ 3 h 247"/>
                  <a:gd name="T8" fmla="*/ 49 w 299"/>
                  <a:gd name="T9" fmla="*/ 5 h 247"/>
                  <a:gd name="T10" fmla="*/ 65 w 299"/>
                  <a:gd name="T11" fmla="*/ 17 h 247"/>
                  <a:gd name="T12" fmla="*/ 82 w 299"/>
                  <a:gd name="T13" fmla="*/ 33 h 247"/>
                  <a:gd name="T14" fmla="*/ 100 w 299"/>
                  <a:gd name="T15" fmla="*/ 53 h 247"/>
                  <a:gd name="T16" fmla="*/ 120 w 299"/>
                  <a:gd name="T17" fmla="*/ 82 h 247"/>
                  <a:gd name="T18" fmla="*/ 144 w 299"/>
                  <a:gd name="T19" fmla="*/ 115 h 247"/>
                  <a:gd name="T20" fmla="*/ 170 w 299"/>
                  <a:gd name="T21" fmla="*/ 141 h 247"/>
                  <a:gd name="T22" fmla="*/ 194 w 299"/>
                  <a:gd name="T23" fmla="*/ 162 h 247"/>
                  <a:gd name="T24" fmla="*/ 221 w 299"/>
                  <a:gd name="T25" fmla="*/ 179 h 247"/>
                  <a:gd name="T26" fmla="*/ 244 w 299"/>
                  <a:gd name="T27" fmla="*/ 191 h 247"/>
                  <a:gd name="T28" fmla="*/ 265 w 299"/>
                  <a:gd name="T29" fmla="*/ 199 h 247"/>
                  <a:gd name="T30" fmla="*/ 285 w 299"/>
                  <a:gd name="T31" fmla="*/ 199 h 247"/>
                  <a:gd name="T32" fmla="*/ 291 w 299"/>
                  <a:gd name="T33" fmla="*/ 196 h 247"/>
                  <a:gd name="T34" fmla="*/ 299 w 299"/>
                  <a:gd name="T35" fmla="*/ 194 h 247"/>
                  <a:gd name="T36" fmla="*/ 294 w 299"/>
                  <a:gd name="T37" fmla="*/ 206 h 247"/>
                  <a:gd name="T38" fmla="*/ 288 w 299"/>
                  <a:gd name="T39" fmla="*/ 218 h 247"/>
                  <a:gd name="T40" fmla="*/ 279 w 299"/>
                  <a:gd name="T41" fmla="*/ 229 h 247"/>
                  <a:gd name="T42" fmla="*/ 267 w 299"/>
                  <a:gd name="T43" fmla="*/ 238 h 247"/>
                  <a:gd name="T44" fmla="*/ 250 w 299"/>
                  <a:gd name="T45" fmla="*/ 244 h 247"/>
                  <a:gd name="T46" fmla="*/ 241 w 299"/>
                  <a:gd name="T47" fmla="*/ 247 h 247"/>
                  <a:gd name="T48" fmla="*/ 233 w 299"/>
                  <a:gd name="T49" fmla="*/ 247 h 247"/>
                  <a:gd name="T50" fmla="*/ 221 w 299"/>
                  <a:gd name="T51" fmla="*/ 244 h 247"/>
                  <a:gd name="T52" fmla="*/ 205 w 299"/>
                  <a:gd name="T53" fmla="*/ 238 h 247"/>
                  <a:gd name="T54" fmla="*/ 194 w 299"/>
                  <a:gd name="T55" fmla="*/ 232 h 247"/>
                  <a:gd name="T56" fmla="*/ 182 w 299"/>
                  <a:gd name="T57" fmla="*/ 224 h 247"/>
                  <a:gd name="T58" fmla="*/ 159 w 299"/>
                  <a:gd name="T59" fmla="*/ 206 h 247"/>
                  <a:gd name="T60" fmla="*/ 141 w 299"/>
                  <a:gd name="T61" fmla="*/ 182 h 247"/>
                  <a:gd name="T62" fmla="*/ 123 w 299"/>
                  <a:gd name="T63" fmla="*/ 156 h 247"/>
                  <a:gd name="T64" fmla="*/ 94 w 299"/>
                  <a:gd name="T65" fmla="*/ 105 h 247"/>
                  <a:gd name="T66" fmla="*/ 82 w 299"/>
                  <a:gd name="T67" fmla="*/ 85 h 247"/>
                  <a:gd name="T68" fmla="*/ 71 w 299"/>
                  <a:gd name="T69" fmla="*/ 70 h 247"/>
                  <a:gd name="T70" fmla="*/ 59 w 299"/>
                  <a:gd name="T71" fmla="*/ 59 h 247"/>
                  <a:gd name="T72" fmla="*/ 43 w 299"/>
                  <a:gd name="T73" fmla="*/ 47 h 247"/>
                  <a:gd name="T74" fmla="*/ 17 w 299"/>
                  <a:gd name="T75" fmla="*/ 30 h 247"/>
                  <a:gd name="T76" fmla="*/ 6 w 299"/>
                  <a:gd name="T77" fmla="*/ 23 h 247"/>
                  <a:gd name="T78" fmla="*/ 0 w 299"/>
                  <a:gd name="T79" fmla="*/ 17 h 247"/>
                  <a:gd name="T80" fmla="*/ 0 w 299"/>
                  <a:gd name="T81" fmla="*/ 11 h 247"/>
                  <a:gd name="T82" fmla="*/ 6 w 299"/>
                  <a:gd name="T83" fmla="*/ 5 h 2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299" h="247">
                    <a:moveTo>
                      <a:pt x="6" y="5"/>
                    </a:moveTo>
                    <a:lnTo>
                      <a:pt x="14" y="3"/>
                    </a:lnTo>
                    <a:lnTo>
                      <a:pt x="26" y="0"/>
                    </a:lnTo>
                    <a:lnTo>
                      <a:pt x="38" y="3"/>
                    </a:lnTo>
                    <a:lnTo>
                      <a:pt x="49" y="5"/>
                    </a:lnTo>
                    <a:lnTo>
                      <a:pt x="65" y="17"/>
                    </a:lnTo>
                    <a:lnTo>
                      <a:pt x="82" y="33"/>
                    </a:lnTo>
                    <a:lnTo>
                      <a:pt x="100" y="53"/>
                    </a:lnTo>
                    <a:lnTo>
                      <a:pt x="120" y="82"/>
                    </a:lnTo>
                    <a:lnTo>
                      <a:pt x="144" y="115"/>
                    </a:lnTo>
                    <a:lnTo>
                      <a:pt x="170" y="141"/>
                    </a:lnTo>
                    <a:lnTo>
                      <a:pt x="194" y="162"/>
                    </a:lnTo>
                    <a:lnTo>
                      <a:pt x="221" y="179"/>
                    </a:lnTo>
                    <a:lnTo>
                      <a:pt x="244" y="191"/>
                    </a:lnTo>
                    <a:lnTo>
                      <a:pt x="265" y="199"/>
                    </a:lnTo>
                    <a:lnTo>
                      <a:pt x="285" y="199"/>
                    </a:lnTo>
                    <a:lnTo>
                      <a:pt x="291" y="196"/>
                    </a:lnTo>
                    <a:lnTo>
                      <a:pt x="299" y="194"/>
                    </a:lnTo>
                    <a:lnTo>
                      <a:pt x="294" y="206"/>
                    </a:lnTo>
                    <a:lnTo>
                      <a:pt x="288" y="218"/>
                    </a:lnTo>
                    <a:lnTo>
                      <a:pt x="279" y="229"/>
                    </a:lnTo>
                    <a:lnTo>
                      <a:pt x="267" y="238"/>
                    </a:lnTo>
                    <a:lnTo>
                      <a:pt x="250" y="244"/>
                    </a:lnTo>
                    <a:lnTo>
                      <a:pt x="241" y="247"/>
                    </a:lnTo>
                    <a:lnTo>
                      <a:pt x="233" y="247"/>
                    </a:lnTo>
                    <a:lnTo>
                      <a:pt x="221" y="244"/>
                    </a:lnTo>
                    <a:lnTo>
                      <a:pt x="205" y="238"/>
                    </a:lnTo>
                    <a:lnTo>
                      <a:pt x="194" y="232"/>
                    </a:lnTo>
                    <a:lnTo>
                      <a:pt x="182" y="224"/>
                    </a:lnTo>
                    <a:lnTo>
                      <a:pt x="159" y="206"/>
                    </a:lnTo>
                    <a:lnTo>
                      <a:pt x="141" y="182"/>
                    </a:lnTo>
                    <a:lnTo>
                      <a:pt x="123" y="156"/>
                    </a:lnTo>
                    <a:lnTo>
                      <a:pt x="94" y="105"/>
                    </a:lnTo>
                    <a:lnTo>
                      <a:pt x="82" y="85"/>
                    </a:lnTo>
                    <a:lnTo>
                      <a:pt x="71" y="70"/>
                    </a:lnTo>
                    <a:lnTo>
                      <a:pt x="59" y="59"/>
                    </a:lnTo>
                    <a:lnTo>
                      <a:pt x="43" y="47"/>
                    </a:lnTo>
                    <a:lnTo>
                      <a:pt x="17" y="30"/>
                    </a:lnTo>
                    <a:lnTo>
                      <a:pt x="6" y="23"/>
                    </a:lnTo>
                    <a:lnTo>
                      <a:pt x="0" y="17"/>
                    </a:lnTo>
                    <a:lnTo>
                      <a:pt x="0" y="11"/>
                    </a:lnTo>
                    <a:lnTo>
                      <a:pt x="6" y="5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5" name="任意多边形 80957"/>
              <p:cNvSpPr>
                <a:spLocks noChangeArrowheads="1"/>
              </p:cNvSpPr>
              <p:nvPr/>
            </p:nvSpPr>
            <p:spPr bwMode="auto">
              <a:xfrm>
                <a:off x="2016" y="3080"/>
                <a:ext cx="21" cy="11"/>
              </a:xfrm>
              <a:custGeom>
                <a:avLst/>
                <a:gdLst>
                  <a:gd name="T0" fmla="*/ 73 w 303"/>
                  <a:gd name="T1" fmla="*/ 15 h 165"/>
                  <a:gd name="T2" fmla="*/ 82 w 303"/>
                  <a:gd name="T3" fmla="*/ 12 h 165"/>
                  <a:gd name="T4" fmla="*/ 94 w 303"/>
                  <a:gd name="T5" fmla="*/ 6 h 165"/>
                  <a:gd name="T6" fmla="*/ 120 w 303"/>
                  <a:gd name="T7" fmla="*/ 0 h 165"/>
                  <a:gd name="T8" fmla="*/ 153 w 303"/>
                  <a:gd name="T9" fmla="*/ 0 h 165"/>
                  <a:gd name="T10" fmla="*/ 185 w 303"/>
                  <a:gd name="T11" fmla="*/ 3 h 165"/>
                  <a:gd name="T12" fmla="*/ 214 w 303"/>
                  <a:gd name="T13" fmla="*/ 9 h 165"/>
                  <a:gd name="T14" fmla="*/ 244 w 303"/>
                  <a:gd name="T15" fmla="*/ 22 h 165"/>
                  <a:gd name="T16" fmla="*/ 270 w 303"/>
                  <a:gd name="T17" fmla="*/ 39 h 165"/>
                  <a:gd name="T18" fmla="*/ 279 w 303"/>
                  <a:gd name="T19" fmla="*/ 48 h 165"/>
                  <a:gd name="T20" fmla="*/ 288 w 303"/>
                  <a:gd name="T21" fmla="*/ 56 h 165"/>
                  <a:gd name="T22" fmla="*/ 299 w 303"/>
                  <a:gd name="T23" fmla="*/ 80 h 165"/>
                  <a:gd name="T24" fmla="*/ 303 w 303"/>
                  <a:gd name="T25" fmla="*/ 97 h 165"/>
                  <a:gd name="T26" fmla="*/ 299 w 303"/>
                  <a:gd name="T27" fmla="*/ 118 h 165"/>
                  <a:gd name="T28" fmla="*/ 294 w 303"/>
                  <a:gd name="T29" fmla="*/ 133 h 165"/>
                  <a:gd name="T30" fmla="*/ 288 w 303"/>
                  <a:gd name="T31" fmla="*/ 148 h 165"/>
                  <a:gd name="T32" fmla="*/ 279 w 303"/>
                  <a:gd name="T33" fmla="*/ 156 h 165"/>
                  <a:gd name="T34" fmla="*/ 270 w 303"/>
                  <a:gd name="T35" fmla="*/ 165 h 165"/>
                  <a:gd name="T36" fmla="*/ 273 w 303"/>
                  <a:gd name="T37" fmla="*/ 156 h 165"/>
                  <a:gd name="T38" fmla="*/ 276 w 303"/>
                  <a:gd name="T39" fmla="*/ 145 h 165"/>
                  <a:gd name="T40" fmla="*/ 273 w 303"/>
                  <a:gd name="T41" fmla="*/ 133 h 165"/>
                  <a:gd name="T42" fmla="*/ 270 w 303"/>
                  <a:gd name="T43" fmla="*/ 118 h 165"/>
                  <a:gd name="T44" fmla="*/ 262 w 303"/>
                  <a:gd name="T45" fmla="*/ 103 h 165"/>
                  <a:gd name="T46" fmla="*/ 250 w 303"/>
                  <a:gd name="T47" fmla="*/ 88 h 165"/>
                  <a:gd name="T48" fmla="*/ 227 w 303"/>
                  <a:gd name="T49" fmla="*/ 74 h 165"/>
                  <a:gd name="T50" fmla="*/ 203 w 303"/>
                  <a:gd name="T51" fmla="*/ 62 h 165"/>
                  <a:gd name="T52" fmla="*/ 179 w 303"/>
                  <a:gd name="T53" fmla="*/ 56 h 165"/>
                  <a:gd name="T54" fmla="*/ 159 w 303"/>
                  <a:gd name="T55" fmla="*/ 51 h 165"/>
                  <a:gd name="T56" fmla="*/ 138 w 303"/>
                  <a:gd name="T57" fmla="*/ 48 h 165"/>
                  <a:gd name="T58" fmla="*/ 117 w 303"/>
                  <a:gd name="T59" fmla="*/ 48 h 165"/>
                  <a:gd name="T60" fmla="*/ 100 w 303"/>
                  <a:gd name="T61" fmla="*/ 48 h 165"/>
                  <a:gd name="T62" fmla="*/ 62 w 303"/>
                  <a:gd name="T63" fmla="*/ 53 h 165"/>
                  <a:gd name="T64" fmla="*/ 29 w 303"/>
                  <a:gd name="T65" fmla="*/ 59 h 165"/>
                  <a:gd name="T66" fmla="*/ 9 w 303"/>
                  <a:gd name="T67" fmla="*/ 62 h 165"/>
                  <a:gd name="T68" fmla="*/ 3 w 303"/>
                  <a:gd name="T69" fmla="*/ 59 h 165"/>
                  <a:gd name="T70" fmla="*/ 0 w 303"/>
                  <a:gd name="T71" fmla="*/ 59 h 165"/>
                  <a:gd name="T72" fmla="*/ 0 w 303"/>
                  <a:gd name="T73" fmla="*/ 56 h 165"/>
                  <a:gd name="T74" fmla="*/ 3 w 303"/>
                  <a:gd name="T75" fmla="*/ 51 h 165"/>
                  <a:gd name="T76" fmla="*/ 9 w 303"/>
                  <a:gd name="T77" fmla="*/ 45 h 165"/>
                  <a:gd name="T78" fmla="*/ 17 w 303"/>
                  <a:gd name="T79" fmla="*/ 42 h 165"/>
                  <a:gd name="T80" fmla="*/ 38 w 303"/>
                  <a:gd name="T81" fmla="*/ 33 h 165"/>
                  <a:gd name="T82" fmla="*/ 59 w 303"/>
                  <a:gd name="T83" fmla="*/ 24 h 165"/>
                  <a:gd name="T84" fmla="*/ 73 w 303"/>
                  <a:gd name="T85" fmla="*/ 15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03" h="165">
                    <a:moveTo>
                      <a:pt x="73" y="15"/>
                    </a:moveTo>
                    <a:lnTo>
                      <a:pt x="82" y="12"/>
                    </a:lnTo>
                    <a:lnTo>
                      <a:pt x="94" y="6"/>
                    </a:lnTo>
                    <a:lnTo>
                      <a:pt x="120" y="0"/>
                    </a:lnTo>
                    <a:lnTo>
                      <a:pt x="153" y="0"/>
                    </a:lnTo>
                    <a:lnTo>
                      <a:pt x="185" y="3"/>
                    </a:lnTo>
                    <a:lnTo>
                      <a:pt x="214" y="9"/>
                    </a:lnTo>
                    <a:lnTo>
                      <a:pt x="244" y="22"/>
                    </a:lnTo>
                    <a:lnTo>
                      <a:pt x="270" y="39"/>
                    </a:lnTo>
                    <a:lnTo>
                      <a:pt x="279" y="48"/>
                    </a:lnTo>
                    <a:lnTo>
                      <a:pt x="288" y="56"/>
                    </a:lnTo>
                    <a:lnTo>
                      <a:pt x="299" y="80"/>
                    </a:lnTo>
                    <a:lnTo>
                      <a:pt x="303" y="97"/>
                    </a:lnTo>
                    <a:lnTo>
                      <a:pt x="299" y="118"/>
                    </a:lnTo>
                    <a:lnTo>
                      <a:pt x="294" y="133"/>
                    </a:lnTo>
                    <a:lnTo>
                      <a:pt x="288" y="148"/>
                    </a:lnTo>
                    <a:lnTo>
                      <a:pt x="279" y="156"/>
                    </a:lnTo>
                    <a:lnTo>
                      <a:pt x="270" y="165"/>
                    </a:lnTo>
                    <a:lnTo>
                      <a:pt x="273" y="156"/>
                    </a:lnTo>
                    <a:lnTo>
                      <a:pt x="276" y="145"/>
                    </a:lnTo>
                    <a:lnTo>
                      <a:pt x="273" y="133"/>
                    </a:lnTo>
                    <a:lnTo>
                      <a:pt x="270" y="118"/>
                    </a:lnTo>
                    <a:lnTo>
                      <a:pt x="262" y="103"/>
                    </a:lnTo>
                    <a:lnTo>
                      <a:pt x="250" y="88"/>
                    </a:lnTo>
                    <a:lnTo>
                      <a:pt x="227" y="74"/>
                    </a:lnTo>
                    <a:lnTo>
                      <a:pt x="203" y="62"/>
                    </a:lnTo>
                    <a:lnTo>
                      <a:pt x="179" y="56"/>
                    </a:lnTo>
                    <a:lnTo>
                      <a:pt x="159" y="51"/>
                    </a:lnTo>
                    <a:lnTo>
                      <a:pt x="138" y="48"/>
                    </a:lnTo>
                    <a:lnTo>
                      <a:pt x="117" y="48"/>
                    </a:lnTo>
                    <a:lnTo>
                      <a:pt x="100" y="48"/>
                    </a:lnTo>
                    <a:lnTo>
                      <a:pt x="62" y="53"/>
                    </a:lnTo>
                    <a:lnTo>
                      <a:pt x="29" y="59"/>
                    </a:lnTo>
                    <a:lnTo>
                      <a:pt x="9" y="62"/>
                    </a:lnTo>
                    <a:lnTo>
                      <a:pt x="3" y="59"/>
                    </a:lnTo>
                    <a:lnTo>
                      <a:pt x="0" y="59"/>
                    </a:lnTo>
                    <a:lnTo>
                      <a:pt x="0" y="56"/>
                    </a:lnTo>
                    <a:lnTo>
                      <a:pt x="3" y="51"/>
                    </a:lnTo>
                    <a:lnTo>
                      <a:pt x="9" y="45"/>
                    </a:lnTo>
                    <a:lnTo>
                      <a:pt x="17" y="42"/>
                    </a:lnTo>
                    <a:lnTo>
                      <a:pt x="38" y="33"/>
                    </a:lnTo>
                    <a:lnTo>
                      <a:pt x="59" y="24"/>
                    </a:lnTo>
                    <a:lnTo>
                      <a:pt x="73" y="15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6" name="任意多边形 80958"/>
              <p:cNvSpPr>
                <a:spLocks noChangeArrowheads="1"/>
              </p:cNvSpPr>
              <p:nvPr/>
            </p:nvSpPr>
            <p:spPr bwMode="auto">
              <a:xfrm>
                <a:off x="1992" y="3068"/>
                <a:ext cx="25" cy="20"/>
              </a:xfrm>
              <a:custGeom>
                <a:avLst/>
                <a:gdLst>
                  <a:gd name="T0" fmla="*/ 362 w 382"/>
                  <a:gd name="T1" fmla="*/ 120 h 298"/>
                  <a:gd name="T2" fmla="*/ 329 w 382"/>
                  <a:gd name="T3" fmla="*/ 74 h 298"/>
                  <a:gd name="T4" fmla="*/ 288 w 382"/>
                  <a:gd name="T5" fmla="*/ 39 h 298"/>
                  <a:gd name="T6" fmla="*/ 238 w 382"/>
                  <a:gd name="T7" fmla="*/ 15 h 298"/>
                  <a:gd name="T8" fmla="*/ 188 w 382"/>
                  <a:gd name="T9" fmla="*/ 0 h 298"/>
                  <a:gd name="T10" fmla="*/ 138 w 382"/>
                  <a:gd name="T11" fmla="*/ 0 h 298"/>
                  <a:gd name="T12" fmla="*/ 91 w 382"/>
                  <a:gd name="T13" fmla="*/ 15 h 298"/>
                  <a:gd name="T14" fmla="*/ 55 w 382"/>
                  <a:gd name="T15" fmla="*/ 42 h 298"/>
                  <a:gd name="T16" fmla="*/ 24 w 382"/>
                  <a:gd name="T17" fmla="*/ 103 h 298"/>
                  <a:gd name="T18" fmla="*/ 3 w 382"/>
                  <a:gd name="T19" fmla="*/ 185 h 298"/>
                  <a:gd name="T20" fmla="*/ 3 w 382"/>
                  <a:gd name="T21" fmla="*/ 236 h 298"/>
                  <a:gd name="T22" fmla="*/ 12 w 382"/>
                  <a:gd name="T23" fmla="*/ 262 h 298"/>
                  <a:gd name="T24" fmla="*/ 26 w 382"/>
                  <a:gd name="T25" fmla="*/ 282 h 298"/>
                  <a:gd name="T26" fmla="*/ 50 w 382"/>
                  <a:gd name="T27" fmla="*/ 294 h 298"/>
                  <a:gd name="T28" fmla="*/ 97 w 382"/>
                  <a:gd name="T29" fmla="*/ 298 h 298"/>
                  <a:gd name="T30" fmla="*/ 158 w 382"/>
                  <a:gd name="T31" fmla="*/ 282 h 298"/>
                  <a:gd name="T32" fmla="*/ 220 w 382"/>
                  <a:gd name="T33" fmla="*/ 259 h 298"/>
                  <a:gd name="T34" fmla="*/ 280 w 382"/>
                  <a:gd name="T35" fmla="*/ 250 h 298"/>
                  <a:gd name="T36" fmla="*/ 306 w 382"/>
                  <a:gd name="T37" fmla="*/ 253 h 298"/>
                  <a:gd name="T38" fmla="*/ 329 w 382"/>
                  <a:gd name="T39" fmla="*/ 259 h 298"/>
                  <a:gd name="T40" fmla="*/ 347 w 382"/>
                  <a:gd name="T41" fmla="*/ 256 h 298"/>
                  <a:gd name="T42" fmla="*/ 359 w 382"/>
                  <a:gd name="T43" fmla="*/ 247 h 298"/>
                  <a:gd name="T44" fmla="*/ 359 w 382"/>
                  <a:gd name="T45" fmla="*/ 236 h 298"/>
                  <a:gd name="T46" fmla="*/ 350 w 382"/>
                  <a:gd name="T47" fmla="*/ 221 h 298"/>
                  <a:gd name="T48" fmla="*/ 332 w 382"/>
                  <a:gd name="T49" fmla="*/ 210 h 298"/>
                  <a:gd name="T50" fmla="*/ 300 w 382"/>
                  <a:gd name="T51" fmla="*/ 197 h 298"/>
                  <a:gd name="T52" fmla="*/ 253 w 382"/>
                  <a:gd name="T53" fmla="*/ 191 h 298"/>
                  <a:gd name="T54" fmla="*/ 188 w 382"/>
                  <a:gd name="T55" fmla="*/ 188 h 298"/>
                  <a:gd name="T56" fmla="*/ 138 w 382"/>
                  <a:gd name="T57" fmla="*/ 188 h 298"/>
                  <a:gd name="T58" fmla="*/ 115 w 382"/>
                  <a:gd name="T59" fmla="*/ 179 h 298"/>
                  <a:gd name="T60" fmla="*/ 103 w 382"/>
                  <a:gd name="T61" fmla="*/ 171 h 298"/>
                  <a:gd name="T62" fmla="*/ 100 w 382"/>
                  <a:gd name="T63" fmla="*/ 142 h 298"/>
                  <a:gd name="T64" fmla="*/ 106 w 382"/>
                  <a:gd name="T65" fmla="*/ 117 h 298"/>
                  <a:gd name="T66" fmla="*/ 118 w 382"/>
                  <a:gd name="T67" fmla="*/ 103 h 298"/>
                  <a:gd name="T68" fmla="*/ 132 w 382"/>
                  <a:gd name="T69" fmla="*/ 91 h 298"/>
                  <a:gd name="T70" fmla="*/ 180 w 382"/>
                  <a:gd name="T71" fmla="*/ 88 h 298"/>
                  <a:gd name="T72" fmla="*/ 232 w 382"/>
                  <a:gd name="T73" fmla="*/ 100 h 298"/>
                  <a:gd name="T74" fmla="*/ 282 w 382"/>
                  <a:gd name="T75" fmla="*/ 133 h 298"/>
                  <a:gd name="T76" fmla="*/ 353 w 382"/>
                  <a:gd name="T77" fmla="*/ 206 h 298"/>
                  <a:gd name="T78" fmla="*/ 377 w 382"/>
                  <a:gd name="T79" fmla="*/ 218 h 298"/>
                  <a:gd name="T80" fmla="*/ 382 w 382"/>
                  <a:gd name="T81" fmla="*/ 206 h 298"/>
                  <a:gd name="T82" fmla="*/ 371 w 382"/>
                  <a:gd name="T83" fmla="*/ 147 h 2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82" h="298">
                    <a:moveTo>
                      <a:pt x="371" y="147"/>
                    </a:moveTo>
                    <a:lnTo>
                      <a:pt x="362" y="120"/>
                    </a:lnTo>
                    <a:lnTo>
                      <a:pt x="347" y="97"/>
                    </a:lnTo>
                    <a:lnTo>
                      <a:pt x="329" y="74"/>
                    </a:lnTo>
                    <a:lnTo>
                      <a:pt x="312" y="56"/>
                    </a:lnTo>
                    <a:lnTo>
                      <a:pt x="288" y="39"/>
                    </a:lnTo>
                    <a:lnTo>
                      <a:pt x="265" y="23"/>
                    </a:lnTo>
                    <a:lnTo>
                      <a:pt x="238" y="15"/>
                    </a:lnTo>
                    <a:lnTo>
                      <a:pt x="215" y="6"/>
                    </a:lnTo>
                    <a:lnTo>
                      <a:pt x="188" y="0"/>
                    </a:lnTo>
                    <a:lnTo>
                      <a:pt x="161" y="0"/>
                    </a:lnTo>
                    <a:lnTo>
                      <a:pt x="138" y="0"/>
                    </a:lnTo>
                    <a:lnTo>
                      <a:pt x="115" y="6"/>
                    </a:lnTo>
                    <a:lnTo>
                      <a:pt x="91" y="15"/>
                    </a:lnTo>
                    <a:lnTo>
                      <a:pt x="73" y="26"/>
                    </a:lnTo>
                    <a:lnTo>
                      <a:pt x="55" y="42"/>
                    </a:lnTo>
                    <a:lnTo>
                      <a:pt x="44" y="59"/>
                    </a:lnTo>
                    <a:lnTo>
                      <a:pt x="24" y="103"/>
                    </a:lnTo>
                    <a:lnTo>
                      <a:pt x="12" y="145"/>
                    </a:lnTo>
                    <a:lnTo>
                      <a:pt x="3" y="185"/>
                    </a:lnTo>
                    <a:lnTo>
                      <a:pt x="0" y="221"/>
                    </a:lnTo>
                    <a:lnTo>
                      <a:pt x="3" y="236"/>
                    </a:lnTo>
                    <a:lnTo>
                      <a:pt x="6" y="250"/>
                    </a:lnTo>
                    <a:lnTo>
                      <a:pt x="12" y="262"/>
                    </a:lnTo>
                    <a:lnTo>
                      <a:pt x="18" y="274"/>
                    </a:lnTo>
                    <a:lnTo>
                      <a:pt x="26" y="282"/>
                    </a:lnTo>
                    <a:lnTo>
                      <a:pt x="38" y="291"/>
                    </a:lnTo>
                    <a:lnTo>
                      <a:pt x="50" y="294"/>
                    </a:lnTo>
                    <a:lnTo>
                      <a:pt x="64" y="298"/>
                    </a:lnTo>
                    <a:lnTo>
                      <a:pt x="97" y="298"/>
                    </a:lnTo>
                    <a:lnTo>
                      <a:pt x="126" y="291"/>
                    </a:lnTo>
                    <a:lnTo>
                      <a:pt x="158" y="282"/>
                    </a:lnTo>
                    <a:lnTo>
                      <a:pt x="191" y="271"/>
                    </a:lnTo>
                    <a:lnTo>
                      <a:pt x="220" y="259"/>
                    </a:lnTo>
                    <a:lnTo>
                      <a:pt x="249" y="253"/>
                    </a:lnTo>
                    <a:lnTo>
                      <a:pt x="280" y="250"/>
                    </a:lnTo>
                    <a:lnTo>
                      <a:pt x="294" y="250"/>
                    </a:lnTo>
                    <a:lnTo>
                      <a:pt x="306" y="253"/>
                    </a:lnTo>
                    <a:lnTo>
                      <a:pt x="320" y="256"/>
                    </a:lnTo>
                    <a:lnTo>
                      <a:pt x="329" y="259"/>
                    </a:lnTo>
                    <a:lnTo>
                      <a:pt x="342" y="259"/>
                    </a:lnTo>
                    <a:lnTo>
                      <a:pt x="347" y="256"/>
                    </a:lnTo>
                    <a:lnTo>
                      <a:pt x="353" y="253"/>
                    </a:lnTo>
                    <a:lnTo>
                      <a:pt x="359" y="247"/>
                    </a:lnTo>
                    <a:lnTo>
                      <a:pt x="359" y="241"/>
                    </a:lnTo>
                    <a:lnTo>
                      <a:pt x="359" y="236"/>
                    </a:lnTo>
                    <a:lnTo>
                      <a:pt x="356" y="230"/>
                    </a:lnTo>
                    <a:lnTo>
                      <a:pt x="350" y="221"/>
                    </a:lnTo>
                    <a:lnTo>
                      <a:pt x="344" y="215"/>
                    </a:lnTo>
                    <a:lnTo>
                      <a:pt x="332" y="210"/>
                    </a:lnTo>
                    <a:lnTo>
                      <a:pt x="317" y="203"/>
                    </a:lnTo>
                    <a:lnTo>
                      <a:pt x="300" y="197"/>
                    </a:lnTo>
                    <a:lnTo>
                      <a:pt x="280" y="194"/>
                    </a:lnTo>
                    <a:lnTo>
                      <a:pt x="253" y="191"/>
                    </a:lnTo>
                    <a:lnTo>
                      <a:pt x="217" y="188"/>
                    </a:lnTo>
                    <a:lnTo>
                      <a:pt x="188" y="188"/>
                    </a:lnTo>
                    <a:lnTo>
                      <a:pt x="161" y="188"/>
                    </a:lnTo>
                    <a:lnTo>
                      <a:pt x="138" y="188"/>
                    </a:lnTo>
                    <a:lnTo>
                      <a:pt x="120" y="185"/>
                    </a:lnTo>
                    <a:lnTo>
                      <a:pt x="115" y="179"/>
                    </a:lnTo>
                    <a:lnTo>
                      <a:pt x="109" y="177"/>
                    </a:lnTo>
                    <a:lnTo>
                      <a:pt x="103" y="171"/>
                    </a:lnTo>
                    <a:lnTo>
                      <a:pt x="100" y="162"/>
                    </a:lnTo>
                    <a:lnTo>
                      <a:pt x="100" y="142"/>
                    </a:lnTo>
                    <a:lnTo>
                      <a:pt x="100" y="130"/>
                    </a:lnTo>
                    <a:lnTo>
                      <a:pt x="106" y="117"/>
                    </a:lnTo>
                    <a:lnTo>
                      <a:pt x="109" y="109"/>
                    </a:lnTo>
                    <a:lnTo>
                      <a:pt x="118" y="103"/>
                    </a:lnTo>
                    <a:lnTo>
                      <a:pt x="123" y="97"/>
                    </a:lnTo>
                    <a:lnTo>
                      <a:pt x="132" y="91"/>
                    </a:lnTo>
                    <a:lnTo>
                      <a:pt x="155" y="88"/>
                    </a:lnTo>
                    <a:lnTo>
                      <a:pt x="180" y="88"/>
                    </a:lnTo>
                    <a:lnTo>
                      <a:pt x="206" y="91"/>
                    </a:lnTo>
                    <a:lnTo>
                      <a:pt x="232" y="100"/>
                    </a:lnTo>
                    <a:lnTo>
                      <a:pt x="256" y="114"/>
                    </a:lnTo>
                    <a:lnTo>
                      <a:pt x="282" y="133"/>
                    </a:lnTo>
                    <a:lnTo>
                      <a:pt x="309" y="156"/>
                    </a:lnTo>
                    <a:lnTo>
                      <a:pt x="353" y="206"/>
                    </a:lnTo>
                    <a:lnTo>
                      <a:pt x="371" y="218"/>
                    </a:lnTo>
                    <a:lnTo>
                      <a:pt x="377" y="218"/>
                    </a:lnTo>
                    <a:lnTo>
                      <a:pt x="379" y="215"/>
                    </a:lnTo>
                    <a:lnTo>
                      <a:pt x="382" y="206"/>
                    </a:lnTo>
                    <a:lnTo>
                      <a:pt x="379" y="194"/>
                    </a:lnTo>
                    <a:lnTo>
                      <a:pt x="371" y="147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7" name="任意多边形 80959"/>
              <p:cNvSpPr>
                <a:spLocks noChangeArrowheads="1"/>
              </p:cNvSpPr>
              <p:nvPr/>
            </p:nvSpPr>
            <p:spPr bwMode="auto">
              <a:xfrm>
                <a:off x="1992" y="3082"/>
                <a:ext cx="23" cy="6"/>
              </a:xfrm>
              <a:custGeom>
                <a:avLst/>
                <a:gdLst>
                  <a:gd name="T0" fmla="*/ 353 w 353"/>
                  <a:gd name="T1" fmla="*/ 43 h 96"/>
                  <a:gd name="T2" fmla="*/ 347 w 353"/>
                  <a:gd name="T3" fmla="*/ 34 h 96"/>
                  <a:gd name="T4" fmla="*/ 342 w 353"/>
                  <a:gd name="T5" fmla="*/ 26 h 96"/>
                  <a:gd name="T6" fmla="*/ 329 w 353"/>
                  <a:gd name="T7" fmla="*/ 20 h 96"/>
                  <a:gd name="T8" fmla="*/ 317 w 353"/>
                  <a:gd name="T9" fmla="*/ 17 h 96"/>
                  <a:gd name="T10" fmla="*/ 300 w 353"/>
                  <a:gd name="T11" fmla="*/ 14 h 96"/>
                  <a:gd name="T12" fmla="*/ 277 w 353"/>
                  <a:gd name="T13" fmla="*/ 14 h 96"/>
                  <a:gd name="T14" fmla="*/ 247 w 353"/>
                  <a:gd name="T15" fmla="*/ 20 h 96"/>
                  <a:gd name="T16" fmla="*/ 215 w 353"/>
                  <a:gd name="T17" fmla="*/ 29 h 96"/>
                  <a:gd name="T18" fmla="*/ 177 w 353"/>
                  <a:gd name="T19" fmla="*/ 37 h 96"/>
                  <a:gd name="T20" fmla="*/ 141 w 353"/>
                  <a:gd name="T21" fmla="*/ 40 h 96"/>
                  <a:gd name="T22" fmla="*/ 106 w 353"/>
                  <a:gd name="T23" fmla="*/ 40 h 96"/>
                  <a:gd name="T24" fmla="*/ 76 w 353"/>
                  <a:gd name="T25" fmla="*/ 37 h 96"/>
                  <a:gd name="T26" fmla="*/ 50 w 353"/>
                  <a:gd name="T27" fmla="*/ 31 h 96"/>
                  <a:gd name="T28" fmla="*/ 29 w 353"/>
                  <a:gd name="T29" fmla="*/ 23 h 96"/>
                  <a:gd name="T30" fmla="*/ 15 w 353"/>
                  <a:gd name="T31" fmla="*/ 11 h 96"/>
                  <a:gd name="T32" fmla="*/ 6 w 353"/>
                  <a:gd name="T33" fmla="*/ 0 h 96"/>
                  <a:gd name="T34" fmla="*/ 3 w 353"/>
                  <a:gd name="T35" fmla="*/ 11 h 96"/>
                  <a:gd name="T36" fmla="*/ 0 w 353"/>
                  <a:gd name="T37" fmla="*/ 23 h 96"/>
                  <a:gd name="T38" fmla="*/ 0 w 353"/>
                  <a:gd name="T39" fmla="*/ 37 h 96"/>
                  <a:gd name="T40" fmla="*/ 3 w 353"/>
                  <a:gd name="T41" fmla="*/ 52 h 96"/>
                  <a:gd name="T42" fmla="*/ 9 w 353"/>
                  <a:gd name="T43" fmla="*/ 66 h 96"/>
                  <a:gd name="T44" fmla="*/ 18 w 353"/>
                  <a:gd name="T45" fmla="*/ 75 h 96"/>
                  <a:gd name="T46" fmla="*/ 24 w 353"/>
                  <a:gd name="T47" fmla="*/ 81 h 96"/>
                  <a:gd name="T48" fmla="*/ 35 w 353"/>
                  <a:gd name="T49" fmla="*/ 88 h 96"/>
                  <a:gd name="T50" fmla="*/ 47 w 353"/>
                  <a:gd name="T51" fmla="*/ 94 h 96"/>
                  <a:gd name="T52" fmla="*/ 61 w 353"/>
                  <a:gd name="T53" fmla="*/ 96 h 96"/>
                  <a:gd name="T54" fmla="*/ 76 w 353"/>
                  <a:gd name="T55" fmla="*/ 96 h 96"/>
                  <a:gd name="T56" fmla="*/ 106 w 353"/>
                  <a:gd name="T57" fmla="*/ 96 h 96"/>
                  <a:gd name="T58" fmla="*/ 135 w 353"/>
                  <a:gd name="T59" fmla="*/ 91 h 96"/>
                  <a:gd name="T60" fmla="*/ 164 w 353"/>
                  <a:gd name="T61" fmla="*/ 81 h 96"/>
                  <a:gd name="T62" fmla="*/ 220 w 353"/>
                  <a:gd name="T63" fmla="*/ 64 h 96"/>
                  <a:gd name="T64" fmla="*/ 241 w 353"/>
                  <a:gd name="T65" fmla="*/ 55 h 96"/>
                  <a:gd name="T66" fmla="*/ 262 w 353"/>
                  <a:gd name="T67" fmla="*/ 49 h 96"/>
                  <a:gd name="T68" fmla="*/ 280 w 353"/>
                  <a:gd name="T69" fmla="*/ 49 h 96"/>
                  <a:gd name="T70" fmla="*/ 297 w 353"/>
                  <a:gd name="T71" fmla="*/ 49 h 96"/>
                  <a:gd name="T72" fmla="*/ 329 w 353"/>
                  <a:gd name="T73" fmla="*/ 55 h 96"/>
                  <a:gd name="T74" fmla="*/ 342 w 353"/>
                  <a:gd name="T75" fmla="*/ 55 h 96"/>
                  <a:gd name="T76" fmla="*/ 350 w 353"/>
                  <a:gd name="T77" fmla="*/ 55 h 96"/>
                  <a:gd name="T78" fmla="*/ 353 w 353"/>
                  <a:gd name="T79" fmla="*/ 52 h 96"/>
                  <a:gd name="T80" fmla="*/ 353 w 353"/>
                  <a:gd name="T81" fmla="*/ 43 h 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353" h="96">
                    <a:moveTo>
                      <a:pt x="353" y="43"/>
                    </a:moveTo>
                    <a:lnTo>
                      <a:pt x="347" y="34"/>
                    </a:lnTo>
                    <a:lnTo>
                      <a:pt x="342" y="26"/>
                    </a:lnTo>
                    <a:lnTo>
                      <a:pt x="329" y="20"/>
                    </a:lnTo>
                    <a:lnTo>
                      <a:pt x="317" y="17"/>
                    </a:lnTo>
                    <a:lnTo>
                      <a:pt x="300" y="14"/>
                    </a:lnTo>
                    <a:lnTo>
                      <a:pt x="277" y="14"/>
                    </a:lnTo>
                    <a:lnTo>
                      <a:pt x="247" y="20"/>
                    </a:lnTo>
                    <a:lnTo>
                      <a:pt x="215" y="29"/>
                    </a:lnTo>
                    <a:lnTo>
                      <a:pt x="177" y="37"/>
                    </a:lnTo>
                    <a:lnTo>
                      <a:pt x="141" y="40"/>
                    </a:lnTo>
                    <a:lnTo>
                      <a:pt x="106" y="40"/>
                    </a:lnTo>
                    <a:lnTo>
                      <a:pt x="76" y="37"/>
                    </a:lnTo>
                    <a:lnTo>
                      <a:pt x="50" y="31"/>
                    </a:lnTo>
                    <a:lnTo>
                      <a:pt x="29" y="23"/>
                    </a:lnTo>
                    <a:lnTo>
                      <a:pt x="15" y="11"/>
                    </a:lnTo>
                    <a:lnTo>
                      <a:pt x="6" y="0"/>
                    </a:lnTo>
                    <a:lnTo>
                      <a:pt x="3" y="11"/>
                    </a:lnTo>
                    <a:lnTo>
                      <a:pt x="0" y="23"/>
                    </a:lnTo>
                    <a:lnTo>
                      <a:pt x="0" y="37"/>
                    </a:lnTo>
                    <a:lnTo>
                      <a:pt x="3" y="52"/>
                    </a:lnTo>
                    <a:lnTo>
                      <a:pt x="9" y="66"/>
                    </a:lnTo>
                    <a:lnTo>
                      <a:pt x="18" y="75"/>
                    </a:lnTo>
                    <a:lnTo>
                      <a:pt x="24" y="81"/>
                    </a:lnTo>
                    <a:lnTo>
                      <a:pt x="35" y="88"/>
                    </a:lnTo>
                    <a:lnTo>
                      <a:pt x="47" y="94"/>
                    </a:lnTo>
                    <a:lnTo>
                      <a:pt x="61" y="96"/>
                    </a:lnTo>
                    <a:lnTo>
                      <a:pt x="76" y="96"/>
                    </a:lnTo>
                    <a:lnTo>
                      <a:pt x="106" y="96"/>
                    </a:lnTo>
                    <a:lnTo>
                      <a:pt x="135" y="91"/>
                    </a:lnTo>
                    <a:lnTo>
                      <a:pt x="164" y="81"/>
                    </a:lnTo>
                    <a:lnTo>
                      <a:pt x="220" y="64"/>
                    </a:lnTo>
                    <a:lnTo>
                      <a:pt x="241" y="55"/>
                    </a:lnTo>
                    <a:lnTo>
                      <a:pt x="262" y="49"/>
                    </a:lnTo>
                    <a:lnTo>
                      <a:pt x="280" y="49"/>
                    </a:lnTo>
                    <a:lnTo>
                      <a:pt x="297" y="49"/>
                    </a:lnTo>
                    <a:lnTo>
                      <a:pt x="329" y="55"/>
                    </a:lnTo>
                    <a:lnTo>
                      <a:pt x="342" y="55"/>
                    </a:lnTo>
                    <a:lnTo>
                      <a:pt x="350" y="55"/>
                    </a:lnTo>
                    <a:lnTo>
                      <a:pt x="353" y="52"/>
                    </a:lnTo>
                    <a:lnTo>
                      <a:pt x="353" y="43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8" name="任意多边形 80960"/>
              <p:cNvSpPr>
                <a:spLocks noChangeArrowheads="1"/>
              </p:cNvSpPr>
              <p:nvPr/>
            </p:nvSpPr>
            <p:spPr bwMode="auto">
              <a:xfrm>
                <a:off x="1999" y="3071"/>
                <a:ext cx="18" cy="12"/>
              </a:xfrm>
              <a:custGeom>
                <a:avLst/>
                <a:gdLst>
                  <a:gd name="T0" fmla="*/ 247 w 279"/>
                  <a:gd name="T1" fmla="*/ 108 h 188"/>
                  <a:gd name="T2" fmla="*/ 244 w 279"/>
                  <a:gd name="T3" fmla="*/ 100 h 188"/>
                  <a:gd name="T4" fmla="*/ 239 w 279"/>
                  <a:gd name="T5" fmla="*/ 88 h 188"/>
                  <a:gd name="T6" fmla="*/ 220 w 279"/>
                  <a:gd name="T7" fmla="*/ 67 h 188"/>
                  <a:gd name="T8" fmla="*/ 200 w 279"/>
                  <a:gd name="T9" fmla="*/ 46 h 188"/>
                  <a:gd name="T10" fmla="*/ 171 w 279"/>
                  <a:gd name="T11" fmla="*/ 29 h 188"/>
                  <a:gd name="T12" fmla="*/ 144 w 279"/>
                  <a:gd name="T13" fmla="*/ 14 h 188"/>
                  <a:gd name="T14" fmla="*/ 112 w 279"/>
                  <a:gd name="T15" fmla="*/ 3 h 188"/>
                  <a:gd name="T16" fmla="*/ 83 w 279"/>
                  <a:gd name="T17" fmla="*/ 0 h 188"/>
                  <a:gd name="T18" fmla="*/ 71 w 279"/>
                  <a:gd name="T19" fmla="*/ 0 h 188"/>
                  <a:gd name="T20" fmla="*/ 55 w 279"/>
                  <a:gd name="T21" fmla="*/ 3 h 188"/>
                  <a:gd name="T22" fmla="*/ 35 w 279"/>
                  <a:gd name="T23" fmla="*/ 11 h 188"/>
                  <a:gd name="T24" fmla="*/ 20 w 279"/>
                  <a:gd name="T25" fmla="*/ 26 h 188"/>
                  <a:gd name="T26" fmla="*/ 9 w 279"/>
                  <a:gd name="T27" fmla="*/ 40 h 188"/>
                  <a:gd name="T28" fmla="*/ 3 w 279"/>
                  <a:gd name="T29" fmla="*/ 55 h 188"/>
                  <a:gd name="T30" fmla="*/ 0 w 279"/>
                  <a:gd name="T31" fmla="*/ 72 h 188"/>
                  <a:gd name="T32" fmla="*/ 0 w 279"/>
                  <a:gd name="T33" fmla="*/ 85 h 188"/>
                  <a:gd name="T34" fmla="*/ 0 w 279"/>
                  <a:gd name="T35" fmla="*/ 97 h 188"/>
                  <a:gd name="T36" fmla="*/ 3 w 279"/>
                  <a:gd name="T37" fmla="*/ 88 h 188"/>
                  <a:gd name="T38" fmla="*/ 9 w 279"/>
                  <a:gd name="T39" fmla="*/ 79 h 188"/>
                  <a:gd name="T40" fmla="*/ 18 w 279"/>
                  <a:gd name="T41" fmla="*/ 69 h 188"/>
                  <a:gd name="T42" fmla="*/ 29 w 279"/>
                  <a:gd name="T43" fmla="*/ 61 h 188"/>
                  <a:gd name="T44" fmla="*/ 47 w 279"/>
                  <a:gd name="T45" fmla="*/ 52 h 188"/>
                  <a:gd name="T46" fmla="*/ 68 w 279"/>
                  <a:gd name="T47" fmla="*/ 52 h 188"/>
                  <a:gd name="T48" fmla="*/ 94 w 279"/>
                  <a:gd name="T49" fmla="*/ 55 h 188"/>
                  <a:gd name="T50" fmla="*/ 117 w 279"/>
                  <a:gd name="T51" fmla="*/ 61 h 188"/>
                  <a:gd name="T52" fmla="*/ 141 w 279"/>
                  <a:gd name="T53" fmla="*/ 69 h 188"/>
                  <a:gd name="T54" fmla="*/ 162 w 279"/>
                  <a:gd name="T55" fmla="*/ 82 h 188"/>
                  <a:gd name="T56" fmla="*/ 180 w 279"/>
                  <a:gd name="T57" fmla="*/ 94 h 188"/>
                  <a:gd name="T58" fmla="*/ 194 w 279"/>
                  <a:gd name="T59" fmla="*/ 105 h 188"/>
                  <a:gd name="T60" fmla="*/ 209 w 279"/>
                  <a:gd name="T61" fmla="*/ 117 h 188"/>
                  <a:gd name="T62" fmla="*/ 232 w 279"/>
                  <a:gd name="T63" fmla="*/ 146 h 188"/>
                  <a:gd name="T64" fmla="*/ 253 w 279"/>
                  <a:gd name="T65" fmla="*/ 173 h 188"/>
                  <a:gd name="T66" fmla="*/ 268 w 279"/>
                  <a:gd name="T67" fmla="*/ 185 h 188"/>
                  <a:gd name="T68" fmla="*/ 274 w 279"/>
                  <a:gd name="T69" fmla="*/ 188 h 188"/>
                  <a:gd name="T70" fmla="*/ 277 w 279"/>
                  <a:gd name="T71" fmla="*/ 188 h 188"/>
                  <a:gd name="T72" fmla="*/ 279 w 279"/>
                  <a:gd name="T73" fmla="*/ 188 h 188"/>
                  <a:gd name="T74" fmla="*/ 279 w 279"/>
                  <a:gd name="T75" fmla="*/ 182 h 188"/>
                  <a:gd name="T76" fmla="*/ 279 w 279"/>
                  <a:gd name="T77" fmla="*/ 173 h 188"/>
                  <a:gd name="T78" fmla="*/ 274 w 279"/>
                  <a:gd name="T79" fmla="*/ 165 h 188"/>
                  <a:gd name="T80" fmla="*/ 265 w 279"/>
                  <a:gd name="T81" fmla="*/ 146 h 188"/>
                  <a:gd name="T82" fmla="*/ 253 w 279"/>
                  <a:gd name="T83" fmla="*/ 126 h 188"/>
                  <a:gd name="T84" fmla="*/ 247 w 279"/>
                  <a:gd name="T85" fmla="*/ 10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279" h="188">
                    <a:moveTo>
                      <a:pt x="247" y="108"/>
                    </a:moveTo>
                    <a:lnTo>
                      <a:pt x="244" y="100"/>
                    </a:lnTo>
                    <a:lnTo>
                      <a:pt x="239" y="88"/>
                    </a:lnTo>
                    <a:lnTo>
                      <a:pt x="220" y="67"/>
                    </a:lnTo>
                    <a:lnTo>
                      <a:pt x="200" y="46"/>
                    </a:lnTo>
                    <a:lnTo>
                      <a:pt x="171" y="29"/>
                    </a:lnTo>
                    <a:lnTo>
                      <a:pt x="144" y="14"/>
                    </a:lnTo>
                    <a:lnTo>
                      <a:pt x="112" y="3"/>
                    </a:lnTo>
                    <a:lnTo>
                      <a:pt x="83" y="0"/>
                    </a:lnTo>
                    <a:lnTo>
                      <a:pt x="71" y="0"/>
                    </a:lnTo>
                    <a:lnTo>
                      <a:pt x="55" y="3"/>
                    </a:lnTo>
                    <a:lnTo>
                      <a:pt x="35" y="11"/>
                    </a:lnTo>
                    <a:lnTo>
                      <a:pt x="20" y="26"/>
                    </a:lnTo>
                    <a:lnTo>
                      <a:pt x="9" y="40"/>
                    </a:lnTo>
                    <a:lnTo>
                      <a:pt x="3" y="55"/>
                    </a:lnTo>
                    <a:lnTo>
                      <a:pt x="0" y="72"/>
                    </a:lnTo>
                    <a:lnTo>
                      <a:pt x="0" y="85"/>
                    </a:lnTo>
                    <a:lnTo>
                      <a:pt x="0" y="97"/>
                    </a:lnTo>
                    <a:lnTo>
                      <a:pt x="3" y="88"/>
                    </a:lnTo>
                    <a:lnTo>
                      <a:pt x="9" y="79"/>
                    </a:lnTo>
                    <a:lnTo>
                      <a:pt x="18" y="69"/>
                    </a:lnTo>
                    <a:lnTo>
                      <a:pt x="29" y="61"/>
                    </a:lnTo>
                    <a:lnTo>
                      <a:pt x="47" y="52"/>
                    </a:lnTo>
                    <a:lnTo>
                      <a:pt x="68" y="52"/>
                    </a:lnTo>
                    <a:lnTo>
                      <a:pt x="94" y="55"/>
                    </a:lnTo>
                    <a:lnTo>
                      <a:pt x="117" y="61"/>
                    </a:lnTo>
                    <a:lnTo>
                      <a:pt x="141" y="69"/>
                    </a:lnTo>
                    <a:lnTo>
                      <a:pt x="162" y="82"/>
                    </a:lnTo>
                    <a:lnTo>
                      <a:pt x="180" y="94"/>
                    </a:lnTo>
                    <a:lnTo>
                      <a:pt x="194" y="105"/>
                    </a:lnTo>
                    <a:lnTo>
                      <a:pt x="209" y="117"/>
                    </a:lnTo>
                    <a:lnTo>
                      <a:pt x="232" y="146"/>
                    </a:lnTo>
                    <a:lnTo>
                      <a:pt x="253" y="173"/>
                    </a:lnTo>
                    <a:lnTo>
                      <a:pt x="268" y="185"/>
                    </a:lnTo>
                    <a:lnTo>
                      <a:pt x="274" y="188"/>
                    </a:lnTo>
                    <a:lnTo>
                      <a:pt x="277" y="188"/>
                    </a:lnTo>
                    <a:lnTo>
                      <a:pt x="279" y="188"/>
                    </a:lnTo>
                    <a:lnTo>
                      <a:pt x="279" y="182"/>
                    </a:lnTo>
                    <a:lnTo>
                      <a:pt x="279" y="173"/>
                    </a:lnTo>
                    <a:lnTo>
                      <a:pt x="274" y="165"/>
                    </a:lnTo>
                    <a:lnTo>
                      <a:pt x="265" y="146"/>
                    </a:lnTo>
                    <a:lnTo>
                      <a:pt x="253" y="126"/>
                    </a:lnTo>
                    <a:lnTo>
                      <a:pt x="247" y="108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09" name="任意多边形 80961"/>
              <p:cNvSpPr>
                <a:spLocks noChangeArrowheads="1"/>
              </p:cNvSpPr>
              <p:nvPr/>
            </p:nvSpPr>
            <p:spPr bwMode="auto">
              <a:xfrm>
                <a:off x="1982" y="3086"/>
                <a:ext cx="32" cy="18"/>
              </a:xfrm>
              <a:custGeom>
                <a:avLst/>
                <a:gdLst>
                  <a:gd name="T0" fmla="*/ 438 w 486"/>
                  <a:gd name="T1" fmla="*/ 3 h 282"/>
                  <a:gd name="T2" fmla="*/ 394 w 486"/>
                  <a:gd name="T3" fmla="*/ 14 h 282"/>
                  <a:gd name="T4" fmla="*/ 362 w 486"/>
                  <a:gd name="T5" fmla="*/ 20 h 282"/>
                  <a:gd name="T6" fmla="*/ 324 w 486"/>
                  <a:gd name="T7" fmla="*/ 33 h 282"/>
                  <a:gd name="T8" fmla="*/ 279 w 486"/>
                  <a:gd name="T9" fmla="*/ 47 h 282"/>
                  <a:gd name="T10" fmla="*/ 238 w 486"/>
                  <a:gd name="T11" fmla="*/ 68 h 282"/>
                  <a:gd name="T12" fmla="*/ 217 w 486"/>
                  <a:gd name="T13" fmla="*/ 82 h 282"/>
                  <a:gd name="T14" fmla="*/ 197 w 486"/>
                  <a:gd name="T15" fmla="*/ 97 h 282"/>
                  <a:gd name="T16" fmla="*/ 176 w 486"/>
                  <a:gd name="T17" fmla="*/ 114 h 282"/>
                  <a:gd name="T18" fmla="*/ 159 w 486"/>
                  <a:gd name="T19" fmla="*/ 133 h 282"/>
                  <a:gd name="T20" fmla="*/ 140 w 486"/>
                  <a:gd name="T21" fmla="*/ 153 h 282"/>
                  <a:gd name="T22" fmla="*/ 123 w 486"/>
                  <a:gd name="T23" fmla="*/ 165 h 282"/>
                  <a:gd name="T24" fmla="*/ 108 w 486"/>
                  <a:gd name="T25" fmla="*/ 176 h 282"/>
                  <a:gd name="T26" fmla="*/ 94 w 486"/>
                  <a:gd name="T27" fmla="*/ 185 h 282"/>
                  <a:gd name="T28" fmla="*/ 71 w 486"/>
                  <a:gd name="T29" fmla="*/ 194 h 282"/>
                  <a:gd name="T30" fmla="*/ 49 w 486"/>
                  <a:gd name="T31" fmla="*/ 197 h 282"/>
                  <a:gd name="T32" fmla="*/ 35 w 486"/>
                  <a:gd name="T33" fmla="*/ 194 h 282"/>
                  <a:gd name="T34" fmla="*/ 20 w 486"/>
                  <a:gd name="T35" fmla="*/ 197 h 282"/>
                  <a:gd name="T36" fmla="*/ 17 w 486"/>
                  <a:gd name="T37" fmla="*/ 197 h 282"/>
                  <a:gd name="T38" fmla="*/ 11 w 486"/>
                  <a:gd name="T39" fmla="*/ 200 h 282"/>
                  <a:gd name="T40" fmla="*/ 6 w 486"/>
                  <a:gd name="T41" fmla="*/ 215 h 282"/>
                  <a:gd name="T42" fmla="*/ 0 w 486"/>
                  <a:gd name="T43" fmla="*/ 233 h 282"/>
                  <a:gd name="T44" fmla="*/ 3 w 486"/>
                  <a:gd name="T45" fmla="*/ 250 h 282"/>
                  <a:gd name="T46" fmla="*/ 9 w 486"/>
                  <a:gd name="T47" fmla="*/ 265 h 282"/>
                  <a:gd name="T48" fmla="*/ 20 w 486"/>
                  <a:gd name="T49" fmla="*/ 276 h 282"/>
                  <a:gd name="T50" fmla="*/ 26 w 486"/>
                  <a:gd name="T51" fmla="*/ 279 h 282"/>
                  <a:gd name="T52" fmla="*/ 38 w 486"/>
                  <a:gd name="T53" fmla="*/ 282 h 282"/>
                  <a:gd name="T54" fmla="*/ 58 w 486"/>
                  <a:gd name="T55" fmla="*/ 282 h 282"/>
                  <a:gd name="T56" fmla="*/ 85 w 486"/>
                  <a:gd name="T57" fmla="*/ 273 h 282"/>
                  <a:gd name="T58" fmla="*/ 117 w 486"/>
                  <a:gd name="T59" fmla="*/ 259 h 282"/>
                  <a:gd name="T60" fmla="*/ 147 w 486"/>
                  <a:gd name="T61" fmla="*/ 238 h 282"/>
                  <a:gd name="T62" fmla="*/ 173 w 486"/>
                  <a:gd name="T63" fmla="*/ 215 h 282"/>
                  <a:gd name="T64" fmla="*/ 217 w 486"/>
                  <a:gd name="T65" fmla="*/ 168 h 282"/>
                  <a:gd name="T66" fmla="*/ 241 w 486"/>
                  <a:gd name="T67" fmla="*/ 147 h 282"/>
                  <a:gd name="T68" fmla="*/ 265 w 486"/>
                  <a:gd name="T69" fmla="*/ 127 h 282"/>
                  <a:gd name="T70" fmla="*/ 294 w 486"/>
                  <a:gd name="T71" fmla="*/ 105 h 282"/>
                  <a:gd name="T72" fmla="*/ 332 w 486"/>
                  <a:gd name="T73" fmla="*/ 91 h 282"/>
                  <a:gd name="T74" fmla="*/ 447 w 486"/>
                  <a:gd name="T75" fmla="*/ 59 h 282"/>
                  <a:gd name="T76" fmla="*/ 461 w 486"/>
                  <a:gd name="T77" fmla="*/ 53 h 282"/>
                  <a:gd name="T78" fmla="*/ 473 w 486"/>
                  <a:gd name="T79" fmla="*/ 47 h 282"/>
                  <a:gd name="T80" fmla="*/ 479 w 486"/>
                  <a:gd name="T81" fmla="*/ 39 h 282"/>
                  <a:gd name="T82" fmla="*/ 486 w 486"/>
                  <a:gd name="T83" fmla="*/ 33 h 282"/>
                  <a:gd name="T84" fmla="*/ 483 w 486"/>
                  <a:gd name="T85" fmla="*/ 14 h 282"/>
                  <a:gd name="T86" fmla="*/ 479 w 486"/>
                  <a:gd name="T87" fmla="*/ 9 h 282"/>
                  <a:gd name="T88" fmla="*/ 476 w 486"/>
                  <a:gd name="T89" fmla="*/ 6 h 282"/>
                  <a:gd name="T90" fmla="*/ 470 w 486"/>
                  <a:gd name="T91" fmla="*/ 3 h 282"/>
                  <a:gd name="T92" fmla="*/ 461 w 486"/>
                  <a:gd name="T93" fmla="*/ 0 h 282"/>
                  <a:gd name="T94" fmla="*/ 453 w 486"/>
                  <a:gd name="T95" fmla="*/ 0 h 282"/>
                  <a:gd name="T96" fmla="*/ 438 w 486"/>
                  <a:gd name="T97" fmla="*/ 3 h 28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486" h="282">
                    <a:moveTo>
                      <a:pt x="438" y="3"/>
                    </a:moveTo>
                    <a:lnTo>
                      <a:pt x="394" y="14"/>
                    </a:lnTo>
                    <a:lnTo>
                      <a:pt x="362" y="20"/>
                    </a:lnTo>
                    <a:lnTo>
                      <a:pt x="324" y="33"/>
                    </a:lnTo>
                    <a:lnTo>
                      <a:pt x="279" y="47"/>
                    </a:lnTo>
                    <a:lnTo>
                      <a:pt x="238" y="68"/>
                    </a:lnTo>
                    <a:lnTo>
                      <a:pt x="217" y="82"/>
                    </a:lnTo>
                    <a:lnTo>
                      <a:pt x="197" y="97"/>
                    </a:lnTo>
                    <a:lnTo>
                      <a:pt x="176" y="114"/>
                    </a:lnTo>
                    <a:lnTo>
                      <a:pt x="159" y="133"/>
                    </a:lnTo>
                    <a:lnTo>
                      <a:pt x="140" y="153"/>
                    </a:lnTo>
                    <a:lnTo>
                      <a:pt x="123" y="165"/>
                    </a:lnTo>
                    <a:lnTo>
                      <a:pt x="108" y="176"/>
                    </a:lnTo>
                    <a:lnTo>
                      <a:pt x="94" y="185"/>
                    </a:lnTo>
                    <a:lnTo>
                      <a:pt x="71" y="194"/>
                    </a:lnTo>
                    <a:lnTo>
                      <a:pt x="49" y="197"/>
                    </a:lnTo>
                    <a:lnTo>
                      <a:pt x="35" y="194"/>
                    </a:lnTo>
                    <a:lnTo>
                      <a:pt x="20" y="197"/>
                    </a:lnTo>
                    <a:lnTo>
                      <a:pt x="17" y="197"/>
                    </a:lnTo>
                    <a:lnTo>
                      <a:pt x="11" y="200"/>
                    </a:lnTo>
                    <a:lnTo>
                      <a:pt x="6" y="215"/>
                    </a:lnTo>
                    <a:lnTo>
                      <a:pt x="0" y="233"/>
                    </a:lnTo>
                    <a:lnTo>
                      <a:pt x="3" y="250"/>
                    </a:lnTo>
                    <a:lnTo>
                      <a:pt x="9" y="265"/>
                    </a:lnTo>
                    <a:lnTo>
                      <a:pt x="20" y="276"/>
                    </a:lnTo>
                    <a:lnTo>
                      <a:pt x="26" y="279"/>
                    </a:lnTo>
                    <a:lnTo>
                      <a:pt x="38" y="282"/>
                    </a:lnTo>
                    <a:lnTo>
                      <a:pt x="58" y="282"/>
                    </a:lnTo>
                    <a:lnTo>
                      <a:pt x="85" y="273"/>
                    </a:lnTo>
                    <a:lnTo>
                      <a:pt x="117" y="259"/>
                    </a:lnTo>
                    <a:lnTo>
                      <a:pt x="147" y="238"/>
                    </a:lnTo>
                    <a:lnTo>
                      <a:pt x="173" y="215"/>
                    </a:lnTo>
                    <a:lnTo>
                      <a:pt x="217" y="168"/>
                    </a:lnTo>
                    <a:lnTo>
                      <a:pt x="241" y="147"/>
                    </a:lnTo>
                    <a:lnTo>
                      <a:pt x="265" y="127"/>
                    </a:lnTo>
                    <a:lnTo>
                      <a:pt x="294" y="105"/>
                    </a:lnTo>
                    <a:lnTo>
                      <a:pt x="332" y="91"/>
                    </a:lnTo>
                    <a:lnTo>
                      <a:pt x="447" y="59"/>
                    </a:lnTo>
                    <a:lnTo>
                      <a:pt x="461" y="53"/>
                    </a:lnTo>
                    <a:lnTo>
                      <a:pt x="473" y="47"/>
                    </a:lnTo>
                    <a:lnTo>
                      <a:pt x="479" y="39"/>
                    </a:lnTo>
                    <a:lnTo>
                      <a:pt x="486" y="33"/>
                    </a:lnTo>
                    <a:lnTo>
                      <a:pt x="483" y="14"/>
                    </a:lnTo>
                    <a:lnTo>
                      <a:pt x="479" y="9"/>
                    </a:lnTo>
                    <a:lnTo>
                      <a:pt x="476" y="6"/>
                    </a:lnTo>
                    <a:lnTo>
                      <a:pt x="470" y="3"/>
                    </a:lnTo>
                    <a:lnTo>
                      <a:pt x="461" y="0"/>
                    </a:lnTo>
                    <a:lnTo>
                      <a:pt x="453" y="0"/>
                    </a:lnTo>
                    <a:lnTo>
                      <a:pt x="438" y="3"/>
                    </a:lnTo>
                    <a:close/>
                  </a:path>
                </a:pathLst>
              </a:custGeom>
              <a:solidFill>
                <a:srgbClr val="B2B3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0" name="任意多边形 80962"/>
              <p:cNvSpPr>
                <a:spLocks noChangeArrowheads="1"/>
              </p:cNvSpPr>
              <p:nvPr/>
            </p:nvSpPr>
            <p:spPr bwMode="auto">
              <a:xfrm>
                <a:off x="2007" y="3086"/>
                <a:ext cx="10" cy="25"/>
              </a:xfrm>
              <a:custGeom>
                <a:avLst/>
                <a:gdLst>
                  <a:gd name="T0" fmla="*/ 100 w 147"/>
                  <a:gd name="T1" fmla="*/ 9 h 386"/>
                  <a:gd name="T2" fmla="*/ 77 w 147"/>
                  <a:gd name="T3" fmla="*/ 29 h 386"/>
                  <a:gd name="T4" fmla="*/ 62 w 147"/>
                  <a:gd name="T5" fmla="*/ 44 h 386"/>
                  <a:gd name="T6" fmla="*/ 48 w 147"/>
                  <a:gd name="T7" fmla="*/ 62 h 386"/>
                  <a:gd name="T8" fmla="*/ 30 w 147"/>
                  <a:gd name="T9" fmla="*/ 85 h 386"/>
                  <a:gd name="T10" fmla="*/ 17 w 147"/>
                  <a:gd name="T11" fmla="*/ 108 h 386"/>
                  <a:gd name="T12" fmla="*/ 6 w 147"/>
                  <a:gd name="T13" fmla="*/ 133 h 386"/>
                  <a:gd name="T14" fmla="*/ 0 w 147"/>
                  <a:gd name="T15" fmla="*/ 159 h 386"/>
                  <a:gd name="T16" fmla="*/ 0 w 147"/>
                  <a:gd name="T17" fmla="*/ 182 h 386"/>
                  <a:gd name="T18" fmla="*/ 3 w 147"/>
                  <a:gd name="T19" fmla="*/ 202 h 386"/>
                  <a:gd name="T20" fmla="*/ 12 w 147"/>
                  <a:gd name="T21" fmla="*/ 221 h 386"/>
                  <a:gd name="T22" fmla="*/ 21 w 147"/>
                  <a:gd name="T23" fmla="*/ 235 h 386"/>
                  <a:gd name="T24" fmla="*/ 27 w 147"/>
                  <a:gd name="T25" fmla="*/ 253 h 386"/>
                  <a:gd name="T26" fmla="*/ 30 w 147"/>
                  <a:gd name="T27" fmla="*/ 270 h 386"/>
                  <a:gd name="T28" fmla="*/ 27 w 147"/>
                  <a:gd name="T29" fmla="*/ 295 h 386"/>
                  <a:gd name="T30" fmla="*/ 17 w 147"/>
                  <a:gd name="T31" fmla="*/ 324 h 386"/>
                  <a:gd name="T32" fmla="*/ 9 w 147"/>
                  <a:gd name="T33" fmla="*/ 338 h 386"/>
                  <a:gd name="T34" fmla="*/ 6 w 147"/>
                  <a:gd name="T35" fmla="*/ 350 h 386"/>
                  <a:gd name="T36" fmla="*/ 6 w 147"/>
                  <a:gd name="T37" fmla="*/ 362 h 386"/>
                  <a:gd name="T38" fmla="*/ 6 w 147"/>
                  <a:gd name="T39" fmla="*/ 370 h 386"/>
                  <a:gd name="T40" fmla="*/ 9 w 147"/>
                  <a:gd name="T41" fmla="*/ 376 h 386"/>
                  <a:gd name="T42" fmla="*/ 15 w 147"/>
                  <a:gd name="T43" fmla="*/ 383 h 386"/>
                  <a:gd name="T44" fmla="*/ 21 w 147"/>
                  <a:gd name="T45" fmla="*/ 386 h 386"/>
                  <a:gd name="T46" fmla="*/ 27 w 147"/>
                  <a:gd name="T47" fmla="*/ 386 h 386"/>
                  <a:gd name="T48" fmla="*/ 45 w 147"/>
                  <a:gd name="T49" fmla="*/ 386 h 386"/>
                  <a:gd name="T50" fmla="*/ 59 w 147"/>
                  <a:gd name="T51" fmla="*/ 379 h 386"/>
                  <a:gd name="T52" fmla="*/ 74 w 147"/>
                  <a:gd name="T53" fmla="*/ 370 h 386"/>
                  <a:gd name="T54" fmla="*/ 85 w 147"/>
                  <a:gd name="T55" fmla="*/ 356 h 386"/>
                  <a:gd name="T56" fmla="*/ 91 w 147"/>
                  <a:gd name="T57" fmla="*/ 338 h 386"/>
                  <a:gd name="T58" fmla="*/ 94 w 147"/>
                  <a:gd name="T59" fmla="*/ 321 h 386"/>
                  <a:gd name="T60" fmla="*/ 94 w 147"/>
                  <a:gd name="T61" fmla="*/ 300 h 386"/>
                  <a:gd name="T62" fmla="*/ 94 w 147"/>
                  <a:gd name="T63" fmla="*/ 276 h 386"/>
                  <a:gd name="T64" fmla="*/ 91 w 147"/>
                  <a:gd name="T65" fmla="*/ 233 h 386"/>
                  <a:gd name="T66" fmla="*/ 82 w 147"/>
                  <a:gd name="T67" fmla="*/ 194 h 386"/>
                  <a:gd name="T68" fmla="*/ 80 w 147"/>
                  <a:gd name="T69" fmla="*/ 176 h 386"/>
                  <a:gd name="T70" fmla="*/ 82 w 147"/>
                  <a:gd name="T71" fmla="*/ 156 h 386"/>
                  <a:gd name="T72" fmla="*/ 88 w 147"/>
                  <a:gd name="T73" fmla="*/ 136 h 386"/>
                  <a:gd name="T74" fmla="*/ 100 w 147"/>
                  <a:gd name="T75" fmla="*/ 117 h 386"/>
                  <a:gd name="T76" fmla="*/ 124 w 147"/>
                  <a:gd name="T77" fmla="*/ 79 h 386"/>
                  <a:gd name="T78" fmla="*/ 142 w 147"/>
                  <a:gd name="T79" fmla="*/ 47 h 386"/>
                  <a:gd name="T80" fmla="*/ 147 w 147"/>
                  <a:gd name="T81" fmla="*/ 36 h 386"/>
                  <a:gd name="T82" fmla="*/ 147 w 147"/>
                  <a:gd name="T83" fmla="*/ 23 h 386"/>
                  <a:gd name="T84" fmla="*/ 147 w 147"/>
                  <a:gd name="T85" fmla="*/ 14 h 386"/>
                  <a:gd name="T86" fmla="*/ 142 w 147"/>
                  <a:gd name="T87" fmla="*/ 6 h 386"/>
                  <a:gd name="T88" fmla="*/ 136 w 147"/>
                  <a:gd name="T89" fmla="*/ 3 h 386"/>
                  <a:gd name="T90" fmla="*/ 127 w 147"/>
                  <a:gd name="T91" fmla="*/ 0 h 386"/>
                  <a:gd name="T92" fmla="*/ 115 w 147"/>
                  <a:gd name="T93" fmla="*/ 3 h 386"/>
                  <a:gd name="T94" fmla="*/ 100 w 147"/>
                  <a:gd name="T95" fmla="*/ 9 h 3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147" h="386">
                    <a:moveTo>
                      <a:pt x="100" y="9"/>
                    </a:moveTo>
                    <a:lnTo>
                      <a:pt x="77" y="29"/>
                    </a:lnTo>
                    <a:lnTo>
                      <a:pt x="62" y="44"/>
                    </a:lnTo>
                    <a:lnTo>
                      <a:pt x="48" y="62"/>
                    </a:lnTo>
                    <a:lnTo>
                      <a:pt x="30" y="85"/>
                    </a:lnTo>
                    <a:lnTo>
                      <a:pt x="17" y="108"/>
                    </a:lnTo>
                    <a:lnTo>
                      <a:pt x="6" y="133"/>
                    </a:lnTo>
                    <a:lnTo>
                      <a:pt x="0" y="159"/>
                    </a:lnTo>
                    <a:lnTo>
                      <a:pt x="0" y="182"/>
                    </a:lnTo>
                    <a:lnTo>
                      <a:pt x="3" y="202"/>
                    </a:lnTo>
                    <a:lnTo>
                      <a:pt x="12" y="221"/>
                    </a:lnTo>
                    <a:lnTo>
                      <a:pt x="21" y="235"/>
                    </a:lnTo>
                    <a:lnTo>
                      <a:pt x="27" y="253"/>
                    </a:lnTo>
                    <a:lnTo>
                      <a:pt x="30" y="270"/>
                    </a:lnTo>
                    <a:lnTo>
                      <a:pt x="27" y="295"/>
                    </a:lnTo>
                    <a:lnTo>
                      <a:pt x="17" y="324"/>
                    </a:lnTo>
                    <a:lnTo>
                      <a:pt x="9" y="338"/>
                    </a:lnTo>
                    <a:lnTo>
                      <a:pt x="6" y="350"/>
                    </a:lnTo>
                    <a:lnTo>
                      <a:pt x="6" y="362"/>
                    </a:lnTo>
                    <a:lnTo>
                      <a:pt x="6" y="370"/>
                    </a:lnTo>
                    <a:lnTo>
                      <a:pt x="9" y="376"/>
                    </a:lnTo>
                    <a:lnTo>
                      <a:pt x="15" y="383"/>
                    </a:lnTo>
                    <a:lnTo>
                      <a:pt x="21" y="386"/>
                    </a:lnTo>
                    <a:lnTo>
                      <a:pt x="27" y="386"/>
                    </a:lnTo>
                    <a:lnTo>
                      <a:pt x="45" y="386"/>
                    </a:lnTo>
                    <a:lnTo>
                      <a:pt x="59" y="379"/>
                    </a:lnTo>
                    <a:lnTo>
                      <a:pt x="74" y="370"/>
                    </a:lnTo>
                    <a:lnTo>
                      <a:pt x="85" y="356"/>
                    </a:lnTo>
                    <a:lnTo>
                      <a:pt x="91" y="338"/>
                    </a:lnTo>
                    <a:lnTo>
                      <a:pt x="94" y="321"/>
                    </a:lnTo>
                    <a:lnTo>
                      <a:pt x="94" y="300"/>
                    </a:lnTo>
                    <a:lnTo>
                      <a:pt x="94" y="276"/>
                    </a:lnTo>
                    <a:lnTo>
                      <a:pt x="91" y="233"/>
                    </a:lnTo>
                    <a:lnTo>
                      <a:pt x="82" y="194"/>
                    </a:lnTo>
                    <a:lnTo>
                      <a:pt x="80" y="176"/>
                    </a:lnTo>
                    <a:lnTo>
                      <a:pt x="82" y="156"/>
                    </a:lnTo>
                    <a:lnTo>
                      <a:pt x="88" y="136"/>
                    </a:lnTo>
                    <a:lnTo>
                      <a:pt x="100" y="117"/>
                    </a:lnTo>
                    <a:lnTo>
                      <a:pt x="124" y="79"/>
                    </a:lnTo>
                    <a:lnTo>
                      <a:pt x="142" y="47"/>
                    </a:lnTo>
                    <a:lnTo>
                      <a:pt x="147" y="36"/>
                    </a:lnTo>
                    <a:lnTo>
                      <a:pt x="147" y="23"/>
                    </a:lnTo>
                    <a:lnTo>
                      <a:pt x="147" y="14"/>
                    </a:lnTo>
                    <a:lnTo>
                      <a:pt x="142" y="6"/>
                    </a:lnTo>
                    <a:lnTo>
                      <a:pt x="136" y="3"/>
                    </a:lnTo>
                    <a:lnTo>
                      <a:pt x="127" y="0"/>
                    </a:lnTo>
                    <a:lnTo>
                      <a:pt x="115" y="3"/>
                    </a:lnTo>
                    <a:lnTo>
                      <a:pt x="100" y="9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1" name="任意多边形 80963"/>
              <p:cNvSpPr>
                <a:spLocks noChangeArrowheads="1"/>
              </p:cNvSpPr>
              <p:nvPr/>
            </p:nvSpPr>
            <p:spPr bwMode="auto">
              <a:xfrm>
                <a:off x="2013" y="3080"/>
                <a:ext cx="6" cy="8"/>
              </a:xfrm>
              <a:custGeom>
                <a:avLst/>
                <a:gdLst>
                  <a:gd name="T0" fmla="*/ 71 w 94"/>
                  <a:gd name="T1" fmla="*/ 0 h 132"/>
                  <a:gd name="T2" fmla="*/ 51 w 94"/>
                  <a:gd name="T3" fmla="*/ 0 h 132"/>
                  <a:gd name="T4" fmla="*/ 39 w 94"/>
                  <a:gd name="T5" fmla="*/ 2 h 132"/>
                  <a:gd name="T6" fmla="*/ 27 w 94"/>
                  <a:gd name="T7" fmla="*/ 8 h 132"/>
                  <a:gd name="T8" fmla="*/ 19 w 94"/>
                  <a:gd name="T9" fmla="*/ 17 h 132"/>
                  <a:gd name="T10" fmla="*/ 9 w 94"/>
                  <a:gd name="T11" fmla="*/ 33 h 132"/>
                  <a:gd name="T12" fmla="*/ 3 w 94"/>
                  <a:gd name="T13" fmla="*/ 53 h 132"/>
                  <a:gd name="T14" fmla="*/ 0 w 94"/>
                  <a:gd name="T15" fmla="*/ 82 h 132"/>
                  <a:gd name="T16" fmla="*/ 3 w 94"/>
                  <a:gd name="T17" fmla="*/ 88 h 132"/>
                  <a:gd name="T18" fmla="*/ 12 w 94"/>
                  <a:gd name="T19" fmla="*/ 105 h 132"/>
                  <a:gd name="T20" fmla="*/ 22 w 94"/>
                  <a:gd name="T21" fmla="*/ 114 h 132"/>
                  <a:gd name="T22" fmla="*/ 33 w 94"/>
                  <a:gd name="T23" fmla="*/ 124 h 132"/>
                  <a:gd name="T24" fmla="*/ 48 w 94"/>
                  <a:gd name="T25" fmla="*/ 129 h 132"/>
                  <a:gd name="T26" fmla="*/ 65 w 94"/>
                  <a:gd name="T27" fmla="*/ 132 h 132"/>
                  <a:gd name="T28" fmla="*/ 65 w 94"/>
                  <a:gd name="T29" fmla="*/ 121 h 132"/>
                  <a:gd name="T30" fmla="*/ 68 w 94"/>
                  <a:gd name="T31" fmla="*/ 88 h 132"/>
                  <a:gd name="T32" fmla="*/ 71 w 94"/>
                  <a:gd name="T33" fmla="*/ 70 h 132"/>
                  <a:gd name="T34" fmla="*/ 77 w 94"/>
                  <a:gd name="T35" fmla="*/ 50 h 132"/>
                  <a:gd name="T36" fmla="*/ 83 w 94"/>
                  <a:gd name="T37" fmla="*/ 33 h 132"/>
                  <a:gd name="T38" fmla="*/ 94 w 94"/>
                  <a:gd name="T39" fmla="*/ 17 h 132"/>
                  <a:gd name="T40" fmla="*/ 89 w 94"/>
                  <a:gd name="T41" fmla="*/ 8 h 132"/>
                  <a:gd name="T42" fmla="*/ 83 w 94"/>
                  <a:gd name="T43" fmla="*/ 2 h 132"/>
                  <a:gd name="T44" fmla="*/ 71 w 94"/>
                  <a:gd name="T45" fmla="*/ 0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</a:cxnLst>
                <a:rect l="0" t="0" r="r" b="b"/>
                <a:pathLst>
                  <a:path w="94" h="132">
                    <a:moveTo>
                      <a:pt x="71" y="0"/>
                    </a:moveTo>
                    <a:lnTo>
                      <a:pt x="51" y="0"/>
                    </a:lnTo>
                    <a:lnTo>
                      <a:pt x="39" y="2"/>
                    </a:lnTo>
                    <a:lnTo>
                      <a:pt x="27" y="8"/>
                    </a:lnTo>
                    <a:lnTo>
                      <a:pt x="19" y="17"/>
                    </a:lnTo>
                    <a:lnTo>
                      <a:pt x="9" y="33"/>
                    </a:lnTo>
                    <a:lnTo>
                      <a:pt x="3" y="53"/>
                    </a:lnTo>
                    <a:lnTo>
                      <a:pt x="0" y="82"/>
                    </a:lnTo>
                    <a:lnTo>
                      <a:pt x="3" y="88"/>
                    </a:lnTo>
                    <a:lnTo>
                      <a:pt x="12" y="105"/>
                    </a:lnTo>
                    <a:lnTo>
                      <a:pt x="22" y="114"/>
                    </a:lnTo>
                    <a:lnTo>
                      <a:pt x="33" y="124"/>
                    </a:lnTo>
                    <a:lnTo>
                      <a:pt x="48" y="129"/>
                    </a:lnTo>
                    <a:lnTo>
                      <a:pt x="65" y="132"/>
                    </a:lnTo>
                    <a:lnTo>
                      <a:pt x="65" y="121"/>
                    </a:lnTo>
                    <a:lnTo>
                      <a:pt x="68" y="88"/>
                    </a:lnTo>
                    <a:lnTo>
                      <a:pt x="71" y="70"/>
                    </a:lnTo>
                    <a:lnTo>
                      <a:pt x="77" y="50"/>
                    </a:lnTo>
                    <a:lnTo>
                      <a:pt x="83" y="33"/>
                    </a:lnTo>
                    <a:lnTo>
                      <a:pt x="94" y="17"/>
                    </a:lnTo>
                    <a:lnTo>
                      <a:pt x="89" y="8"/>
                    </a:lnTo>
                    <a:lnTo>
                      <a:pt x="83" y="2"/>
                    </a:lnTo>
                    <a:lnTo>
                      <a:pt x="71" y="0"/>
                    </a:lnTo>
                    <a:close/>
                  </a:path>
                </a:pathLst>
              </a:custGeom>
              <a:solidFill>
                <a:srgbClr val="D7D8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2" name="任意多边形 80964"/>
              <p:cNvSpPr>
                <a:spLocks noChangeArrowheads="1"/>
              </p:cNvSpPr>
              <p:nvPr/>
            </p:nvSpPr>
            <p:spPr bwMode="auto">
              <a:xfrm>
                <a:off x="1966" y="2836"/>
                <a:ext cx="37" cy="57"/>
              </a:xfrm>
              <a:custGeom>
                <a:avLst/>
                <a:gdLst>
                  <a:gd name="T0" fmla="*/ 444 w 557"/>
                  <a:gd name="T1" fmla="*/ 122 h 857"/>
                  <a:gd name="T2" fmla="*/ 492 w 557"/>
                  <a:gd name="T3" fmla="*/ 204 h 857"/>
                  <a:gd name="T4" fmla="*/ 515 w 557"/>
                  <a:gd name="T5" fmla="*/ 265 h 857"/>
                  <a:gd name="T6" fmla="*/ 524 w 557"/>
                  <a:gd name="T7" fmla="*/ 333 h 857"/>
                  <a:gd name="T8" fmla="*/ 515 w 557"/>
                  <a:gd name="T9" fmla="*/ 398 h 857"/>
                  <a:gd name="T10" fmla="*/ 498 w 557"/>
                  <a:gd name="T11" fmla="*/ 430 h 857"/>
                  <a:gd name="T12" fmla="*/ 474 w 557"/>
                  <a:gd name="T13" fmla="*/ 460 h 857"/>
                  <a:gd name="T14" fmla="*/ 444 w 557"/>
                  <a:gd name="T15" fmla="*/ 486 h 857"/>
                  <a:gd name="T16" fmla="*/ 404 w 557"/>
                  <a:gd name="T17" fmla="*/ 512 h 857"/>
                  <a:gd name="T18" fmla="*/ 350 w 557"/>
                  <a:gd name="T19" fmla="*/ 536 h 857"/>
                  <a:gd name="T20" fmla="*/ 333 w 557"/>
                  <a:gd name="T21" fmla="*/ 548 h 857"/>
                  <a:gd name="T22" fmla="*/ 333 w 557"/>
                  <a:gd name="T23" fmla="*/ 557 h 857"/>
                  <a:gd name="T24" fmla="*/ 344 w 557"/>
                  <a:gd name="T25" fmla="*/ 572 h 857"/>
                  <a:gd name="T26" fmla="*/ 374 w 557"/>
                  <a:gd name="T27" fmla="*/ 583 h 857"/>
                  <a:gd name="T28" fmla="*/ 404 w 557"/>
                  <a:gd name="T29" fmla="*/ 583 h 857"/>
                  <a:gd name="T30" fmla="*/ 409 w 557"/>
                  <a:gd name="T31" fmla="*/ 574 h 857"/>
                  <a:gd name="T32" fmla="*/ 412 w 557"/>
                  <a:gd name="T33" fmla="*/ 536 h 857"/>
                  <a:gd name="T34" fmla="*/ 424 w 557"/>
                  <a:gd name="T35" fmla="*/ 509 h 857"/>
                  <a:gd name="T36" fmla="*/ 438 w 557"/>
                  <a:gd name="T37" fmla="*/ 501 h 857"/>
                  <a:gd name="T38" fmla="*/ 459 w 557"/>
                  <a:gd name="T39" fmla="*/ 498 h 857"/>
                  <a:gd name="T40" fmla="*/ 486 w 557"/>
                  <a:gd name="T41" fmla="*/ 507 h 857"/>
                  <a:gd name="T42" fmla="*/ 509 w 557"/>
                  <a:gd name="T43" fmla="*/ 530 h 857"/>
                  <a:gd name="T44" fmla="*/ 530 w 557"/>
                  <a:gd name="T45" fmla="*/ 566 h 857"/>
                  <a:gd name="T46" fmla="*/ 554 w 557"/>
                  <a:gd name="T47" fmla="*/ 654 h 857"/>
                  <a:gd name="T48" fmla="*/ 554 w 557"/>
                  <a:gd name="T49" fmla="*/ 719 h 857"/>
                  <a:gd name="T50" fmla="*/ 544 w 557"/>
                  <a:gd name="T51" fmla="*/ 760 h 857"/>
                  <a:gd name="T52" fmla="*/ 527 w 557"/>
                  <a:gd name="T53" fmla="*/ 789 h 857"/>
                  <a:gd name="T54" fmla="*/ 498 w 557"/>
                  <a:gd name="T55" fmla="*/ 813 h 857"/>
                  <a:gd name="T56" fmla="*/ 436 w 557"/>
                  <a:gd name="T57" fmla="*/ 836 h 857"/>
                  <a:gd name="T58" fmla="*/ 342 w 557"/>
                  <a:gd name="T59" fmla="*/ 854 h 857"/>
                  <a:gd name="T60" fmla="*/ 253 w 557"/>
                  <a:gd name="T61" fmla="*/ 854 h 857"/>
                  <a:gd name="T62" fmla="*/ 206 w 557"/>
                  <a:gd name="T63" fmla="*/ 848 h 857"/>
                  <a:gd name="T64" fmla="*/ 174 w 557"/>
                  <a:gd name="T65" fmla="*/ 828 h 857"/>
                  <a:gd name="T66" fmla="*/ 118 w 557"/>
                  <a:gd name="T67" fmla="*/ 774 h 857"/>
                  <a:gd name="T68" fmla="*/ 51 w 557"/>
                  <a:gd name="T69" fmla="*/ 680 h 857"/>
                  <a:gd name="T70" fmla="*/ 9 w 557"/>
                  <a:gd name="T71" fmla="*/ 592 h 857"/>
                  <a:gd name="T72" fmla="*/ 0 w 557"/>
                  <a:gd name="T73" fmla="*/ 557 h 857"/>
                  <a:gd name="T74" fmla="*/ 18 w 557"/>
                  <a:gd name="T75" fmla="*/ 450 h 857"/>
                  <a:gd name="T76" fmla="*/ 59 w 557"/>
                  <a:gd name="T77" fmla="*/ 292 h 857"/>
                  <a:gd name="T78" fmla="*/ 126 w 557"/>
                  <a:gd name="T79" fmla="*/ 62 h 857"/>
                  <a:gd name="T80" fmla="*/ 139 w 557"/>
                  <a:gd name="T81" fmla="*/ 45 h 857"/>
                  <a:gd name="T82" fmla="*/ 203 w 557"/>
                  <a:gd name="T83" fmla="*/ 12 h 857"/>
                  <a:gd name="T84" fmla="*/ 245 w 557"/>
                  <a:gd name="T85" fmla="*/ 3 h 857"/>
                  <a:gd name="T86" fmla="*/ 291 w 557"/>
                  <a:gd name="T87" fmla="*/ 0 h 857"/>
                  <a:gd name="T88" fmla="*/ 339 w 557"/>
                  <a:gd name="T89" fmla="*/ 9 h 857"/>
                  <a:gd name="T90" fmla="*/ 379 w 557"/>
                  <a:gd name="T91" fmla="*/ 36 h 857"/>
                  <a:gd name="T92" fmla="*/ 421 w 557"/>
                  <a:gd name="T93" fmla="*/ 80 h 8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57" h="857">
                    <a:moveTo>
                      <a:pt x="421" y="80"/>
                    </a:moveTo>
                    <a:lnTo>
                      <a:pt x="444" y="122"/>
                    </a:lnTo>
                    <a:lnTo>
                      <a:pt x="477" y="174"/>
                    </a:lnTo>
                    <a:lnTo>
                      <a:pt x="492" y="204"/>
                    </a:lnTo>
                    <a:lnTo>
                      <a:pt x="503" y="233"/>
                    </a:lnTo>
                    <a:lnTo>
                      <a:pt x="515" y="265"/>
                    </a:lnTo>
                    <a:lnTo>
                      <a:pt x="521" y="301"/>
                    </a:lnTo>
                    <a:lnTo>
                      <a:pt x="524" y="333"/>
                    </a:lnTo>
                    <a:lnTo>
                      <a:pt x="521" y="365"/>
                    </a:lnTo>
                    <a:lnTo>
                      <a:pt x="515" y="398"/>
                    </a:lnTo>
                    <a:lnTo>
                      <a:pt x="506" y="415"/>
                    </a:lnTo>
                    <a:lnTo>
                      <a:pt x="498" y="430"/>
                    </a:lnTo>
                    <a:lnTo>
                      <a:pt x="489" y="444"/>
                    </a:lnTo>
                    <a:lnTo>
                      <a:pt x="474" y="460"/>
                    </a:lnTo>
                    <a:lnTo>
                      <a:pt x="459" y="475"/>
                    </a:lnTo>
                    <a:lnTo>
                      <a:pt x="444" y="486"/>
                    </a:lnTo>
                    <a:lnTo>
                      <a:pt x="424" y="501"/>
                    </a:lnTo>
                    <a:lnTo>
                      <a:pt x="404" y="512"/>
                    </a:lnTo>
                    <a:lnTo>
                      <a:pt x="376" y="524"/>
                    </a:lnTo>
                    <a:lnTo>
                      <a:pt x="350" y="536"/>
                    </a:lnTo>
                    <a:lnTo>
                      <a:pt x="336" y="545"/>
                    </a:lnTo>
                    <a:lnTo>
                      <a:pt x="333" y="548"/>
                    </a:lnTo>
                    <a:lnTo>
                      <a:pt x="330" y="554"/>
                    </a:lnTo>
                    <a:lnTo>
                      <a:pt x="333" y="557"/>
                    </a:lnTo>
                    <a:lnTo>
                      <a:pt x="336" y="563"/>
                    </a:lnTo>
                    <a:lnTo>
                      <a:pt x="344" y="572"/>
                    </a:lnTo>
                    <a:lnTo>
                      <a:pt x="359" y="577"/>
                    </a:lnTo>
                    <a:lnTo>
                      <a:pt x="374" y="583"/>
                    </a:lnTo>
                    <a:lnTo>
                      <a:pt x="392" y="583"/>
                    </a:lnTo>
                    <a:lnTo>
                      <a:pt x="404" y="583"/>
                    </a:lnTo>
                    <a:lnTo>
                      <a:pt x="407" y="580"/>
                    </a:lnTo>
                    <a:lnTo>
                      <a:pt x="409" y="574"/>
                    </a:lnTo>
                    <a:lnTo>
                      <a:pt x="412" y="566"/>
                    </a:lnTo>
                    <a:lnTo>
                      <a:pt x="412" y="536"/>
                    </a:lnTo>
                    <a:lnTo>
                      <a:pt x="415" y="521"/>
                    </a:lnTo>
                    <a:lnTo>
                      <a:pt x="424" y="509"/>
                    </a:lnTo>
                    <a:lnTo>
                      <a:pt x="430" y="507"/>
                    </a:lnTo>
                    <a:lnTo>
                      <a:pt x="438" y="501"/>
                    </a:lnTo>
                    <a:lnTo>
                      <a:pt x="447" y="501"/>
                    </a:lnTo>
                    <a:lnTo>
                      <a:pt x="459" y="498"/>
                    </a:lnTo>
                    <a:lnTo>
                      <a:pt x="474" y="501"/>
                    </a:lnTo>
                    <a:lnTo>
                      <a:pt x="486" y="507"/>
                    </a:lnTo>
                    <a:lnTo>
                      <a:pt x="498" y="518"/>
                    </a:lnTo>
                    <a:lnTo>
                      <a:pt x="509" y="530"/>
                    </a:lnTo>
                    <a:lnTo>
                      <a:pt x="518" y="548"/>
                    </a:lnTo>
                    <a:lnTo>
                      <a:pt x="530" y="566"/>
                    </a:lnTo>
                    <a:lnTo>
                      <a:pt x="544" y="606"/>
                    </a:lnTo>
                    <a:lnTo>
                      <a:pt x="554" y="654"/>
                    </a:lnTo>
                    <a:lnTo>
                      <a:pt x="557" y="698"/>
                    </a:lnTo>
                    <a:lnTo>
                      <a:pt x="554" y="719"/>
                    </a:lnTo>
                    <a:lnTo>
                      <a:pt x="551" y="739"/>
                    </a:lnTo>
                    <a:lnTo>
                      <a:pt x="544" y="760"/>
                    </a:lnTo>
                    <a:lnTo>
                      <a:pt x="538" y="774"/>
                    </a:lnTo>
                    <a:lnTo>
                      <a:pt x="527" y="789"/>
                    </a:lnTo>
                    <a:lnTo>
                      <a:pt x="512" y="800"/>
                    </a:lnTo>
                    <a:lnTo>
                      <a:pt x="498" y="813"/>
                    </a:lnTo>
                    <a:lnTo>
                      <a:pt x="480" y="822"/>
                    </a:lnTo>
                    <a:lnTo>
                      <a:pt x="436" y="836"/>
                    </a:lnTo>
                    <a:lnTo>
                      <a:pt x="389" y="845"/>
                    </a:lnTo>
                    <a:lnTo>
                      <a:pt x="342" y="854"/>
                    </a:lnTo>
                    <a:lnTo>
                      <a:pt x="294" y="857"/>
                    </a:lnTo>
                    <a:lnTo>
                      <a:pt x="253" y="854"/>
                    </a:lnTo>
                    <a:lnTo>
                      <a:pt x="221" y="851"/>
                    </a:lnTo>
                    <a:lnTo>
                      <a:pt x="206" y="848"/>
                    </a:lnTo>
                    <a:lnTo>
                      <a:pt x="188" y="839"/>
                    </a:lnTo>
                    <a:lnTo>
                      <a:pt x="174" y="828"/>
                    </a:lnTo>
                    <a:lnTo>
                      <a:pt x="156" y="813"/>
                    </a:lnTo>
                    <a:lnTo>
                      <a:pt x="118" y="774"/>
                    </a:lnTo>
                    <a:lnTo>
                      <a:pt x="83" y="731"/>
                    </a:lnTo>
                    <a:lnTo>
                      <a:pt x="51" y="680"/>
                    </a:lnTo>
                    <a:lnTo>
                      <a:pt x="26" y="634"/>
                    </a:lnTo>
                    <a:lnTo>
                      <a:pt x="9" y="592"/>
                    </a:lnTo>
                    <a:lnTo>
                      <a:pt x="3" y="572"/>
                    </a:lnTo>
                    <a:lnTo>
                      <a:pt x="0" y="557"/>
                    </a:lnTo>
                    <a:lnTo>
                      <a:pt x="6" y="512"/>
                    </a:lnTo>
                    <a:lnTo>
                      <a:pt x="18" y="450"/>
                    </a:lnTo>
                    <a:lnTo>
                      <a:pt x="35" y="375"/>
                    </a:lnTo>
                    <a:lnTo>
                      <a:pt x="59" y="292"/>
                    </a:lnTo>
                    <a:lnTo>
                      <a:pt x="100" y="142"/>
                    </a:lnTo>
                    <a:lnTo>
                      <a:pt x="126" y="62"/>
                    </a:lnTo>
                    <a:lnTo>
                      <a:pt x="133" y="54"/>
                    </a:lnTo>
                    <a:lnTo>
                      <a:pt x="139" y="45"/>
                    </a:lnTo>
                    <a:lnTo>
                      <a:pt x="165" y="30"/>
                    </a:lnTo>
                    <a:lnTo>
                      <a:pt x="203" y="12"/>
                    </a:lnTo>
                    <a:lnTo>
                      <a:pt x="224" y="6"/>
                    </a:lnTo>
                    <a:lnTo>
                      <a:pt x="245" y="3"/>
                    </a:lnTo>
                    <a:lnTo>
                      <a:pt x="268" y="0"/>
                    </a:lnTo>
                    <a:lnTo>
                      <a:pt x="291" y="0"/>
                    </a:lnTo>
                    <a:lnTo>
                      <a:pt x="315" y="3"/>
                    </a:lnTo>
                    <a:lnTo>
                      <a:pt x="339" y="9"/>
                    </a:lnTo>
                    <a:lnTo>
                      <a:pt x="359" y="22"/>
                    </a:lnTo>
                    <a:lnTo>
                      <a:pt x="379" y="36"/>
                    </a:lnTo>
                    <a:lnTo>
                      <a:pt x="401" y="54"/>
                    </a:lnTo>
                    <a:lnTo>
                      <a:pt x="421" y="80"/>
                    </a:lnTo>
                    <a:close/>
                  </a:path>
                </a:pathLst>
              </a:custGeom>
              <a:solidFill>
                <a:srgbClr val="F4D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3" name="任意多边形 80965"/>
              <p:cNvSpPr>
                <a:spLocks noChangeArrowheads="1"/>
              </p:cNvSpPr>
              <p:nvPr/>
            </p:nvSpPr>
            <p:spPr bwMode="auto">
              <a:xfrm>
                <a:off x="1969" y="2854"/>
                <a:ext cx="34" cy="36"/>
              </a:xfrm>
              <a:custGeom>
                <a:avLst/>
                <a:gdLst>
                  <a:gd name="T0" fmla="*/ 65 w 510"/>
                  <a:gd name="T1" fmla="*/ 23 h 532"/>
                  <a:gd name="T2" fmla="*/ 47 w 510"/>
                  <a:gd name="T3" fmla="*/ 55 h 532"/>
                  <a:gd name="T4" fmla="*/ 33 w 510"/>
                  <a:gd name="T5" fmla="*/ 102 h 532"/>
                  <a:gd name="T6" fmla="*/ 30 w 510"/>
                  <a:gd name="T7" fmla="*/ 158 h 532"/>
                  <a:gd name="T8" fmla="*/ 33 w 510"/>
                  <a:gd name="T9" fmla="*/ 220 h 532"/>
                  <a:gd name="T10" fmla="*/ 27 w 510"/>
                  <a:gd name="T11" fmla="*/ 279 h 532"/>
                  <a:gd name="T12" fmla="*/ 10 w 510"/>
                  <a:gd name="T13" fmla="*/ 346 h 532"/>
                  <a:gd name="T14" fmla="*/ 13 w 510"/>
                  <a:gd name="T15" fmla="*/ 396 h 532"/>
                  <a:gd name="T16" fmla="*/ 59 w 510"/>
                  <a:gd name="T17" fmla="*/ 470 h 532"/>
                  <a:gd name="T18" fmla="*/ 95 w 510"/>
                  <a:gd name="T19" fmla="*/ 516 h 532"/>
                  <a:gd name="T20" fmla="*/ 121 w 510"/>
                  <a:gd name="T21" fmla="*/ 532 h 532"/>
                  <a:gd name="T22" fmla="*/ 162 w 510"/>
                  <a:gd name="T23" fmla="*/ 532 h 532"/>
                  <a:gd name="T24" fmla="*/ 236 w 510"/>
                  <a:gd name="T25" fmla="*/ 514 h 532"/>
                  <a:gd name="T26" fmla="*/ 303 w 510"/>
                  <a:gd name="T27" fmla="*/ 479 h 532"/>
                  <a:gd name="T28" fmla="*/ 327 w 510"/>
                  <a:gd name="T29" fmla="*/ 461 h 532"/>
                  <a:gd name="T30" fmla="*/ 342 w 510"/>
                  <a:gd name="T31" fmla="*/ 438 h 532"/>
                  <a:gd name="T32" fmla="*/ 368 w 510"/>
                  <a:gd name="T33" fmla="*/ 361 h 532"/>
                  <a:gd name="T34" fmla="*/ 380 w 510"/>
                  <a:gd name="T35" fmla="*/ 337 h 532"/>
                  <a:gd name="T36" fmla="*/ 395 w 510"/>
                  <a:gd name="T37" fmla="*/ 340 h 532"/>
                  <a:gd name="T38" fmla="*/ 457 w 510"/>
                  <a:gd name="T39" fmla="*/ 414 h 532"/>
                  <a:gd name="T40" fmla="*/ 457 w 510"/>
                  <a:gd name="T41" fmla="*/ 396 h 532"/>
                  <a:gd name="T42" fmla="*/ 425 w 510"/>
                  <a:gd name="T43" fmla="*/ 311 h 532"/>
                  <a:gd name="T44" fmla="*/ 421 w 510"/>
                  <a:gd name="T45" fmla="*/ 293 h 532"/>
                  <a:gd name="T46" fmla="*/ 433 w 510"/>
                  <a:gd name="T47" fmla="*/ 276 h 532"/>
                  <a:gd name="T48" fmla="*/ 460 w 510"/>
                  <a:gd name="T49" fmla="*/ 276 h 532"/>
                  <a:gd name="T50" fmla="*/ 489 w 510"/>
                  <a:gd name="T51" fmla="*/ 293 h 532"/>
                  <a:gd name="T52" fmla="*/ 510 w 510"/>
                  <a:gd name="T53" fmla="*/ 325 h 532"/>
                  <a:gd name="T54" fmla="*/ 494 w 510"/>
                  <a:gd name="T55" fmla="*/ 276 h 532"/>
                  <a:gd name="T56" fmla="*/ 477 w 510"/>
                  <a:gd name="T57" fmla="*/ 237 h 532"/>
                  <a:gd name="T58" fmla="*/ 451 w 510"/>
                  <a:gd name="T59" fmla="*/ 208 h 532"/>
                  <a:gd name="T60" fmla="*/ 421 w 510"/>
                  <a:gd name="T61" fmla="*/ 202 h 532"/>
                  <a:gd name="T62" fmla="*/ 392 w 510"/>
                  <a:gd name="T63" fmla="*/ 217 h 532"/>
                  <a:gd name="T64" fmla="*/ 371 w 510"/>
                  <a:gd name="T65" fmla="*/ 240 h 532"/>
                  <a:gd name="T66" fmla="*/ 363 w 510"/>
                  <a:gd name="T67" fmla="*/ 270 h 532"/>
                  <a:gd name="T68" fmla="*/ 357 w 510"/>
                  <a:gd name="T69" fmla="*/ 293 h 532"/>
                  <a:gd name="T70" fmla="*/ 342 w 510"/>
                  <a:gd name="T71" fmla="*/ 299 h 532"/>
                  <a:gd name="T72" fmla="*/ 327 w 510"/>
                  <a:gd name="T73" fmla="*/ 296 h 532"/>
                  <a:gd name="T74" fmla="*/ 312 w 510"/>
                  <a:gd name="T75" fmla="*/ 282 h 532"/>
                  <a:gd name="T76" fmla="*/ 303 w 510"/>
                  <a:gd name="T77" fmla="*/ 258 h 532"/>
                  <a:gd name="T78" fmla="*/ 312 w 510"/>
                  <a:gd name="T79" fmla="*/ 234 h 532"/>
                  <a:gd name="T80" fmla="*/ 342 w 510"/>
                  <a:gd name="T81" fmla="*/ 208 h 532"/>
                  <a:gd name="T82" fmla="*/ 397 w 510"/>
                  <a:gd name="T83" fmla="*/ 163 h 532"/>
                  <a:gd name="T84" fmla="*/ 415 w 510"/>
                  <a:gd name="T85" fmla="*/ 134 h 532"/>
                  <a:gd name="T86" fmla="*/ 418 w 510"/>
                  <a:gd name="T87" fmla="*/ 97 h 532"/>
                  <a:gd name="T88" fmla="*/ 406 w 510"/>
                  <a:gd name="T89" fmla="*/ 61 h 532"/>
                  <a:gd name="T90" fmla="*/ 386 w 510"/>
                  <a:gd name="T91" fmla="*/ 40 h 532"/>
                  <a:gd name="T92" fmla="*/ 335 w 510"/>
                  <a:gd name="T93" fmla="*/ 23 h 532"/>
                  <a:gd name="T94" fmla="*/ 236 w 510"/>
                  <a:gd name="T95" fmla="*/ 2 h 532"/>
                  <a:gd name="T96" fmla="*/ 136 w 510"/>
                  <a:gd name="T97" fmla="*/ 0 h 532"/>
                  <a:gd name="T98" fmla="*/ 101 w 510"/>
                  <a:gd name="T99" fmla="*/ 2 h 532"/>
                  <a:gd name="T100" fmla="*/ 74 w 510"/>
                  <a:gd name="T101" fmla="*/ 14 h 5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10" h="532">
                    <a:moveTo>
                      <a:pt x="74" y="14"/>
                    </a:moveTo>
                    <a:lnTo>
                      <a:pt x="65" y="23"/>
                    </a:lnTo>
                    <a:lnTo>
                      <a:pt x="56" y="37"/>
                    </a:lnTo>
                    <a:lnTo>
                      <a:pt x="47" y="55"/>
                    </a:lnTo>
                    <a:lnTo>
                      <a:pt x="39" y="78"/>
                    </a:lnTo>
                    <a:lnTo>
                      <a:pt x="33" y="102"/>
                    </a:lnTo>
                    <a:lnTo>
                      <a:pt x="30" y="129"/>
                    </a:lnTo>
                    <a:lnTo>
                      <a:pt x="30" y="158"/>
                    </a:lnTo>
                    <a:lnTo>
                      <a:pt x="30" y="191"/>
                    </a:lnTo>
                    <a:lnTo>
                      <a:pt x="33" y="220"/>
                    </a:lnTo>
                    <a:lnTo>
                      <a:pt x="30" y="249"/>
                    </a:lnTo>
                    <a:lnTo>
                      <a:pt x="27" y="279"/>
                    </a:lnTo>
                    <a:lnTo>
                      <a:pt x="24" y="302"/>
                    </a:lnTo>
                    <a:lnTo>
                      <a:pt x="10" y="346"/>
                    </a:lnTo>
                    <a:lnTo>
                      <a:pt x="0" y="376"/>
                    </a:lnTo>
                    <a:lnTo>
                      <a:pt x="13" y="396"/>
                    </a:lnTo>
                    <a:lnTo>
                      <a:pt x="42" y="444"/>
                    </a:lnTo>
                    <a:lnTo>
                      <a:pt x="59" y="470"/>
                    </a:lnTo>
                    <a:lnTo>
                      <a:pt x="77" y="496"/>
                    </a:lnTo>
                    <a:lnTo>
                      <a:pt x="95" y="516"/>
                    </a:lnTo>
                    <a:lnTo>
                      <a:pt x="112" y="529"/>
                    </a:lnTo>
                    <a:lnTo>
                      <a:pt x="121" y="532"/>
                    </a:lnTo>
                    <a:lnTo>
                      <a:pt x="133" y="532"/>
                    </a:lnTo>
                    <a:lnTo>
                      <a:pt x="162" y="532"/>
                    </a:lnTo>
                    <a:lnTo>
                      <a:pt x="198" y="522"/>
                    </a:lnTo>
                    <a:lnTo>
                      <a:pt x="236" y="514"/>
                    </a:lnTo>
                    <a:lnTo>
                      <a:pt x="271" y="496"/>
                    </a:lnTo>
                    <a:lnTo>
                      <a:pt x="303" y="479"/>
                    </a:lnTo>
                    <a:lnTo>
                      <a:pt x="318" y="470"/>
                    </a:lnTo>
                    <a:lnTo>
                      <a:pt x="327" y="461"/>
                    </a:lnTo>
                    <a:lnTo>
                      <a:pt x="335" y="450"/>
                    </a:lnTo>
                    <a:lnTo>
                      <a:pt x="342" y="438"/>
                    </a:lnTo>
                    <a:lnTo>
                      <a:pt x="354" y="396"/>
                    </a:lnTo>
                    <a:lnTo>
                      <a:pt x="368" y="361"/>
                    </a:lnTo>
                    <a:lnTo>
                      <a:pt x="374" y="346"/>
                    </a:lnTo>
                    <a:lnTo>
                      <a:pt x="380" y="337"/>
                    </a:lnTo>
                    <a:lnTo>
                      <a:pt x="389" y="337"/>
                    </a:lnTo>
                    <a:lnTo>
                      <a:pt x="395" y="340"/>
                    </a:lnTo>
                    <a:lnTo>
                      <a:pt x="436" y="390"/>
                    </a:lnTo>
                    <a:lnTo>
                      <a:pt x="457" y="414"/>
                    </a:lnTo>
                    <a:lnTo>
                      <a:pt x="462" y="414"/>
                    </a:lnTo>
                    <a:lnTo>
                      <a:pt x="457" y="396"/>
                    </a:lnTo>
                    <a:lnTo>
                      <a:pt x="433" y="337"/>
                    </a:lnTo>
                    <a:lnTo>
                      <a:pt x="425" y="311"/>
                    </a:lnTo>
                    <a:lnTo>
                      <a:pt x="421" y="299"/>
                    </a:lnTo>
                    <a:lnTo>
                      <a:pt x="421" y="293"/>
                    </a:lnTo>
                    <a:lnTo>
                      <a:pt x="425" y="282"/>
                    </a:lnTo>
                    <a:lnTo>
                      <a:pt x="433" y="276"/>
                    </a:lnTo>
                    <a:lnTo>
                      <a:pt x="445" y="276"/>
                    </a:lnTo>
                    <a:lnTo>
                      <a:pt x="460" y="276"/>
                    </a:lnTo>
                    <a:lnTo>
                      <a:pt x="474" y="285"/>
                    </a:lnTo>
                    <a:lnTo>
                      <a:pt x="489" y="293"/>
                    </a:lnTo>
                    <a:lnTo>
                      <a:pt x="500" y="308"/>
                    </a:lnTo>
                    <a:lnTo>
                      <a:pt x="510" y="325"/>
                    </a:lnTo>
                    <a:lnTo>
                      <a:pt x="506" y="311"/>
                    </a:lnTo>
                    <a:lnTo>
                      <a:pt x="494" y="276"/>
                    </a:lnTo>
                    <a:lnTo>
                      <a:pt x="489" y="258"/>
                    </a:lnTo>
                    <a:lnTo>
                      <a:pt x="477" y="237"/>
                    </a:lnTo>
                    <a:lnTo>
                      <a:pt x="465" y="223"/>
                    </a:lnTo>
                    <a:lnTo>
                      <a:pt x="451" y="208"/>
                    </a:lnTo>
                    <a:lnTo>
                      <a:pt x="436" y="202"/>
                    </a:lnTo>
                    <a:lnTo>
                      <a:pt x="421" y="202"/>
                    </a:lnTo>
                    <a:lnTo>
                      <a:pt x="403" y="208"/>
                    </a:lnTo>
                    <a:lnTo>
                      <a:pt x="392" y="217"/>
                    </a:lnTo>
                    <a:lnTo>
                      <a:pt x="380" y="228"/>
                    </a:lnTo>
                    <a:lnTo>
                      <a:pt x="371" y="240"/>
                    </a:lnTo>
                    <a:lnTo>
                      <a:pt x="363" y="255"/>
                    </a:lnTo>
                    <a:lnTo>
                      <a:pt x="363" y="270"/>
                    </a:lnTo>
                    <a:lnTo>
                      <a:pt x="360" y="285"/>
                    </a:lnTo>
                    <a:lnTo>
                      <a:pt x="357" y="293"/>
                    </a:lnTo>
                    <a:lnTo>
                      <a:pt x="351" y="296"/>
                    </a:lnTo>
                    <a:lnTo>
                      <a:pt x="342" y="299"/>
                    </a:lnTo>
                    <a:lnTo>
                      <a:pt x="335" y="299"/>
                    </a:lnTo>
                    <a:lnTo>
                      <a:pt x="327" y="296"/>
                    </a:lnTo>
                    <a:lnTo>
                      <a:pt x="318" y="291"/>
                    </a:lnTo>
                    <a:lnTo>
                      <a:pt x="312" y="282"/>
                    </a:lnTo>
                    <a:lnTo>
                      <a:pt x="303" y="270"/>
                    </a:lnTo>
                    <a:lnTo>
                      <a:pt x="303" y="258"/>
                    </a:lnTo>
                    <a:lnTo>
                      <a:pt x="306" y="246"/>
                    </a:lnTo>
                    <a:lnTo>
                      <a:pt x="312" y="234"/>
                    </a:lnTo>
                    <a:lnTo>
                      <a:pt x="324" y="223"/>
                    </a:lnTo>
                    <a:lnTo>
                      <a:pt x="342" y="208"/>
                    </a:lnTo>
                    <a:lnTo>
                      <a:pt x="386" y="176"/>
                    </a:lnTo>
                    <a:lnTo>
                      <a:pt x="397" y="163"/>
                    </a:lnTo>
                    <a:lnTo>
                      <a:pt x="406" y="149"/>
                    </a:lnTo>
                    <a:lnTo>
                      <a:pt x="415" y="134"/>
                    </a:lnTo>
                    <a:lnTo>
                      <a:pt x="418" y="117"/>
                    </a:lnTo>
                    <a:lnTo>
                      <a:pt x="418" y="97"/>
                    </a:lnTo>
                    <a:lnTo>
                      <a:pt x="415" y="78"/>
                    </a:lnTo>
                    <a:lnTo>
                      <a:pt x="406" y="61"/>
                    </a:lnTo>
                    <a:lnTo>
                      <a:pt x="395" y="46"/>
                    </a:lnTo>
                    <a:lnTo>
                      <a:pt x="386" y="40"/>
                    </a:lnTo>
                    <a:lnTo>
                      <a:pt x="371" y="34"/>
                    </a:lnTo>
                    <a:lnTo>
                      <a:pt x="335" y="23"/>
                    </a:lnTo>
                    <a:lnTo>
                      <a:pt x="289" y="11"/>
                    </a:lnTo>
                    <a:lnTo>
                      <a:pt x="236" y="2"/>
                    </a:lnTo>
                    <a:lnTo>
                      <a:pt x="186" y="0"/>
                    </a:lnTo>
                    <a:lnTo>
                      <a:pt x="136" y="0"/>
                    </a:lnTo>
                    <a:lnTo>
                      <a:pt x="118" y="0"/>
                    </a:lnTo>
                    <a:lnTo>
                      <a:pt x="101" y="2"/>
                    </a:lnTo>
                    <a:lnTo>
                      <a:pt x="85" y="8"/>
                    </a:lnTo>
                    <a:lnTo>
                      <a:pt x="74" y="14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4" name="任意多边形 80966"/>
              <p:cNvSpPr>
                <a:spLocks noChangeArrowheads="1"/>
              </p:cNvSpPr>
              <p:nvPr/>
            </p:nvSpPr>
            <p:spPr bwMode="auto">
              <a:xfrm>
                <a:off x="1974" y="2873"/>
                <a:ext cx="27" cy="21"/>
              </a:xfrm>
              <a:custGeom>
                <a:avLst/>
                <a:gdLst>
                  <a:gd name="T0" fmla="*/ 267 w 403"/>
                  <a:gd name="T1" fmla="*/ 132 h 308"/>
                  <a:gd name="T2" fmla="*/ 271 w 403"/>
                  <a:gd name="T3" fmla="*/ 91 h 308"/>
                  <a:gd name="T4" fmla="*/ 277 w 403"/>
                  <a:gd name="T5" fmla="*/ 58 h 308"/>
                  <a:gd name="T6" fmla="*/ 297 w 403"/>
                  <a:gd name="T7" fmla="*/ 35 h 308"/>
                  <a:gd name="T8" fmla="*/ 312 w 403"/>
                  <a:gd name="T9" fmla="*/ 26 h 308"/>
                  <a:gd name="T10" fmla="*/ 326 w 403"/>
                  <a:gd name="T11" fmla="*/ 29 h 308"/>
                  <a:gd name="T12" fmla="*/ 350 w 403"/>
                  <a:gd name="T13" fmla="*/ 52 h 308"/>
                  <a:gd name="T14" fmla="*/ 368 w 403"/>
                  <a:gd name="T15" fmla="*/ 91 h 308"/>
                  <a:gd name="T16" fmla="*/ 377 w 403"/>
                  <a:gd name="T17" fmla="*/ 140 h 308"/>
                  <a:gd name="T18" fmla="*/ 380 w 403"/>
                  <a:gd name="T19" fmla="*/ 197 h 308"/>
                  <a:gd name="T20" fmla="*/ 374 w 403"/>
                  <a:gd name="T21" fmla="*/ 223 h 308"/>
                  <a:gd name="T22" fmla="*/ 350 w 403"/>
                  <a:gd name="T23" fmla="*/ 244 h 308"/>
                  <a:gd name="T24" fmla="*/ 306 w 403"/>
                  <a:gd name="T25" fmla="*/ 265 h 308"/>
                  <a:gd name="T26" fmla="*/ 244 w 403"/>
                  <a:gd name="T27" fmla="*/ 279 h 308"/>
                  <a:gd name="T28" fmla="*/ 179 w 403"/>
                  <a:gd name="T29" fmla="*/ 288 h 308"/>
                  <a:gd name="T30" fmla="*/ 124 w 403"/>
                  <a:gd name="T31" fmla="*/ 285 h 308"/>
                  <a:gd name="T32" fmla="*/ 85 w 403"/>
                  <a:gd name="T33" fmla="*/ 270 h 308"/>
                  <a:gd name="T34" fmla="*/ 0 w 403"/>
                  <a:gd name="T35" fmla="*/ 203 h 308"/>
                  <a:gd name="T36" fmla="*/ 59 w 403"/>
                  <a:gd name="T37" fmla="*/ 270 h 308"/>
                  <a:gd name="T38" fmla="*/ 97 w 403"/>
                  <a:gd name="T39" fmla="*/ 302 h 308"/>
                  <a:gd name="T40" fmla="*/ 144 w 403"/>
                  <a:gd name="T41" fmla="*/ 308 h 308"/>
                  <a:gd name="T42" fmla="*/ 235 w 403"/>
                  <a:gd name="T43" fmla="*/ 299 h 308"/>
                  <a:gd name="T44" fmla="*/ 326 w 403"/>
                  <a:gd name="T45" fmla="*/ 276 h 308"/>
                  <a:gd name="T46" fmla="*/ 362 w 403"/>
                  <a:gd name="T47" fmla="*/ 259 h 308"/>
                  <a:gd name="T48" fmla="*/ 383 w 403"/>
                  <a:gd name="T49" fmla="*/ 240 h 308"/>
                  <a:gd name="T50" fmla="*/ 397 w 403"/>
                  <a:gd name="T51" fmla="*/ 205 h 308"/>
                  <a:gd name="T52" fmla="*/ 403 w 403"/>
                  <a:gd name="T53" fmla="*/ 170 h 308"/>
                  <a:gd name="T54" fmla="*/ 397 w 403"/>
                  <a:gd name="T55" fmla="*/ 135 h 308"/>
                  <a:gd name="T56" fmla="*/ 371 w 403"/>
                  <a:gd name="T57" fmla="*/ 52 h 308"/>
                  <a:gd name="T58" fmla="*/ 354 w 403"/>
                  <a:gd name="T59" fmla="*/ 14 h 308"/>
                  <a:gd name="T60" fmla="*/ 341 w 403"/>
                  <a:gd name="T61" fmla="*/ 3 h 308"/>
                  <a:gd name="T62" fmla="*/ 321 w 403"/>
                  <a:gd name="T63" fmla="*/ 0 h 308"/>
                  <a:gd name="T64" fmla="*/ 300 w 403"/>
                  <a:gd name="T65" fmla="*/ 9 h 308"/>
                  <a:gd name="T66" fmla="*/ 274 w 403"/>
                  <a:gd name="T67" fmla="*/ 35 h 308"/>
                  <a:gd name="T68" fmla="*/ 253 w 403"/>
                  <a:gd name="T69" fmla="*/ 88 h 308"/>
                  <a:gd name="T70" fmla="*/ 241 w 403"/>
                  <a:gd name="T71" fmla="*/ 135 h 308"/>
                  <a:gd name="T72" fmla="*/ 218 w 403"/>
                  <a:gd name="T73" fmla="*/ 159 h 308"/>
                  <a:gd name="T74" fmla="*/ 192 w 403"/>
                  <a:gd name="T75" fmla="*/ 162 h 308"/>
                  <a:gd name="T76" fmla="*/ 165 w 403"/>
                  <a:gd name="T77" fmla="*/ 149 h 308"/>
                  <a:gd name="T78" fmla="*/ 121 w 403"/>
                  <a:gd name="T79" fmla="*/ 103 h 308"/>
                  <a:gd name="T80" fmla="*/ 94 w 403"/>
                  <a:gd name="T81" fmla="*/ 76 h 308"/>
                  <a:gd name="T82" fmla="*/ 133 w 403"/>
                  <a:gd name="T83" fmla="*/ 135 h 308"/>
                  <a:gd name="T84" fmla="*/ 167 w 403"/>
                  <a:gd name="T85" fmla="*/ 170 h 308"/>
                  <a:gd name="T86" fmla="*/ 189 w 403"/>
                  <a:gd name="T87" fmla="*/ 179 h 308"/>
                  <a:gd name="T88" fmla="*/ 209 w 403"/>
                  <a:gd name="T89" fmla="*/ 179 h 308"/>
                  <a:gd name="T90" fmla="*/ 247 w 403"/>
                  <a:gd name="T91" fmla="*/ 162 h 3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403" h="308">
                    <a:moveTo>
                      <a:pt x="262" y="143"/>
                    </a:moveTo>
                    <a:lnTo>
                      <a:pt x="267" y="132"/>
                    </a:lnTo>
                    <a:lnTo>
                      <a:pt x="267" y="120"/>
                    </a:lnTo>
                    <a:lnTo>
                      <a:pt x="271" y="91"/>
                    </a:lnTo>
                    <a:lnTo>
                      <a:pt x="274" y="74"/>
                    </a:lnTo>
                    <a:lnTo>
                      <a:pt x="277" y="58"/>
                    </a:lnTo>
                    <a:lnTo>
                      <a:pt x="286" y="46"/>
                    </a:lnTo>
                    <a:lnTo>
                      <a:pt x="297" y="35"/>
                    </a:lnTo>
                    <a:lnTo>
                      <a:pt x="306" y="29"/>
                    </a:lnTo>
                    <a:lnTo>
                      <a:pt x="312" y="26"/>
                    </a:lnTo>
                    <a:lnTo>
                      <a:pt x="321" y="26"/>
                    </a:lnTo>
                    <a:lnTo>
                      <a:pt x="326" y="29"/>
                    </a:lnTo>
                    <a:lnTo>
                      <a:pt x="341" y="38"/>
                    </a:lnTo>
                    <a:lnTo>
                      <a:pt x="350" y="52"/>
                    </a:lnTo>
                    <a:lnTo>
                      <a:pt x="362" y="71"/>
                    </a:lnTo>
                    <a:lnTo>
                      <a:pt x="368" y="91"/>
                    </a:lnTo>
                    <a:lnTo>
                      <a:pt x="374" y="114"/>
                    </a:lnTo>
                    <a:lnTo>
                      <a:pt x="377" y="140"/>
                    </a:lnTo>
                    <a:lnTo>
                      <a:pt x="380" y="182"/>
                    </a:lnTo>
                    <a:lnTo>
                      <a:pt x="380" y="197"/>
                    </a:lnTo>
                    <a:lnTo>
                      <a:pt x="380" y="211"/>
                    </a:lnTo>
                    <a:lnTo>
                      <a:pt x="374" y="223"/>
                    </a:lnTo>
                    <a:lnTo>
                      <a:pt x="365" y="234"/>
                    </a:lnTo>
                    <a:lnTo>
                      <a:pt x="350" y="244"/>
                    </a:lnTo>
                    <a:lnTo>
                      <a:pt x="332" y="256"/>
                    </a:lnTo>
                    <a:lnTo>
                      <a:pt x="306" y="265"/>
                    </a:lnTo>
                    <a:lnTo>
                      <a:pt x="277" y="273"/>
                    </a:lnTo>
                    <a:lnTo>
                      <a:pt x="244" y="279"/>
                    </a:lnTo>
                    <a:lnTo>
                      <a:pt x="212" y="285"/>
                    </a:lnTo>
                    <a:lnTo>
                      <a:pt x="179" y="288"/>
                    </a:lnTo>
                    <a:lnTo>
                      <a:pt x="150" y="288"/>
                    </a:lnTo>
                    <a:lnTo>
                      <a:pt x="124" y="285"/>
                    </a:lnTo>
                    <a:lnTo>
                      <a:pt x="106" y="282"/>
                    </a:lnTo>
                    <a:lnTo>
                      <a:pt x="85" y="270"/>
                    </a:lnTo>
                    <a:lnTo>
                      <a:pt x="50" y="240"/>
                    </a:lnTo>
                    <a:lnTo>
                      <a:pt x="0" y="203"/>
                    </a:lnTo>
                    <a:lnTo>
                      <a:pt x="30" y="237"/>
                    </a:lnTo>
                    <a:lnTo>
                      <a:pt x="59" y="270"/>
                    </a:lnTo>
                    <a:lnTo>
                      <a:pt x="88" y="299"/>
                    </a:lnTo>
                    <a:lnTo>
                      <a:pt x="97" y="302"/>
                    </a:lnTo>
                    <a:lnTo>
                      <a:pt x="109" y="305"/>
                    </a:lnTo>
                    <a:lnTo>
                      <a:pt x="144" y="308"/>
                    </a:lnTo>
                    <a:lnTo>
                      <a:pt x="189" y="305"/>
                    </a:lnTo>
                    <a:lnTo>
                      <a:pt x="235" y="299"/>
                    </a:lnTo>
                    <a:lnTo>
                      <a:pt x="286" y="288"/>
                    </a:lnTo>
                    <a:lnTo>
                      <a:pt x="326" y="276"/>
                    </a:lnTo>
                    <a:lnTo>
                      <a:pt x="347" y="267"/>
                    </a:lnTo>
                    <a:lnTo>
                      <a:pt x="362" y="259"/>
                    </a:lnTo>
                    <a:lnTo>
                      <a:pt x="374" y="250"/>
                    </a:lnTo>
                    <a:lnTo>
                      <a:pt x="383" y="240"/>
                    </a:lnTo>
                    <a:lnTo>
                      <a:pt x="391" y="223"/>
                    </a:lnTo>
                    <a:lnTo>
                      <a:pt x="397" y="205"/>
                    </a:lnTo>
                    <a:lnTo>
                      <a:pt x="400" y="188"/>
                    </a:lnTo>
                    <a:lnTo>
                      <a:pt x="403" y="170"/>
                    </a:lnTo>
                    <a:lnTo>
                      <a:pt x="400" y="152"/>
                    </a:lnTo>
                    <a:lnTo>
                      <a:pt x="397" y="135"/>
                    </a:lnTo>
                    <a:lnTo>
                      <a:pt x="389" y="100"/>
                    </a:lnTo>
                    <a:lnTo>
                      <a:pt x="371" y="52"/>
                    </a:lnTo>
                    <a:lnTo>
                      <a:pt x="359" y="23"/>
                    </a:lnTo>
                    <a:lnTo>
                      <a:pt x="354" y="14"/>
                    </a:lnTo>
                    <a:lnTo>
                      <a:pt x="347" y="9"/>
                    </a:lnTo>
                    <a:lnTo>
                      <a:pt x="341" y="3"/>
                    </a:lnTo>
                    <a:lnTo>
                      <a:pt x="332" y="0"/>
                    </a:lnTo>
                    <a:lnTo>
                      <a:pt x="321" y="0"/>
                    </a:lnTo>
                    <a:lnTo>
                      <a:pt x="309" y="3"/>
                    </a:lnTo>
                    <a:lnTo>
                      <a:pt x="300" y="9"/>
                    </a:lnTo>
                    <a:lnTo>
                      <a:pt x="292" y="17"/>
                    </a:lnTo>
                    <a:lnTo>
                      <a:pt x="274" y="35"/>
                    </a:lnTo>
                    <a:lnTo>
                      <a:pt x="262" y="58"/>
                    </a:lnTo>
                    <a:lnTo>
                      <a:pt x="253" y="88"/>
                    </a:lnTo>
                    <a:lnTo>
                      <a:pt x="247" y="120"/>
                    </a:lnTo>
                    <a:lnTo>
                      <a:pt x="241" y="135"/>
                    </a:lnTo>
                    <a:lnTo>
                      <a:pt x="232" y="149"/>
                    </a:lnTo>
                    <a:lnTo>
                      <a:pt x="218" y="159"/>
                    </a:lnTo>
                    <a:lnTo>
                      <a:pt x="200" y="165"/>
                    </a:lnTo>
                    <a:lnTo>
                      <a:pt x="192" y="162"/>
                    </a:lnTo>
                    <a:lnTo>
                      <a:pt x="176" y="159"/>
                    </a:lnTo>
                    <a:lnTo>
                      <a:pt x="165" y="149"/>
                    </a:lnTo>
                    <a:lnTo>
                      <a:pt x="150" y="135"/>
                    </a:lnTo>
                    <a:lnTo>
                      <a:pt x="121" y="103"/>
                    </a:lnTo>
                    <a:lnTo>
                      <a:pt x="88" y="58"/>
                    </a:lnTo>
                    <a:lnTo>
                      <a:pt x="94" y="76"/>
                    </a:lnTo>
                    <a:lnTo>
                      <a:pt x="118" y="114"/>
                    </a:lnTo>
                    <a:lnTo>
                      <a:pt x="133" y="135"/>
                    </a:lnTo>
                    <a:lnTo>
                      <a:pt x="150" y="156"/>
                    </a:lnTo>
                    <a:lnTo>
                      <a:pt x="167" y="170"/>
                    </a:lnTo>
                    <a:lnTo>
                      <a:pt x="179" y="176"/>
                    </a:lnTo>
                    <a:lnTo>
                      <a:pt x="189" y="179"/>
                    </a:lnTo>
                    <a:lnTo>
                      <a:pt x="200" y="179"/>
                    </a:lnTo>
                    <a:lnTo>
                      <a:pt x="209" y="179"/>
                    </a:lnTo>
                    <a:lnTo>
                      <a:pt x="230" y="173"/>
                    </a:lnTo>
                    <a:lnTo>
                      <a:pt x="247" y="162"/>
                    </a:lnTo>
                    <a:lnTo>
                      <a:pt x="262" y="143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5" name="任意多边形 80967"/>
              <p:cNvSpPr>
                <a:spLocks noChangeArrowheads="1"/>
              </p:cNvSpPr>
              <p:nvPr/>
            </p:nvSpPr>
            <p:spPr bwMode="auto">
              <a:xfrm>
                <a:off x="1986" y="2867"/>
                <a:ext cx="18" cy="24"/>
              </a:xfrm>
              <a:custGeom>
                <a:avLst/>
                <a:gdLst>
                  <a:gd name="T0" fmla="*/ 51 w 280"/>
                  <a:gd name="T1" fmla="*/ 152 h 350"/>
                  <a:gd name="T2" fmla="*/ 95 w 280"/>
                  <a:gd name="T3" fmla="*/ 143 h 350"/>
                  <a:gd name="T4" fmla="*/ 116 w 280"/>
                  <a:gd name="T5" fmla="*/ 123 h 350"/>
                  <a:gd name="T6" fmla="*/ 124 w 280"/>
                  <a:gd name="T7" fmla="*/ 94 h 350"/>
                  <a:gd name="T8" fmla="*/ 121 w 280"/>
                  <a:gd name="T9" fmla="*/ 52 h 350"/>
                  <a:gd name="T10" fmla="*/ 130 w 280"/>
                  <a:gd name="T11" fmla="*/ 34 h 350"/>
                  <a:gd name="T12" fmla="*/ 150 w 280"/>
                  <a:gd name="T13" fmla="*/ 20 h 350"/>
                  <a:gd name="T14" fmla="*/ 178 w 280"/>
                  <a:gd name="T15" fmla="*/ 11 h 350"/>
                  <a:gd name="T16" fmla="*/ 201 w 280"/>
                  <a:gd name="T17" fmla="*/ 17 h 350"/>
                  <a:gd name="T18" fmla="*/ 221 w 280"/>
                  <a:gd name="T19" fmla="*/ 32 h 350"/>
                  <a:gd name="T20" fmla="*/ 236 w 280"/>
                  <a:gd name="T21" fmla="*/ 55 h 350"/>
                  <a:gd name="T22" fmla="*/ 259 w 280"/>
                  <a:gd name="T23" fmla="*/ 140 h 350"/>
                  <a:gd name="T24" fmla="*/ 269 w 280"/>
                  <a:gd name="T25" fmla="*/ 217 h 350"/>
                  <a:gd name="T26" fmla="*/ 259 w 280"/>
                  <a:gd name="T27" fmla="*/ 244 h 350"/>
                  <a:gd name="T28" fmla="*/ 221 w 280"/>
                  <a:gd name="T29" fmla="*/ 311 h 350"/>
                  <a:gd name="T30" fmla="*/ 186 w 280"/>
                  <a:gd name="T31" fmla="*/ 344 h 350"/>
                  <a:gd name="T32" fmla="*/ 183 w 280"/>
                  <a:gd name="T33" fmla="*/ 350 h 350"/>
                  <a:gd name="T34" fmla="*/ 213 w 280"/>
                  <a:gd name="T35" fmla="*/ 338 h 350"/>
                  <a:gd name="T36" fmla="*/ 245 w 280"/>
                  <a:gd name="T37" fmla="*/ 311 h 350"/>
                  <a:gd name="T38" fmla="*/ 272 w 280"/>
                  <a:gd name="T39" fmla="*/ 264 h 350"/>
                  <a:gd name="T40" fmla="*/ 278 w 280"/>
                  <a:gd name="T41" fmla="*/ 228 h 350"/>
                  <a:gd name="T42" fmla="*/ 278 w 280"/>
                  <a:gd name="T43" fmla="*/ 173 h 350"/>
                  <a:gd name="T44" fmla="*/ 269 w 280"/>
                  <a:gd name="T45" fmla="*/ 117 h 350"/>
                  <a:gd name="T46" fmla="*/ 253 w 280"/>
                  <a:gd name="T47" fmla="*/ 64 h 350"/>
                  <a:gd name="T48" fmla="*/ 233 w 280"/>
                  <a:gd name="T49" fmla="*/ 26 h 350"/>
                  <a:gd name="T50" fmla="*/ 213 w 280"/>
                  <a:gd name="T51" fmla="*/ 5 h 350"/>
                  <a:gd name="T52" fmla="*/ 189 w 280"/>
                  <a:gd name="T53" fmla="*/ 0 h 350"/>
                  <a:gd name="T54" fmla="*/ 165 w 280"/>
                  <a:gd name="T55" fmla="*/ 0 h 350"/>
                  <a:gd name="T56" fmla="*/ 145 w 280"/>
                  <a:gd name="T57" fmla="*/ 8 h 350"/>
                  <a:gd name="T58" fmla="*/ 121 w 280"/>
                  <a:gd name="T59" fmla="*/ 37 h 350"/>
                  <a:gd name="T60" fmla="*/ 116 w 280"/>
                  <a:gd name="T61" fmla="*/ 76 h 350"/>
                  <a:gd name="T62" fmla="*/ 110 w 280"/>
                  <a:gd name="T63" fmla="*/ 111 h 350"/>
                  <a:gd name="T64" fmla="*/ 91 w 280"/>
                  <a:gd name="T65" fmla="*/ 129 h 350"/>
                  <a:gd name="T66" fmla="*/ 6 w 280"/>
                  <a:gd name="T67" fmla="*/ 152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0" h="350">
                    <a:moveTo>
                      <a:pt x="0" y="156"/>
                    </a:moveTo>
                    <a:lnTo>
                      <a:pt x="51" y="152"/>
                    </a:lnTo>
                    <a:lnTo>
                      <a:pt x="77" y="149"/>
                    </a:lnTo>
                    <a:lnTo>
                      <a:pt x="95" y="143"/>
                    </a:lnTo>
                    <a:lnTo>
                      <a:pt x="107" y="137"/>
                    </a:lnTo>
                    <a:lnTo>
                      <a:pt x="116" y="123"/>
                    </a:lnTo>
                    <a:lnTo>
                      <a:pt x="124" y="108"/>
                    </a:lnTo>
                    <a:lnTo>
                      <a:pt x="124" y="94"/>
                    </a:lnTo>
                    <a:lnTo>
                      <a:pt x="121" y="73"/>
                    </a:lnTo>
                    <a:lnTo>
                      <a:pt x="121" y="52"/>
                    </a:lnTo>
                    <a:lnTo>
                      <a:pt x="124" y="43"/>
                    </a:lnTo>
                    <a:lnTo>
                      <a:pt x="130" y="34"/>
                    </a:lnTo>
                    <a:lnTo>
                      <a:pt x="139" y="26"/>
                    </a:lnTo>
                    <a:lnTo>
                      <a:pt x="150" y="20"/>
                    </a:lnTo>
                    <a:lnTo>
                      <a:pt x="162" y="14"/>
                    </a:lnTo>
                    <a:lnTo>
                      <a:pt x="178" y="11"/>
                    </a:lnTo>
                    <a:lnTo>
                      <a:pt x="189" y="11"/>
                    </a:lnTo>
                    <a:lnTo>
                      <a:pt x="201" y="17"/>
                    </a:lnTo>
                    <a:lnTo>
                      <a:pt x="213" y="23"/>
                    </a:lnTo>
                    <a:lnTo>
                      <a:pt x="221" y="32"/>
                    </a:lnTo>
                    <a:lnTo>
                      <a:pt x="230" y="40"/>
                    </a:lnTo>
                    <a:lnTo>
                      <a:pt x="236" y="55"/>
                    </a:lnTo>
                    <a:lnTo>
                      <a:pt x="247" y="94"/>
                    </a:lnTo>
                    <a:lnTo>
                      <a:pt x="259" y="140"/>
                    </a:lnTo>
                    <a:lnTo>
                      <a:pt x="266" y="188"/>
                    </a:lnTo>
                    <a:lnTo>
                      <a:pt x="269" y="217"/>
                    </a:lnTo>
                    <a:lnTo>
                      <a:pt x="266" y="228"/>
                    </a:lnTo>
                    <a:lnTo>
                      <a:pt x="259" y="244"/>
                    </a:lnTo>
                    <a:lnTo>
                      <a:pt x="242" y="279"/>
                    </a:lnTo>
                    <a:lnTo>
                      <a:pt x="221" y="311"/>
                    </a:lnTo>
                    <a:lnTo>
                      <a:pt x="207" y="328"/>
                    </a:lnTo>
                    <a:lnTo>
                      <a:pt x="186" y="344"/>
                    </a:lnTo>
                    <a:lnTo>
                      <a:pt x="181" y="350"/>
                    </a:lnTo>
                    <a:lnTo>
                      <a:pt x="183" y="350"/>
                    </a:lnTo>
                    <a:lnTo>
                      <a:pt x="198" y="344"/>
                    </a:lnTo>
                    <a:lnTo>
                      <a:pt x="213" y="338"/>
                    </a:lnTo>
                    <a:lnTo>
                      <a:pt x="230" y="325"/>
                    </a:lnTo>
                    <a:lnTo>
                      <a:pt x="245" y="311"/>
                    </a:lnTo>
                    <a:lnTo>
                      <a:pt x="259" y="291"/>
                    </a:lnTo>
                    <a:lnTo>
                      <a:pt x="272" y="264"/>
                    </a:lnTo>
                    <a:lnTo>
                      <a:pt x="278" y="247"/>
                    </a:lnTo>
                    <a:lnTo>
                      <a:pt x="278" y="228"/>
                    </a:lnTo>
                    <a:lnTo>
                      <a:pt x="280" y="202"/>
                    </a:lnTo>
                    <a:lnTo>
                      <a:pt x="278" y="173"/>
                    </a:lnTo>
                    <a:lnTo>
                      <a:pt x="275" y="143"/>
                    </a:lnTo>
                    <a:lnTo>
                      <a:pt x="269" y="117"/>
                    </a:lnTo>
                    <a:lnTo>
                      <a:pt x="259" y="88"/>
                    </a:lnTo>
                    <a:lnTo>
                      <a:pt x="253" y="64"/>
                    </a:lnTo>
                    <a:lnTo>
                      <a:pt x="242" y="43"/>
                    </a:lnTo>
                    <a:lnTo>
                      <a:pt x="233" y="26"/>
                    </a:lnTo>
                    <a:lnTo>
                      <a:pt x="224" y="14"/>
                    </a:lnTo>
                    <a:lnTo>
                      <a:pt x="213" y="5"/>
                    </a:lnTo>
                    <a:lnTo>
                      <a:pt x="201" y="2"/>
                    </a:lnTo>
                    <a:lnTo>
                      <a:pt x="189" y="0"/>
                    </a:lnTo>
                    <a:lnTo>
                      <a:pt x="178" y="0"/>
                    </a:lnTo>
                    <a:lnTo>
                      <a:pt x="165" y="0"/>
                    </a:lnTo>
                    <a:lnTo>
                      <a:pt x="153" y="5"/>
                    </a:lnTo>
                    <a:lnTo>
                      <a:pt x="145" y="8"/>
                    </a:lnTo>
                    <a:lnTo>
                      <a:pt x="130" y="23"/>
                    </a:lnTo>
                    <a:lnTo>
                      <a:pt x="121" y="37"/>
                    </a:lnTo>
                    <a:lnTo>
                      <a:pt x="116" y="58"/>
                    </a:lnTo>
                    <a:lnTo>
                      <a:pt x="116" y="76"/>
                    </a:lnTo>
                    <a:lnTo>
                      <a:pt x="113" y="97"/>
                    </a:lnTo>
                    <a:lnTo>
                      <a:pt x="110" y="111"/>
                    </a:lnTo>
                    <a:lnTo>
                      <a:pt x="101" y="123"/>
                    </a:lnTo>
                    <a:lnTo>
                      <a:pt x="91" y="129"/>
                    </a:lnTo>
                    <a:lnTo>
                      <a:pt x="36" y="143"/>
                    </a:lnTo>
                    <a:lnTo>
                      <a:pt x="6" y="152"/>
                    </a:lnTo>
                    <a:lnTo>
                      <a:pt x="0" y="156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6" name="任意多边形 80968"/>
              <p:cNvSpPr>
                <a:spLocks noChangeArrowheads="1"/>
              </p:cNvSpPr>
              <p:nvPr/>
            </p:nvSpPr>
            <p:spPr bwMode="auto">
              <a:xfrm>
                <a:off x="1971" y="2846"/>
                <a:ext cx="27" cy="42"/>
              </a:xfrm>
              <a:custGeom>
                <a:avLst/>
                <a:gdLst>
                  <a:gd name="T0" fmla="*/ 397 w 400"/>
                  <a:gd name="T1" fmla="*/ 173 h 638"/>
                  <a:gd name="T2" fmla="*/ 400 w 400"/>
                  <a:gd name="T3" fmla="*/ 202 h 638"/>
                  <a:gd name="T4" fmla="*/ 389 w 400"/>
                  <a:gd name="T5" fmla="*/ 238 h 638"/>
                  <a:gd name="T6" fmla="*/ 367 w 400"/>
                  <a:gd name="T7" fmla="*/ 267 h 638"/>
                  <a:gd name="T8" fmla="*/ 332 w 400"/>
                  <a:gd name="T9" fmla="*/ 296 h 638"/>
                  <a:gd name="T10" fmla="*/ 282 w 400"/>
                  <a:gd name="T11" fmla="*/ 326 h 638"/>
                  <a:gd name="T12" fmla="*/ 235 w 400"/>
                  <a:gd name="T13" fmla="*/ 347 h 638"/>
                  <a:gd name="T14" fmla="*/ 227 w 400"/>
                  <a:gd name="T15" fmla="*/ 361 h 638"/>
                  <a:gd name="T16" fmla="*/ 230 w 400"/>
                  <a:gd name="T17" fmla="*/ 394 h 638"/>
                  <a:gd name="T18" fmla="*/ 241 w 400"/>
                  <a:gd name="T19" fmla="*/ 438 h 638"/>
                  <a:gd name="T20" fmla="*/ 238 w 400"/>
                  <a:gd name="T21" fmla="*/ 473 h 638"/>
                  <a:gd name="T22" fmla="*/ 224 w 400"/>
                  <a:gd name="T23" fmla="*/ 518 h 638"/>
                  <a:gd name="T24" fmla="*/ 191 w 400"/>
                  <a:gd name="T25" fmla="*/ 564 h 638"/>
                  <a:gd name="T26" fmla="*/ 147 w 400"/>
                  <a:gd name="T27" fmla="*/ 603 h 638"/>
                  <a:gd name="T28" fmla="*/ 114 w 400"/>
                  <a:gd name="T29" fmla="*/ 623 h 638"/>
                  <a:gd name="T30" fmla="*/ 82 w 400"/>
                  <a:gd name="T31" fmla="*/ 635 h 638"/>
                  <a:gd name="T32" fmla="*/ 53 w 400"/>
                  <a:gd name="T33" fmla="*/ 638 h 638"/>
                  <a:gd name="T34" fmla="*/ 26 w 400"/>
                  <a:gd name="T35" fmla="*/ 632 h 638"/>
                  <a:gd name="T36" fmla="*/ 8 w 400"/>
                  <a:gd name="T37" fmla="*/ 615 h 638"/>
                  <a:gd name="T38" fmla="*/ 0 w 400"/>
                  <a:gd name="T39" fmla="*/ 585 h 638"/>
                  <a:gd name="T40" fmla="*/ 3 w 400"/>
                  <a:gd name="T41" fmla="*/ 544 h 638"/>
                  <a:gd name="T42" fmla="*/ 23 w 400"/>
                  <a:gd name="T43" fmla="*/ 464 h 638"/>
                  <a:gd name="T44" fmla="*/ 32 w 400"/>
                  <a:gd name="T45" fmla="*/ 390 h 638"/>
                  <a:gd name="T46" fmla="*/ 23 w 400"/>
                  <a:gd name="T47" fmla="*/ 341 h 638"/>
                  <a:gd name="T48" fmla="*/ 11 w 400"/>
                  <a:gd name="T49" fmla="*/ 299 h 638"/>
                  <a:gd name="T50" fmla="*/ 6 w 400"/>
                  <a:gd name="T51" fmla="*/ 244 h 638"/>
                  <a:gd name="T52" fmla="*/ 17 w 400"/>
                  <a:gd name="T53" fmla="*/ 167 h 638"/>
                  <a:gd name="T54" fmla="*/ 46 w 400"/>
                  <a:gd name="T55" fmla="*/ 94 h 638"/>
                  <a:gd name="T56" fmla="*/ 82 w 400"/>
                  <a:gd name="T57" fmla="*/ 47 h 638"/>
                  <a:gd name="T58" fmla="*/ 108 w 400"/>
                  <a:gd name="T59" fmla="*/ 23 h 638"/>
                  <a:gd name="T60" fmla="*/ 144 w 400"/>
                  <a:gd name="T61" fmla="*/ 8 h 638"/>
                  <a:gd name="T62" fmla="*/ 185 w 400"/>
                  <a:gd name="T63" fmla="*/ 3 h 638"/>
                  <a:gd name="T64" fmla="*/ 233 w 400"/>
                  <a:gd name="T65" fmla="*/ 3 h 638"/>
                  <a:gd name="T66" fmla="*/ 279 w 400"/>
                  <a:gd name="T67" fmla="*/ 11 h 638"/>
                  <a:gd name="T68" fmla="*/ 321 w 400"/>
                  <a:gd name="T69" fmla="*/ 29 h 638"/>
                  <a:gd name="T70" fmla="*/ 359 w 400"/>
                  <a:gd name="T71" fmla="*/ 56 h 638"/>
                  <a:gd name="T72" fmla="*/ 385 w 400"/>
                  <a:gd name="T73" fmla="*/ 91 h 638"/>
                  <a:gd name="T74" fmla="*/ 397 w 400"/>
                  <a:gd name="T75" fmla="*/ 141 h 6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00" h="638">
                    <a:moveTo>
                      <a:pt x="397" y="167"/>
                    </a:moveTo>
                    <a:lnTo>
                      <a:pt x="397" y="173"/>
                    </a:lnTo>
                    <a:lnTo>
                      <a:pt x="400" y="185"/>
                    </a:lnTo>
                    <a:lnTo>
                      <a:pt x="400" y="202"/>
                    </a:lnTo>
                    <a:lnTo>
                      <a:pt x="394" y="227"/>
                    </a:lnTo>
                    <a:lnTo>
                      <a:pt x="389" y="238"/>
                    </a:lnTo>
                    <a:lnTo>
                      <a:pt x="379" y="253"/>
                    </a:lnTo>
                    <a:lnTo>
                      <a:pt x="367" y="267"/>
                    </a:lnTo>
                    <a:lnTo>
                      <a:pt x="353" y="282"/>
                    </a:lnTo>
                    <a:lnTo>
                      <a:pt x="332" y="296"/>
                    </a:lnTo>
                    <a:lnTo>
                      <a:pt x="309" y="312"/>
                    </a:lnTo>
                    <a:lnTo>
                      <a:pt x="282" y="326"/>
                    </a:lnTo>
                    <a:lnTo>
                      <a:pt x="247" y="341"/>
                    </a:lnTo>
                    <a:lnTo>
                      <a:pt x="235" y="347"/>
                    </a:lnTo>
                    <a:lnTo>
                      <a:pt x="230" y="353"/>
                    </a:lnTo>
                    <a:lnTo>
                      <a:pt x="227" y="361"/>
                    </a:lnTo>
                    <a:lnTo>
                      <a:pt x="227" y="370"/>
                    </a:lnTo>
                    <a:lnTo>
                      <a:pt x="230" y="394"/>
                    </a:lnTo>
                    <a:lnTo>
                      <a:pt x="238" y="423"/>
                    </a:lnTo>
                    <a:lnTo>
                      <a:pt x="241" y="438"/>
                    </a:lnTo>
                    <a:lnTo>
                      <a:pt x="241" y="455"/>
                    </a:lnTo>
                    <a:lnTo>
                      <a:pt x="238" y="473"/>
                    </a:lnTo>
                    <a:lnTo>
                      <a:pt x="233" y="494"/>
                    </a:lnTo>
                    <a:lnTo>
                      <a:pt x="224" y="518"/>
                    </a:lnTo>
                    <a:lnTo>
                      <a:pt x="208" y="538"/>
                    </a:lnTo>
                    <a:lnTo>
                      <a:pt x="191" y="564"/>
                    </a:lnTo>
                    <a:lnTo>
                      <a:pt x="162" y="591"/>
                    </a:lnTo>
                    <a:lnTo>
                      <a:pt x="147" y="603"/>
                    </a:lnTo>
                    <a:lnTo>
                      <a:pt x="132" y="615"/>
                    </a:lnTo>
                    <a:lnTo>
                      <a:pt x="114" y="623"/>
                    </a:lnTo>
                    <a:lnTo>
                      <a:pt x="97" y="632"/>
                    </a:lnTo>
                    <a:lnTo>
                      <a:pt x="82" y="635"/>
                    </a:lnTo>
                    <a:lnTo>
                      <a:pt x="68" y="638"/>
                    </a:lnTo>
                    <a:lnTo>
                      <a:pt x="53" y="638"/>
                    </a:lnTo>
                    <a:lnTo>
                      <a:pt x="38" y="635"/>
                    </a:lnTo>
                    <a:lnTo>
                      <a:pt x="26" y="632"/>
                    </a:lnTo>
                    <a:lnTo>
                      <a:pt x="17" y="623"/>
                    </a:lnTo>
                    <a:lnTo>
                      <a:pt x="8" y="615"/>
                    </a:lnTo>
                    <a:lnTo>
                      <a:pt x="3" y="600"/>
                    </a:lnTo>
                    <a:lnTo>
                      <a:pt x="0" y="585"/>
                    </a:lnTo>
                    <a:lnTo>
                      <a:pt x="0" y="564"/>
                    </a:lnTo>
                    <a:lnTo>
                      <a:pt x="3" y="544"/>
                    </a:lnTo>
                    <a:lnTo>
                      <a:pt x="11" y="518"/>
                    </a:lnTo>
                    <a:lnTo>
                      <a:pt x="23" y="464"/>
                    </a:lnTo>
                    <a:lnTo>
                      <a:pt x="32" y="423"/>
                    </a:lnTo>
                    <a:lnTo>
                      <a:pt x="32" y="390"/>
                    </a:lnTo>
                    <a:lnTo>
                      <a:pt x="29" y="364"/>
                    </a:lnTo>
                    <a:lnTo>
                      <a:pt x="23" y="341"/>
                    </a:lnTo>
                    <a:lnTo>
                      <a:pt x="17" y="321"/>
                    </a:lnTo>
                    <a:lnTo>
                      <a:pt x="11" y="299"/>
                    </a:lnTo>
                    <a:lnTo>
                      <a:pt x="6" y="273"/>
                    </a:lnTo>
                    <a:lnTo>
                      <a:pt x="6" y="244"/>
                    </a:lnTo>
                    <a:lnTo>
                      <a:pt x="8" y="205"/>
                    </a:lnTo>
                    <a:lnTo>
                      <a:pt x="17" y="167"/>
                    </a:lnTo>
                    <a:lnTo>
                      <a:pt x="29" y="130"/>
                    </a:lnTo>
                    <a:lnTo>
                      <a:pt x="46" y="94"/>
                    </a:lnTo>
                    <a:lnTo>
                      <a:pt x="68" y="62"/>
                    </a:lnTo>
                    <a:lnTo>
                      <a:pt x="82" y="47"/>
                    </a:lnTo>
                    <a:lnTo>
                      <a:pt x="94" y="32"/>
                    </a:lnTo>
                    <a:lnTo>
                      <a:pt x="108" y="23"/>
                    </a:lnTo>
                    <a:lnTo>
                      <a:pt x="126" y="14"/>
                    </a:lnTo>
                    <a:lnTo>
                      <a:pt x="144" y="8"/>
                    </a:lnTo>
                    <a:lnTo>
                      <a:pt x="165" y="3"/>
                    </a:lnTo>
                    <a:lnTo>
                      <a:pt x="185" y="3"/>
                    </a:lnTo>
                    <a:lnTo>
                      <a:pt x="208" y="0"/>
                    </a:lnTo>
                    <a:lnTo>
                      <a:pt x="233" y="3"/>
                    </a:lnTo>
                    <a:lnTo>
                      <a:pt x="256" y="5"/>
                    </a:lnTo>
                    <a:lnTo>
                      <a:pt x="279" y="11"/>
                    </a:lnTo>
                    <a:lnTo>
                      <a:pt x="299" y="17"/>
                    </a:lnTo>
                    <a:lnTo>
                      <a:pt x="321" y="29"/>
                    </a:lnTo>
                    <a:lnTo>
                      <a:pt x="341" y="40"/>
                    </a:lnTo>
                    <a:lnTo>
                      <a:pt x="359" y="56"/>
                    </a:lnTo>
                    <a:lnTo>
                      <a:pt x="373" y="73"/>
                    </a:lnTo>
                    <a:lnTo>
                      <a:pt x="385" y="91"/>
                    </a:lnTo>
                    <a:lnTo>
                      <a:pt x="392" y="114"/>
                    </a:lnTo>
                    <a:lnTo>
                      <a:pt x="397" y="141"/>
                    </a:lnTo>
                    <a:lnTo>
                      <a:pt x="397" y="167"/>
                    </a:lnTo>
                    <a:close/>
                  </a:path>
                </a:pathLst>
              </a:custGeom>
              <a:solidFill>
                <a:srgbClr val="F4D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7" name="任意多边形 80969"/>
              <p:cNvSpPr>
                <a:spLocks noChangeArrowheads="1"/>
              </p:cNvSpPr>
              <p:nvPr/>
            </p:nvSpPr>
            <p:spPr bwMode="auto">
              <a:xfrm>
                <a:off x="1971" y="2859"/>
                <a:ext cx="26" cy="29"/>
              </a:xfrm>
              <a:custGeom>
                <a:avLst/>
                <a:gdLst>
                  <a:gd name="T0" fmla="*/ 394 w 394"/>
                  <a:gd name="T1" fmla="*/ 0 h 439"/>
                  <a:gd name="T2" fmla="*/ 388 w 394"/>
                  <a:gd name="T3" fmla="*/ 22 h 439"/>
                  <a:gd name="T4" fmla="*/ 371 w 394"/>
                  <a:gd name="T5" fmla="*/ 59 h 439"/>
                  <a:gd name="T6" fmla="*/ 342 w 394"/>
                  <a:gd name="T7" fmla="*/ 89 h 439"/>
                  <a:gd name="T8" fmla="*/ 318 w 394"/>
                  <a:gd name="T9" fmla="*/ 107 h 439"/>
                  <a:gd name="T10" fmla="*/ 268 w 394"/>
                  <a:gd name="T11" fmla="*/ 124 h 439"/>
                  <a:gd name="T12" fmla="*/ 245 w 394"/>
                  <a:gd name="T13" fmla="*/ 136 h 439"/>
                  <a:gd name="T14" fmla="*/ 229 w 394"/>
                  <a:gd name="T15" fmla="*/ 154 h 439"/>
                  <a:gd name="T16" fmla="*/ 226 w 394"/>
                  <a:gd name="T17" fmla="*/ 177 h 439"/>
                  <a:gd name="T18" fmla="*/ 236 w 394"/>
                  <a:gd name="T19" fmla="*/ 230 h 439"/>
                  <a:gd name="T20" fmla="*/ 239 w 394"/>
                  <a:gd name="T21" fmla="*/ 271 h 439"/>
                  <a:gd name="T22" fmla="*/ 223 w 394"/>
                  <a:gd name="T23" fmla="*/ 318 h 439"/>
                  <a:gd name="T24" fmla="*/ 185 w 394"/>
                  <a:gd name="T25" fmla="*/ 372 h 439"/>
                  <a:gd name="T26" fmla="*/ 132 w 394"/>
                  <a:gd name="T27" fmla="*/ 407 h 439"/>
                  <a:gd name="T28" fmla="*/ 80 w 394"/>
                  <a:gd name="T29" fmla="*/ 424 h 439"/>
                  <a:gd name="T30" fmla="*/ 38 w 394"/>
                  <a:gd name="T31" fmla="*/ 418 h 439"/>
                  <a:gd name="T32" fmla="*/ 26 w 394"/>
                  <a:gd name="T33" fmla="*/ 407 h 439"/>
                  <a:gd name="T34" fmla="*/ 18 w 394"/>
                  <a:gd name="T35" fmla="*/ 380 h 439"/>
                  <a:gd name="T36" fmla="*/ 15 w 394"/>
                  <a:gd name="T37" fmla="*/ 350 h 439"/>
                  <a:gd name="T38" fmla="*/ 29 w 394"/>
                  <a:gd name="T39" fmla="*/ 281 h 439"/>
                  <a:gd name="T40" fmla="*/ 12 w 394"/>
                  <a:gd name="T41" fmla="*/ 327 h 439"/>
                  <a:gd name="T42" fmla="*/ 0 w 394"/>
                  <a:gd name="T43" fmla="*/ 366 h 439"/>
                  <a:gd name="T44" fmla="*/ 3 w 394"/>
                  <a:gd name="T45" fmla="*/ 398 h 439"/>
                  <a:gd name="T46" fmla="*/ 18 w 394"/>
                  <a:gd name="T47" fmla="*/ 421 h 439"/>
                  <a:gd name="T48" fmla="*/ 44 w 394"/>
                  <a:gd name="T49" fmla="*/ 433 h 439"/>
                  <a:gd name="T50" fmla="*/ 77 w 394"/>
                  <a:gd name="T51" fmla="*/ 439 h 439"/>
                  <a:gd name="T52" fmla="*/ 112 w 394"/>
                  <a:gd name="T53" fmla="*/ 436 h 439"/>
                  <a:gd name="T54" fmla="*/ 156 w 394"/>
                  <a:gd name="T55" fmla="*/ 415 h 439"/>
                  <a:gd name="T56" fmla="*/ 200 w 394"/>
                  <a:gd name="T57" fmla="*/ 380 h 439"/>
                  <a:gd name="T58" fmla="*/ 236 w 394"/>
                  <a:gd name="T59" fmla="*/ 330 h 439"/>
                  <a:gd name="T60" fmla="*/ 256 w 394"/>
                  <a:gd name="T61" fmla="*/ 278 h 439"/>
                  <a:gd name="T62" fmla="*/ 256 w 394"/>
                  <a:gd name="T63" fmla="*/ 227 h 439"/>
                  <a:gd name="T64" fmla="*/ 247 w 394"/>
                  <a:gd name="T65" fmla="*/ 174 h 439"/>
                  <a:gd name="T66" fmla="*/ 259 w 394"/>
                  <a:gd name="T67" fmla="*/ 148 h 439"/>
                  <a:gd name="T68" fmla="*/ 318 w 394"/>
                  <a:gd name="T69" fmla="*/ 119 h 439"/>
                  <a:gd name="T70" fmla="*/ 356 w 394"/>
                  <a:gd name="T71" fmla="*/ 97 h 439"/>
                  <a:gd name="T72" fmla="*/ 385 w 394"/>
                  <a:gd name="T73" fmla="*/ 62 h 439"/>
                  <a:gd name="T74" fmla="*/ 394 w 394"/>
                  <a:gd name="T75" fmla="*/ 6 h 4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4" h="439">
                    <a:moveTo>
                      <a:pt x="394" y="6"/>
                    </a:moveTo>
                    <a:lnTo>
                      <a:pt x="394" y="0"/>
                    </a:lnTo>
                    <a:lnTo>
                      <a:pt x="391" y="6"/>
                    </a:lnTo>
                    <a:lnTo>
                      <a:pt x="388" y="22"/>
                    </a:lnTo>
                    <a:lnTo>
                      <a:pt x="382" y="39"/>
                    </a:lnTo>
                    <a:lnTo>
                      <a:pt x="371" y="59"/>
                    </a:lnTo>
                    <a:lnTo>
                      <a:pt x="353" y="80"/>
                    </a:lnTo>
                    <a:lnTo>
                      <a:pt x="342" y="89"/>
                    </a:lnTo>
                    <a:lnTo>
                      <a:pt x="330" y="97"/>
                    </a:lnTo>
                    <a:lnTo>
                      <a:pt x="318" y="107"/>
                    </a:lnTo>
                    <a:lnTo>
                      <a:pt x="300" y="113"/>
                    </a:lnTo>
                    <a:lnTo>
                      <a:pt x="268" y="124"/>
                    </a:lnTo>
                    <a:lnTo>
                      <a:pt x="253" y="130"/>
                    </a:lnTo>
                    <a:lnTo>
                      <a:pt x="245" y="136"/>
                    </a:lnTo>
                    <a:lnTo>
                      <a:pt x="236" y="145"/>
                    </a:lnTo>
                    <a:lnTo>
                      <a:pt x="229" y="154"/>
                    </a:lnTo>
                    <a:lnTo>
                      <a:pt x="226" y="165"/>
                    </a:lnTo>
                    <a:lnTo>
                      <a:pt x="226" y="177"/>
                    </a:lnTo>
                    <a:lnTo>
                      <a:pt x="233" y="213"/>
                    </a:lnTo>
                    <a:lnTo>
                      <a:pt x="236" y="230"/>
                    </a:lnTo>
                    <a:lnTo>
                      <a:pt x="239" y="251"/>
                    </a:lnTo>
                    <a:lnTo>
                      <a:pt x="239" y="271"/>
                    </a:lnTo>
                    <a:lnTo>
                      <a:pt x="233" y="295"/>
                    </a:lnTo>
                    <a:lnTo>
                      <a:pt x="223" y="318"/>
                    </a:lnTo>
                    <a:lnTo>
                      <a:pt x="206" y="345"/>
                    </a:lnTo>
                    <a:lnTo>
                      <a:pt x="185" y="372"/>
                    </a:lnTo>
                    <a:lnTo>
                      <a:pt x="159" y="392"/>
                    </a:lnTo>
                    <a:lnTo>
                      <a:pt x="132" y="407"/>
                    </a:lnTo>
                    <a:lnTo>
                      <a:pt x="103" y="418"/>
                    </a:lnTo>
                    <a:lnTo>
                      <a:pt x="80" y="424"/>
                    </a:lnTo>
                    <a:lnTo>
                      <a:pt x="55" y="424"/>
                    </a:lnTo>
                    <a:lnTo>
                      <a:pt x="38" y="418"/>
                    </a:lnTo>
                    <a:lnTo>
                      <a:pt x="32" y="413"/>
                    </a:lnTo>
                    <a:lnTo>
                      <a:pt x="26" y="407"/>
                    </a:lnTo>
                    <a:lnTo>
                      <a:pt x="20" y="395"/>
                    </a:lnTo>
                    <a:lnTo>
                      <a:pt x="18" y="380"/>
                    </a:lnTo>
                    <a:lnTo>
                      <a:pt x="15" y="366"/>
                    </a:lnTo>
                    <a:lnTo>
                      <a:pt x="15" y="350"/>
                    </a:lnTo>
                    <a:lnTo>
                      <a:pt x="20" y="318"/>
                    </a:lnTo>
                    <a:lnTo>
                      <a:pt x="29" y="281"/>
                    </a:lnTo>
                    <a:lnTo>
                      <a:pt x="23" y="295"/>
                    </a:lnTo>
                    <a:lnTo>
                      <a:pt x="12" y="327"/>
                    </a:lnTo>
                    <a:lnTo>
                      <a:pt x="3" y="348"/>
                    </a:lnTo>
                    <a:lnTo>
                      <a:pt x="0" y="366"/>
                    </a:lnTo>
                    <a:lnTo>
                      <a:pt x="0" y="386"/>
                    </a:lnTo>
                    <a:lnTo>
                      <a:pt x="3" y="398"/>
                    </a:lnTo>
                    <a:lnTo>
                      <a:pt x="9" y="410"/>
                    </a:lnTo>
                    <a:lnTo>
                      <a:pt x="18" y="421"/>
                    </a:lnTo>
                    <a:lnTo>
                      <a:pt x="29" y="427"/>
                    </a:lnTo>
                    <a:lnTo>
                      <a:pt x="44" y="433"/>
                    </a:lnTo>
                    <a:lnTo>
                      <a:pt x="58" y="439"/>
                    </a:lnTo>
                    <a:lnTo>
                      <a:pt x="77" y="439"/>
                    </a:lnTo>
                    <a:lnTo>
                      <a:pt x="94" y="439"/>
                    </a:lnTo>
                    <a:lnTo>
                      <a:pt x="112" y="436"/>
                    </a:lnTo>
                    <a:lnTo>
                      <a:pt x="132" y="427"/>
                    </a:lnTo>
                    <a:lnTo>
                      <a:pt x="156" y="415"/>
                    </a:lnTo>
                    <a:lnTo>
                      <a:pt x="177" y="401"/>
                    </a:lnTo>
                    <a:lnTo>
                      <a:pt x="200" y="380"/>
                    </a:lnTo>
                    <a:lnTo>
                      <a:pt x="217" y="356"/>
                    </a:lnTo>
                    <a:lnTo>
                      <a:pt x="236" y="330"/>
                    </a:lnTo>
                    <a:lnTo>
                      <a:pt x="247" y="304"/>
                    </a:lnTo>
                    <a:lnTo>
                      <a:pt x="256" y="278"/>
                    </a:lnTo>
                    <a:lnTo>
                      <a:pt x="259" y="251"/>
                    </a:lnTo>
                    <a:lnTo>
                      <a:pt x="256" y="227"/>
                    </a:lnTo>
                    <a:lnTo>
                      <a:pt x="250" y="188"/>
                    </a:lnTo>
                    <a:lnTo>
                      <a:pt x="247" y="174"/>
                    </a:lnTo>
                    <a:lnTo>
                      <a:pt x="250" y="159"/>
                    </a:lnTo>
                    <a:lnTo>
                      <a:pt x="259" y="148"/>
                    </a:lnTo>
                    <a:lnTo>
                      <a:pt x="277" y="136"/>
                    </a:lnTo>
                    <a:lnTo>
                      <a:pt x="318" y="119"/>
                    </a:lnTo>
                    <a:lnTo>
                      <a:pt x="339" y="110"/>
                    </a:lnTo>
                    <a:lnTo>
                      <a:pt x="356" y="97"/>
                    </a:lnTo>
                    <a:lnTo>
                      <a:pt x="373" y="80"/>
                    </a:lnTo>
                    <a:lnTo>
                      <a:pt x="385" y="62"/>
                    </a:lnTo>
                    <a:lnTo>
                      <a:pt x="391" y="36"/>
                    </a:lnTo>
                    <a:lnTo>
                      <a:pt x="394" y="6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8" name="任意多边形 80970"/>
              <p:cNvSpPr>
                <a:spLocks noChangeArrowheads="1"/>
              </p:cNvSpPr>
              <p:nvPr/>
            </p:nvSpPr>
            <p:spPr bwMode="auto">
              <a:xfrm>
                <a:off x="2163" y="2835"/>
                <a:ext cx="37" cy="58"/>
              </a:xfrm>
              <a:custGeom>
                <a:avLst/>
                <a:gdLst>
                  <a:gd name="T0" fmla="*/ 109 w 554"/>
                  <a:gd name="T1" fmla="*/ 122 h 857"/>
                  <a:gd name="T2" fmla="*/ 65 w 554"/>
                  <a:gd name="T3" fmla="*/ 204 h 857"/>
                  <a:gd name="T4" fmla="*/ 42 w 554"/>
                  <a:gd name="T5" fmla="*/ 265 h 857"/>
                  <a:gd name="T6" fmla="*/ 32 w 554"/>
                  <a:gd name="T7" fmla="*/ 333 h 857"/>
                  <a:gd name="T8" fmla="*/ 42 w 554"/>
                  <a:gd name="T9" fmla="*/ 398 h 857"/>
                  <a:gd name="T10" fmla="*/ 57 w 554"/>
                  <a:gd name="T11" fmla="*/ 430 h 857"/>
                  <a:gd name="T12" fmla="*/ 80 w 554"/>
                  <a:gd name="T13" fmla="*/ 460 h 857"/>
                  <a:gd name="T14" fmla="*/ 112 w 554"/>
                  <a:gd name="T15" fmla="*/ 486 h 857"/>
                  <a:gd name="T16" fmla="*/ 154 w 554"/>
                  <a:gd name="T17" fmla="*/ 512 h 857"/>
                  <a:gd name="T18" fmla="*/ 207 w 554"/>
                  <a:gd name="T19" fmla="*/ 536 h 857"/>
                  <a:gd name="T20" fmla="*/ 222 w 554"/>
                  <a:gd name="T21" fmla="*/ 544 h 857"/>
                  <a:gd name="T22" fmla="*/ 224 w 554"/>
                  <a:gd name="T23" fmla="*/ 554 h 857"/>
                  <a:gd name="T24" fmla="*/ 222 w 554"/>
                  <a:gd name="T25" fmla="*/ 563 h 857"/>
                  <a:gd name="T26" fmla="*/ 197 w 554"/>
                  <a:gd name="T27" fmla="*/ 577 h 857"/>
                  <a:gd name="T28" fmla="*/ 165 w 554"/>
                  <a:gd name="T29" fmla="*/ 583 h 857"/>
                  <a:gd name="T30" fmla="*/ 151 w 554"/>
                  <a:gd name="T31" fmla="*/ 580 h 857"/>
                  <a:gd name="T32" fmla="*/ 145 w 554"/>
                  <a:gd name="T33" fmla="*/ 566 h 857"/>
                  <a:gd name="T34" fmla="*/ 139 w 554"/>
                  <a:gd name="T35" fmla="*/ 521 h 857"/>
                  <a:gd name="T36" fmla="*/ 127 w 554"/>
                  <a:gd name="T37" fmla="*/ 507 h 857"/>
                  <a:gd name="T38" fmla="*/ 109 w 554"/>
                  <a:gd name="T39" fmla="*/ 501 h 857"/>
                  <a:gd name="T40" fmla="*/ 83 w 554"/>
                  <a:gd name="T41" fmla="*/ 501 h 857"/>
                  <a:gd name="T42" fmla="*/ 60 w 554"/>
                  <a:gd name="T43" fmla="*/ 518 h 857"/>
                  <a:gd name="T44" fmla="*/ 35 w 554"/>
                  <a:gd name="T45" fmla="*/ 548 h 857"/>
                  <a:gd name="T46" fmla="*/ 12 w 554"/>
                  <a:gd name="T47" fmla="*/ 607 h 857"/>
                  <a:gd name="T48" fmla="*/ 0 w 554"/>
                  <a:gd name="T49" fmla="*/ 698 h 857"/>
                  <a:gd name="T50" fmla="*/ 6 w 554"/>
                  <a:gd name="T51" fmla="*/ 739 h 857"/>
                  <a:gd name="T52" fmla="*/ 18 w 554"/>
                  <a:gd name="T53" fmla="*/ 774 h 857"/>
                  <a:gd name="T54" fmla="*/ 42 w 554"/>
                  <a:gd name="T55" fmla="*/ 800 h 857"/>
                  <a:gd name="T56" fmla="*/ 77 w 554"/>
                  <a:gd name="T57" fmla="*/ 822 h 857"/>
                  <a:gd name="T58" fmla="*/ 168 w 554"/>
                  <a:gd name="T59" fmla="*/ 848 h 857"/>
                  <a:gd name="T60" fmla="*/ 262 w 554"/>
                  <a:gd name="T61" fmla="*/ 857 h 857"/>
                  <a:gd name="T62" fmla="*/ 336 w 554"/>
                  <a:gd name="T63" fmla="*/ 854 h 857"/>
                  <a:gd name="T64" fmla="*/ 365 w 554"/>
                  <a:gd name="T65" fmla="*/ 839 h 857"/>
                  <a:gd name="T66" fmla="*/ 401 w 554"/>
                  <a:gd name="T67" fmla="*/ 813 h 857"/>
                  <a:gd name="T68" fmla="*/ 472 w 554"/>
                  <a:gd name="T69" fmla="*/ 731 h 857"/>
                  <a:gd name="T70" fmla="*/ 530 w 554"/>
                  <a:gd name="T71" fmla="*/ 634 h 857"/>
                  <a:gd name="T72" fmla="*/ 554 w 554"/>
                  <a:gd name="T73" fmla="*/ 572 h 857"/>
                  <a:gd name="T74" fmla="*/ 551 w 554"/>
                  <a:gd name="T75" fmla="*/ 512 h 857"/>
                  <a:gd name="T76" fmla="*/ 518 w 554"/>
                  <a:gd name="T77" fmla="*/ 375 h 857"/>
                  <a:gd name="T78" fmla="*/ 456 w 554"/>
                  <a:gd name="T79" fmla="*/ 145 h 857"/>
                  <a:gd name="T80" fmla="*/ 424 w 554"/>
                  <a:gd name="T81" fmla="*/ 54 h 857"/>
                  <a:gd name="T82" fmla="*/ 389 w 554"/>
                  <a:gd name="T83" fmla="*/ 30 h 857"/>
                  <a:gd name="T84" fmla="*/ 333 w 554"/>
                  <a:gd name="T85" fmla="*/ 6 h 857"/>
                  <a:gd name="T86" fmla="*/ 288 w 554"/>
                  <a:gd name="T87" fmla="*/ 0 h 857"/>
                  <a:gd name="T88" fmla="*/ 242 w 554"/>
                  <a:gd name="T89" fmla="*/ 3 h 857"/>
                  <a:gd name="T90" fmla="*/ 197 w 554"/>
                  <a:gd name="T91" fmla="*/ 22 h 857"/>
                  <a:gd name="T92" fmla="*/ 154 w 554"/>
                  <a:gd name="T93" fmla="*/ 54 h 8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554" h="857">
                    <a:moveTo>
                      <a:pt x="136" y="80"/>
                    </a:moveTo>
                    <a:lnTo>
                      <a:pt x="109" y="122"/>
                    </a:lnTo>
                    <a:lnTo>
                      <a:pt x="80" y="174"/>
                    </a:lnTo>
                    <a:lnTo>
                      <a:pt x="65" y="204"/>
                    </a:lnTo>
                    <a:lnTo>
                      <a:pt x="54" y="233"/>
                    </a:lnTo>
                    <a:lnTo>
                      <a:pt x="42" y="265"/>
                    </a:lnTo>
                    <a:lnTo>
                      <a:pt x="35" y="301"/>
                    </a:lnTo>
                    <a:lnTo>
                      <a:pt x="32" y="333"/>
                    </a:lnTo>
                    <a:lnTo>
                      <a:pt x="32" y="365"/>
                    </a:lnTo>
                    <a:lnTo>
                      <a:pt x="42" y="398"/>
                    </a:lnTo>
                    <a:lnTo>
                      <a:pt x="51" y="415"/>
                    </a:lnTo>
                    <a:lnTo>
                      <a:pt x="57" y="430"/>
                    </a:lnTo>
                    <a:lnTo>
                      <a:pt x="68" y="445"/>
                    </a:lnTo>
                    <a:lnTo>
                      <a:pt x="80" y="460"/>
                    </a:lnTo>
                    <a:lnTo>
                      <a:pt x="94" y="475"/>
                    </a:lnTo>
                    <a:lnTo>
                      <a:pt x="112" y="486"/>
                    </a:lnTo>
                    <a:lnTo>
                      <a:pt x="133" y="501"/>
                    </a:lnTo>
                    <a:lnTo>
                      <a:pt x="154" y="512"/>
                    </a:lnTo>
                    <a:lnTo>
                      <a:pt x="180" y="524"/>
                    </a:lnTo>
                    <a:lnTo>
                      <a:pt x="207" y="536"/>
                    </a:lnTo>
                    <a:lnTo>
                      <a:pt x="216" y="539"/>
                    </a:lnTo>
                    <a:lnTo>
                      <a:pt x="222" y="544"/>
                    </a:lnTo>
                    <a:lnTo>
                      <a:pt x="224" y="548"/>
                    </a:lnTo>
                    <a:lnTo>
                      <a:pt x="224" y="554"/>
                    </a:lnTo>
                    <a:lnTo>
                      <a:pt x="224" y="557"/>
                    </a:lnTo>
                    <a:lnTo>
                      <a:pt x="222" y="563"/>
                    </a:lnTo>
                    <a:lnTo>
                      <a:pt x="213" y="572"/>
                    </a:lnTo>
                    <a:lnTo>
                      <a:pt x="197" y="577"/>
                    </a:lnTo>
                    <a:lnTo>
                      <a:pt x="180" y="583"/>
                    </a:lnTo>
                    <a:lnTo>
                      <a:pt x="165" y="583"/>
                    </a:lnTo>
                    <a:lnTo>
                      <a:pt x="154" y="583"/>
                    </a:lnTo>
                    <a:lnTo>
                      <a:pt x="151" y="580"/>
                    </a:lnTo>
                    <a:lnTo>
                      <a:pt x="148" y="575"/>
                    </a:lnTo>
                    <a:lnTo>
                      <a:pt x="145" y="566"/>
                    </a:lnTo>
                    <a:lnTo>
                      <a:pt x="142" y="536"/>
                    </a:lnTo>
                    <a:lnTo>
                      <a:pt x="139" y="521"/>
                    </a:lnTo>
                    <a:lnTo>
                      <a:pt x="133" y="510"/>
                    </a:lnTo>
                    <a:lnTo>
                      <a:pt x="127" y="507"/>
                    </a:lnTo>
                    <a:lnTo>
                      <a:pt x="118" y="501"/>
                    </a:lnTo>
                    <a:lnTo>
                      <a:pt x="109" y="501"/>
                    </a:lnTo>
                    <a:lnTo>
                      <a:pt x="97" y="498"/>
                    </a:lnTo>
                    <a:lnTo>
                      <a:pt x="83" y="501"/>
                    </a:lnTo>
                    <a:lnTo>
                      <a:pt x="71" y="507"/>
                    </a:lnTo>
                    <a:lnTo>
                      <a:pt x="60" y="518"/>
                    </a:lnTo>
                    <a:lnTo>
                      <a:pt x="48" y="530"/>
                    </a:lnTo>
                    <a:lnTo>
                      <a:pt x="35" y="548"/>
                    </a:lnTo>
                    <a:lnTo>
                      <a:pt x="27" y="566"/>
                    </a:lnTo>
                    <a:lnTo>
                      <a:pt x="12" y="607"/>
                    </a:lnTo>
                    <a:lnTo>
                      <a:pt x="3" y="654"/>
                    </a:lnTo>
                    <a:lnTo>
                      <a:pt x="0" y="698"/>
                    </a:lnTo>
                    <a:lnTo>
                      <a:pt x="3" y="722"/>
                    </a:lnTo>
                    <a:lnTo>
                      <a:pt x="6" y="739"/>
                    </a:lnTo>
                    <a:lnTo>
                      <a:pt x="12" y="760"/>
                    </a:lnTo>
                    <a:lnTo>
                      <a:pt x="18" y="774"/>
                    </a:lnTo>
                    <a:lnTo>
                      <a:pt x="29" y="789"/>
                    </a:lnTo>
                    <a:lnTo>
                      <a:pt x="42" y="800"/>
                    </a:lnTo>
                    <a:lnTo>
                      <a:pt x="60" y="813"/>
                    </a:lnTo>
                    <a:lnTo>
                      <a:pt x="77" y="822"/>
                    </a:lnTo>
                    <a:lnTo>
                      <a:pt x="122" y="836"/>
                    </a:lnTo>
                    <a:lnTo>
                      <a:pt x="168" y="848"/>
                    </a:lnTo>
                    <a:lnTo>
                      <a:pt x="216" y="854"/>
                    </a:lnTo>
                    <a:lnTo>
                      <a:pt x="262" y="857"/>
                    </a:lnTo>
                    <a:lnTo>
                      <a:pt x="304" y="857"/>
                    </a:lnTo>
                    <a:lnTo>
                      <a:pt x="336" y="854"/>
                    </a:lnTo>
                    <a:lnTo>
                      <a:pt x="350" y="848"/>
                    </a:lnTo>
                    <a:lnTo>
                      <a:pt x="365" y="839"/>
                    </a:lnTo>
                    <a:lnTo>
                      <a:pt x="383" y="828"/>
                    </a:lnTo>
                    <a:lnTo>
                      <a:pt x="401" y="813"/>
                    </a:lnTo>
                    <a:lnTo>
                      <a:pt x="436" y="774"/>
                    </a:lnTo>
                    <a:lnTo>
                      <a:pt x="472" y="731"/>
                    </a:lnTo>
                    <a:lnTo>
                      <a:pt x="504" y="680"/>
                    </a:lnTo>
                    <a:lnTo>
                      <a:pt x="530" y="634"/>
                    </a:lnTo>
                    <a:lnTo>
                      <a:pt x="548" y="592"/>
                    </a:lnTo>
                    <a:lnTo>
                      <a:pt x="554" y="572"/>
                    </a:lnTo>
                    <a:lnTo>
                      <a:pt x="554" y="557"/>
                    </a:lnTo>
                    <a:lnTo>
                      <a:pt x="551" y="512"/>
                    </a:lnTo>
                    <a:lnTo>
                      <a:pt x="536" y="450"/>
                    </a:lnTo>
                    <a:lnTo>
                      <a:pt x="518" y="375"/>
                    </a:lnTo>
                    <a:lnTo>
                      <a:pt x="498" y="292"/>
                    </a:lnTo>
                    <a:lnTo>
                      <a:pt x="456" y="145"/>
                    </a:lnTo>
                    <a:lnTo>
                      <a:pt x="430" y="62"/>
                    </a:lnTo>
                    <a:lnTo>
                      <a:pt x="424" y="54"/>
                    </a:lnTo>
                    <a:lnTo>
                      <a:pt x="415" y="48"/>
                    </a:lnTo>
                    <a:lnTo>
                      <a:pt x="389" y="30"/>
                    </a:lnTo>
                    <a:lnTo>
                      <a:pt x="353" y="12"/>
                    </a:lnTo>
                    <a:lnTo>
                      <a:pt x="333" y="6"/>
                    </a:lnTo>
                    <a:lnTo>
                      <a:pt x="313" y="3"/>
                    </a:lnTo>
                    <a:lnTo>
                      <a:pt x="288" y="0"/>
                    </a:lnTo>
                    <a:lnTo>
                      <a:pt x="265" y="0"/>
                    </a:lnTo>
                    <a:lnTo>
                      <a:pt x="242" y="3"/>
                    </a:lnTo>
                    <a:lnTo>
                      <a:pt x="219" y="9"/>
                    </a:lnTo>
                    <a:lnTo>
                      <a:pt x="197" y="22"/>
                    </a:lnTo>
                    <a:lnTo>
                      <a:pt x="174" y="36"/>
                    </a:lnTo>
                    <a:lnTo>
                      <a:pt x="154" y="54"/>
                    </a:lnTo>
                    <a:lnTo>
                      <a:pt x="136" y="80"/>
                    </a:lnTo>
                    <a:close/>
                  </a:path>
                </a:pathLst>
              </a:custGeom>
              <a:solidFill>
                <a:srgbClr val="F4D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19" name="任意多边形 80971"/>
              <p:cNvSpPr>
                <a:spLocks noChangeArrowheads="1"/>
              </p:cNvSpPr>
              <p:nvPr/>
            </p:nvSpPr>
            <p:spPr bwMode="auto">
              <a:xfrm>
                <a:off x="2163" y="2854"/>
                <a:ext cx="34" cy="36"/>
              </a:xfrm>
              <a:custGeom>
                <a:avLst/>
                <a:gdLst>
                  <a:gd name="T0" fmla="*/ 444 w 509"/>
                  <a:gd name="T1" fmla="*/ 24 h 533"/>
                  <a:gd name="T2" fmla="*/ 463 w 509"/>
                  <a:gd name="T3" fmla="*/ 59 h 533"/>
                  <a:gd name="T4" fmla="*/ 474 w 509"/>
                  <a:gd name="T5" fmla="*/ 103 h 533"/>
                  <a:gd name="T6" fmla="*/ 480 w 509"/>
                  <a:gd name="T7" fmla="*/ 159 h 533"/>
                  <a:gd name="T8" fmla="*/ 477 w 509"/>
                  <a:gd name="T9" fmla="*/ 221 h 533"/>
                  <a:gd name="T10" fmla="*/ 483 w 509"/>
                  <a:gd name="T11" fmla="*/ 280 h 533"/>
                  <a:gd name="T12" fmla="*/ 498 w 509"/>
                  <a:gd name="T13" fmla="*/ 347 h 533"/>
                  <a:gd name="T14" fmla="*/ 498 w 509"/>
                  <a:gd name="T15" fmla="*/ 397 h 533"/>
                  <a:gd name="T16" fmla="*/ 450 w 509"/>
                  <a:gd name="T17" fmla="*/ 471 h 533"/>
                  <a:gd name="T18" fmla="*/ 412 w 509"/>
                  <a:gd name="T19" fmla="*/ 518 h 533"/>
                  <a:gd name="T20" fmla="*/ 389 w 509"/>
                  <a:gd name="T21" fmla="*/ 533 h 533"/>
                  <a:gd name="T22" fmla="*/ 347 w 509"/>
                  <a:gd name="T23" fmla="*/ 533 h 533"/>
                  <a:gd name="T24" fmla="*/ 274 w 509"/>
                  <a:gd name="T25" fmla="*/ 515 h 533"/>
                  <a:gd name="T26" fmla="*/ 207 w 509"/>
                  <a:gd name="T27" fmla="*/ 480 h 533"/>
                  <a:gd name="T28" fmla="*/ 180 w 509"/>
                  <a:gd name="T29" fmla="*/ 462 h 533"/>
                  <a:gd name="T30" fmla="*/ 168 w 509"/>
                  <a:gd name="T31" fmla="*/ 438 h 533"/>
                  <a:gd name="T32" fmla="*/ 142 w 509"/>
                  <a:gd name="T33" fmla="*/ 362 h 533"/>
                  <a:gd name="T34" fmla="*/ 127 w 509"/>
                  <a:gd name="T35" fmla="*/ 338 h 533"/>
                  <a:gd name="T36" fmla="*/ 116 w 509"/>
                  <a:gd name="T37" fmla="*/ 341 h 533"/>
                  <a:gd name="T38" fmla="*/ 54 w 509"/>
                  <a:gd name="T39" fmla="*/ 415 h 533"/>
                  <a:gd name="T40" fmla="*/ 48 w 509"/>
                  <a:gd name="T41" fmla="*/ 415 h 533"/>
                  <a:gd name="T42" fmla="*/ 77 w 509"/>
                  <a:gd name="T43" fmla="*/ 338 h 533"/>
                  <a:gd name="T44" fmla="*/ 88 w 509"/>
                  <a:gd name="T45" fmla="*/ 300 h 533"/>
                  <a:gd name="T46" fmla="*/ 86 w 509"/>
                  <a:gd name="T47" fmla="*/ 283 h 533"/>
                  <a:gd name="T48" fmla="*/ 65 w 509"/>
                  <a:gd name="T49" fmla="*/ 277 h 533"/>
                  <a:gd name="T50" fmla="*/ 36 w 509"/>
                  <a:gd name="T51" fmla="*/ 286 h 533"/>
                  <a:gd name="T52" fmla="*/ 9 w 509"/>
                  <a:gd name="T53" fmla="*/ 309 h 533"/>
                  <a:gd name="T54" fmla="*/ 3 w 509"/>
                  <a:gd name="T55" fmla="*/ 312 h 533"/>
                  <a:gd name="T56" fmla="*/ 21 w 509"/>
                  <a:gd name="T57" fmla="*/ 259 h 533"/>
                  <a:gd name="T58" fmla="*/ 45 w 509"/>
                  <a:gd name="T59" fmla="*/ 224 h 533"/>
                  <a:gd name="T60" fmla="*/ 74 w 509"/>
                  <a:gd name="T61" fmla="*/ 203 h 533"/>
                  <a:gd name="T62" fmla="*/ 103 w 509"/>
                  <a:gd name="T63" fmla="*/ 209 h 533"/>
                  <a:gd name="T64" fmla="*/ 130 w 509"/>
                  <a:gd name="T65" fmla="*/ 230 h 533"/>
                  <a:gd name="T66" fmla="*/ 145 w 509"/>
                  <a:gd name="T67" fmla="*/ 256 h 533"/>
                  <a:gd name="T68" fmla="*/ 151 w 509"/>
                  <a:gd name="T69" fmla="*/ 286 h 533"/>
                  <a:gd name="T70" fmla="*/ 159 w 509"/>
                  <a:gd name="T71" fmla="*/ 297 h 533"/>
                  <a:gd name="T72" fmla="*/ 174 w 509"/>
                  <a:gd name="T73" fmla="*/ 300 h 533"/>
                  <a:gd name="T74" fmla="*/ 191 w 509"/>
                  <a:gd name="T75" fmla="*/ 292 h 533"/>
                  <a:gd name="T76" fmla="*/ 204 w 509"/>
                  <a:gd name="T77" fmla="*/ 271 h 533"/>
                  <a:gd name="T78" fmla="*/ 204 w 509"/>
                  <a:gd name="T79" fmla="*/ 247 h 533"/>
                  <a:gd name="T80" fmla="*/ 185 w 509"/>
                  <a:gd name="T81" fmla="*/ 224 h 533"/>
                  <a:gd name="T82" fmla="*/ 124 w 509"/>
                  <a:gd name="T83" fmla="*/ 176 h 533"/>
                  <a:gd name="T84" fmla="*/ 100 w 509"/>
                  <a:gd name="T85" fmla="*/ 150 h 533"/>
                  <a:gd name="T86" fmla="*/ 91 w 509"/>
                  <a:gd name="T87" fmla="*/ 118 h 533"/>
                  <a:gd name="T88" fmla="*/ 94 w 509"/>
                  <a:gd name="T89" fmla="*/ 79 h 533"/>
                  <a:gd name="T90" fmla="*/ 116 w 509"/>
                  <a:gd name="T91" fmla="*/ 47 h 533"/>
                  <a:gd name="T92" fmla="*/ 139 w 509"/>
                  <a:gd name="T93" fmla="*/ 36 h 533"/>
                  <a:gd name="T94" fmla="*/ 221 w 509"/>
                  <a:gd name="T95" fmla="*/ 12 h 533"/>
                  <a:gd name="T96" fmla="*/ 324 w 509"/>
                  <a:gd name="T97" fmla="*/ 0 h 533"/>
                  <a:gd name="T98" fmla="*/ 392 w 509"/>
                  <a:gd name="T99" fmla="*/ 0 h 533"/>
                  <a:gd name="T100" fmla="*/ 424 w 509"/>
                  <a:gd name="T101" fmla="*/ 9 h 53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509" h="533">
                    <a:moveTo>
                      <a:pt x="433" y="15"/>
                    </a:moveTo>
                    <a:lnTo>
                      <a:pt x="444" y="24"/>
                    </a:lnTo>
                    <a:lnTo>
                      <a:pt x="454" y="38"/>
                    </a:lnTo>
                    <a:lnTo>
                      <a:pt x="463" y="59"/>
                    </a:lnTo>
                    <a:lnTo>
                      <a:pt x="469" y="79"/>
                    </a:lnTo>
                    <a:lnTo>
                      <a:pt x="474" y="103"/>
                    </a:lnTo>
                    <a:lnTo>
                      <a:pt x="480" y="130"/>
                    </a:lnTo>
                    <a:lnTo>
                      <a:pt x="480" y="159"/>
                    </a:lnTo>
                    <a:lnTo>
                      <a:pt x="480" y="192"/>
                    </a:lnTo>
                    <a:lnTo>
                      <a:pt x="477" y="221"/>
                    </a:lnTo>
                    <a:lnTo>
                      <a:pt x="480" y="250"/>
                    </a:lnTo>
                    <a:lnTo>
                      <a:pt x="483" y="280"/>
                    </a:lnTo>
                    <a:lnTo>
                      <a:pt x="486" y="306"/>
                    </a:lnTo>
                    <a:lnTo>
                      <a:pt x="498" y="347"/>
                    </a:lnTo>
                    <a:lnTo>
                      <a:pt x="509" y="377"/>
                    </a:lnTo>
                    <a:lnTo>
                      <a:pt x="498" y="397"/>
                    </a:lnTo>
                    <a:lnTo>
                      <a:pt x="469" y="445"/>
                    </a:lnTo>
                    <a:lnTo>
                      <a:pt x="450" y="471"/>
                    </a:lnTo>
                    <a:lnTo>
                      <a:pt x="433" y="497"/>
                    </a:lnTo>
                    <a:lnTo>
                      <a:pt x="412" y="518"/>
                    </a:lnTo>
                    <a:lnTo>
                      <a:pt x="398" y="530"/>
                    </a:lnTo>
                    <a:lnTo>
                      <a:pt x="389" y="533"/>
                    </a:lnTo>
                    <a:lnTo>
                      <a:pt x="377" y="533"/>
                    </a:lnTo>
                    <a:lnTo>
                      <a:pt x="347" y="533"/>
                    </a:lnTo>
                    <a:lnTo>
                      <a:pt x="312" y="523"/>
                    </a:lnTo>
                    <a:lnTo>
                      <a:pt x="274" y="515"/>
                    </a:lnTo>
                    <a:lnTo>
                      <a:pt x="236" y="497"/>
                    </a:lnTo>
                    <a:lnTo>
                      <a:pt x="207" y="480"/>
                    </a:lnTo>
                    <a:lnTo>
                      <a:pt x="191" y="471"/>
                    </a:lnTo>
                    <a:lnTo>
                      <a:pt x="180" y="462"/>
                    </a:lnTo>
                    <a:lnTo>
                      <a:pt x="174" y="451"/>
                    </a:lnTo>
                    <a:lnTo>
                      <a:pt x="168" y="438"/>
                    </a:lnTo>
                    <a:lnTo>
                      <a:pt x="156" y="397"/>
                    </a:lnTo>
                    <a:lnTo>
                      <a:pt x="142" y="362"/>
                    </a:lnTo>
                    <a:lnTo>
                      <a:pt x="136" y="347"/>
                    </a:lnTo>
                    <a:lnTo>
                      <a:pt x="127" y="338"/>
                    </a:lnTo>
                    <a:lnTo>
                      <a:pt x="121" y="338"/>
                    </a:lnTo>
                    <a:lnTo>
                      <a:pt x="116" y="341"/>
                    </a:lnTo>
                    <a:lnTo>
                      <a:pt x="74" y="392"/>
                    </a:lnTo>
                    <a:lnTo>
                      <a:pt x="54" y="415"/>
                    </a:lnTo>
                    <a:lnTo>
                      <a:pt x="48" y="418"/>
                    </a:lnTo>
                    <a:lnTo>
                      <a:pt x="48" y="415"/>
                    </a:lnTo>
                    <a:lnTo>
                      <a:pt x="51" y="397"/>
                    </a:lnTo>
                    <a:lnTo>
                      <a:pt x="77" y="338"/>
                    </a:lnTo>
                    <a:lnTo>
                      <a:pt x="86" y="312"/>
                    </a:lnTo>
                    <a:lnTo>
                      <a:pt x="88" y="300"/>
                    </a:lnTo>
                    <a:lnTo>
                      <a:pt x="88" y="295"/>
                    </a:lnTo>
                    <a:lnTo>
                      <a:pt x="86" y="283"/>
                    </a:lnTo>
                    <a:lnTo>
                      <a:pt x="77" y="277"/>
                    </a:lnTo>
                    <a:lnTo>
                      <a:pt x="65" y="277"/>
                    </a:lnTo>
                    <a:lnTo>
                      <a:pt x="51" y="277"/>
                    </a:lnTo>
                    <a:lnTo>
                      <a:pt x="36" y="286"/>
                    </a:lnTo>
                    <a:lnTo>
                      <a:pt x="21" y="295"/>
                    </a:lnTo>
                    <a:lnTo>
                      <a:pt x="9" y="309"/>
                    </a:lnTo>
                    <a:lnTo>
                      <a:pt x="0" y="327"/>
                    </a:lnTo>
                    <a:lnTo>
                      <a:pt x="3" y="312"/>
                    </a:lnTo>
                    <a:lnTo>
                      <a:pt x="15" y="277"/>
                    </a:lnTo>
                    <a:lnTo>
                      <a:pt x="21" y="259"/>
                    </a:lnTo>
                    <a:lnTo>
                      <a:pt x="33" y="238"/>
                    </a:lnTo>
                    <a:lnTo>
                      <a:pt x="45" y="224"/>
                    </a:lnTo>
                    <a:lnTo>
                      <a:pt x="56" y="212"/>
                    </a:lnTo>
                    <a:lnTo>
                      <a:pt x="74" y="203"/>
                    </a:lnTo>
                    <a:lnTo>
                      <a:pt x="88" y="203"/>
                    </a:lnTo>
                    <a:lnTo>
                      <a:pt x="103" y="209"/>
                    </a:lnTo>
                    <a:lnTo>
                      <a:pt x="119" y="218"/>
                    </a:lnTo>
                    <a:lnTo>
                      <a:pt x="130" y="230"/>
                    </a:lnTo>
                    <a:lnTo>
                      <a:pt x="139" y="241"/>
                    </a:lnTo>
                    <a:lnTo>
                      <a:pt x="145" y="256"/>
                    </a:lnTo>
                    <a:lnTo>
                      <a:pt x="148" y="271"/>
                    </a:lnTo>
                    <a:lnTo>
                      <a:pt x="151" y="286"/>
                    </a:lnTo>
                    <a:lnTo>
                      <a:pt x="153" y="295"/>
                    </a:lnTo>
                    <a:lnTo>
                      <a:pt x="159" y="297"/>
                    </a:lnTo>
                    <a:lnTo>
                      <a:pt x="168" y="300"/>
                    </a:lnTo>
                    <a:lnTo>
                      <a:pt x="174" y="300"/>
                    </a:lnTo>
                    <a:lnTo>
                      <a:pt x="183" y="297"/>
                    </a:lnTo>
                    <a:lnTo>
                      <a:pt x="191" y="292"/>
                    </a:lnTo>
                    <a:lnTo>
                      <a:pt x="197" y="286"/>
                    </a:lnTo>
                    <a:lnTo>
                      <a:pt x="204" y="271"/>
                    </a:lnTo>
                    <a:lnTo>
                      <a:pt x="207" y="259"/>
                    </a:lnTo>
                    <a:lnTo>
                      <a:pt x="204" y="247"/>
                    </a:lnTo>
                    <a:lnTo>
                      <a:pt x="197" y="235"/>
                    </a:lnTo>
                    <a:lnTo>
                      <a:pt x="185" y="224"/>
                    </a:lnTo>
                    <a:lnTo>
                      <a:pt x="168" y="209"/>
                    </a:lnTo>
                    <a:lnTo>
                      <a:pt x="124" y="176"/>
                    </a:lnTo>
                    <a:lnTo>
                      <a:pt x="112" y="165"/>
                    </a:lnTo>
                    <a:lnTo>
                      <a:pt x="100" y="150"/>
                    </a:lnTo>
                    <a:lnTo>
                      <a:pt x="94" y="135"/>
                    </a:lnTo>
                    <a:lnTo>
                      <a:pt x="91" y="118"/>
                    </a:lnTo>
                    <a:lnTo>
                      <a:pt x="91" y="98"/>
                    </a:lnTo>
                    <a:lnTo>
                      <a:pt x="94" y="79"/>
                    </a:lnTo>
                    <a:lnTo>
                      <a:pt x="103" y="62"/>
                    </a:lnTo>
                    <a:lnTo>
                      <a:pt x="116" y="47"/>
                    </a:lnTo>
                    <a:lnTo>
                      <a:pt x="124" y="41"/>
                    </a:lnTo>
                    <a:lnTo>
                      <a:pt x="139" y="36"/>
                    </a:lnTo>
                    <a:lnTo>
                      <a:pt x="174" y="24"/>
                    </a:lnTo>
                    <a:lnTo>
                      <a:pt x="221" y="12"/>
                    </a:lnTo>
                    <a:lnTo>
                      <a:pt x="274" y="4"/>
                    </a:lnTo>
                    <a:lnTo>
                      <a:pt x="324" y="0"/>
                    </a:lnTo>
                    <a:lnTo>
                      <a:pt x="372" y="0"/>
                    </a:lnTo>
                    <a:lnTo>
                      <a:pt x="392" y="0"/>
                    </a:lnTo>
                    <a:lnTo>
                      <a:pt x="409" y="4"/>
                    </a:lnTo>
                    <a:lnTo>
                      <a:pt x="424" y="9"/>
                    </a:lnTo>
                    <a:lnTo>
                      <a:pt x="433" y="15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0" name="任意多边形 80972"/>
              <p:cNvSpPr>
                <a:spLocks noChangeArrowheads="1"/>
              </p:cNvSpPr>
              <p:nvPr/>
            </p:nvSpPr>
            <p:spPr bwMode="auto">
              <a:xfrm>
                <a:off x="2166" y="2873"/>
                <a:ext cx="27" cy="20"/>
              </a:xfrm>
              <a:custGeom>
                <a:avLst/>
                <a:gdLst>
                  <a:gd name="T0" fmla="*/ 135 w 403"/>
                  <a:gd name="T1" fmla="*/ 129 h 305"/>
                  <a:gd name="T2" fmla="*/ 129 w 403"/>
                  <a:gd name="T3" fmla="*/ 88 h 305"/>
                  <a:gd name="T4" fmla="*/ 123 w 403"/>
                  <a:gd name="T5" fmla="*/ 55 h 305"/>
                  <a:gd name="T6" fmla="*/ 103 w 403"/>
                  <a:gd name="T7" fmla="*/ 32 h 305"/>
                  <a:gd name="T8" fmla="*/ 88 w 403"/>
                  <a:gd name="T9" fmla="*/ 23 h 305"/>
                  <a:gd name="T10" fmla="*/ 73 w 403"/>
                  <a:gd name="T11" fmla="*/ 26 h 305"/>
                  <a:gd name="T12" fmla="*/ 50 w 403"/>
                  <a:gd name="T13" fmla="*/ 49 h 305"/>
                  <a:gd name="T14" fmla="*/ 35 w 403"/>
                  <a:gd name="T15" fmla="*/ 88 h 305"/>
                  <a:gd name="T16" fmla="*/ 26 w 403"/>
                  <a:gd name="T17" fmla="*/ 138 h 305"/>
                  <a:gd name="T18" fmla="*/ 23 w 403"/>
                  <a:gd name="T19" fmla="*/ 194 h 305"/>
                  <a:gd name="T20" fmla="*/ 29 w 403"/>
                  <a:gd name="T21" fmla="*/ 220 h 305"/>
                  <a:gd name="T22" fmla="*/ 50 w 403"/>
                  <a:gd name="T23" fmla="*/ 240 h 305"/>
                  <a:gd name="T24" fmla="*/ 97 w 403"/>
                  <a:gd name="T25" fmla="*/ 262 h 305"/>
                  <a:gd name="T26" fmla="*/ 158 w 403"/>
                  <a:gd name="T27" fmla="*/ 276 h 305"/>
                  <a:gd name="T28" fmla="*/ 223 w 403"/>
                  <a:gd name="T29" fmla="*/ 285 h 305"/>
                  <a:gd name="T30" fmla="*/ 276 w 403"/>
                  <a:gd name="T31" fmla="*/ 285 h 305"/>
                  <a:gd name="T32" fmla="*/ 317 w 403"/>
                  <a:gd name="T33" fmla="*/ 267 h 305"/>
                  <a:gd name="T34" fmla="*/ 403 w 403"/>
                  <a:gd name="T35" fmla="*/ 200 h 305"/>
                  <a:gd name="T36" fmla="*/ 344 w 403"/>
                  <a:gd name="T37" fmla="*/ 267 h 305"/>
                  <a:gd name="T38" fmla="*/ 306 w 403"/>
                  <a:gd name="T39" fmla="*/ 299 h 305"/>
                  <a:gd name="T40" fmla="*/ 259 w 403"/>
                  <a:gd name="T41" fmla="*/ 305 h 305"/>
                  <a:gd name="T42" fmla="*/ 165 w 403"/>
                  <a:gd name="T43" fmla="*/ 297 h 305"/>
                  <a:gd name="T44" fmla="*/ 76 w 403"/>
                  <a:gd name="T45" fmla="*/ 273 h 305"/>
                  <a:gd name="T46" fmla="*/ 41 w 403"/>
                  <a:gd name="T47" fmla="*/ 256 h 305"/>
                  <a:gd name="T48" fmla="*/ 20 w 403"/>
                  <a:gd name="T49" fmla="*/ 237 h 305"/>
                  <a:gd name="T50" fmla="*/ 6 w 403"/>
                  <a:gd name="T51" fmla="*/ 203 h 305"/>
                  <a:gd name="T52" fmla="*/ 0 w 403"/>
                  <a:gd name="T53" fmla="*/ 168 h 305"/>
                  <a:gd name="T54" fmla="*/ 3 w 403"/>
                  <a:gd name="T55" fmla="*/ 132 h 305"/>
                  <a:gd name="T56" fmla="*/ 29 w 403"/>
                  <a:gd name="T57" fmla="*/ 49 h 305"/>
                  <a:gd name="T58" fmla="*/ 47 w 403"/>
                  <a:gd name="T59" fmla="*/ 11 h 305"/>
                  <a:gd name="T60" fmla="*/ 61 w 403"/>
                  <a:gd name="T61" fmla="*/ 0 h 305"/>
                  <a:gd name="T62" fmla="*/ 83 w 403"/>
                  <a:gd name="T63" fmla="*/ 0 h 305"/>
                  <a:gd name="T64" fmla="*/ 103 w 403"/>
                  <a:gd name="T65" fmla="*/ 6 h 305"/>
                  <a:gd name="T66" fmla="*/ 129 w 403"/>
                  <a:gd name="T67" fmla="*/ 32 h 305"/>
                  <a:gd name="T68" fmla="*/ 147 w 403"/>
                  <a:gd name="T69" fmla="*/ 85 h 305"/>
                  <a:gd name="T70" fmla="*/ 161 w 403"/>
                  <a:gd name="T71" fmla="*/ 132 h 305"/>
                  <a:gd name="T72" fmla="*/ 182 w 403"/>
                  <a:gd name="T73" fmla="*/ 156 h 305"/>
                  <a:gd name="T74" fmla="*/ 211 w 403"/>
                  <a:gd name="T75" fmla="*/ 159 h 305"/>
                  <a:gd name="T76" fmla="*/ 238 w 403"/>
                  <a:gd name="T77" fmla="*/ 146 h 305"/>
                  <a:gd name="T78" fmla="*/ 282 w 403"/>
                  <a:gd name="T79" fmla="*/ 100 h 305"/>
                  <a:gd name="T80" fmla="*/ 306 w 403"/>
                  <a:gd name="T81" fmla="*/ 74 h 305"/>
                  <a:gd name="T82" fmla="*/ 271 w 403"/>
                  <a:gd name="T83" fmla="*/ 132 h 305"/>
                  <a:gd name="T84" fmla="*/ 235 w 403"/>
                  <a:gd name="T85" fmla="*/ 168 h 305"/>
                  <a:gd name="T86" fmla="*/ 211 w 403"/>
                  <a:gd name="T87" fmla="*/ 176 h 305"/>
                  <a:gd name="T88" fmla="*/ 191 w 403"/>
                  <a:gd name="T89" fmla="*/ 176 h 305"/>
                  <a:gd name="T90" fmla="*/ 155 w 403"/>
                  <a:gd name="T91" fmla="*/ 159 h 3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403" h="305">
                    <a:moveTo>
                      <a:pt x="141" y="140"/>
                    </a:moveTo>
                    <a:lnTo>
                      <a:pt x="135" y="129"/>
                    </a:lnTo>
                    <a:lnTo>
                      <a:pt x="132" y="117"/>
                    </a:lnTo>
                    <a:lnTo>
                      <a:pt x="129" y="88"/>
                    </a:lnTo>
                    <a:lnTo>
                      <a:pt x="129" y="71"/>
                    </a:lnTo>
                    <a:lnTo>
                      <a:pt x="123" y="55"/>
                    </a:lnTo>
                    <a:lnTo>
                      <a:pt x="117" y="43"/>
                    </a:lnTo>
                    <a:lnTo>
                      <a:pt x="103" y="32"/>
                    </a:lnTo>
                    <a:lnTo>
                      <a:pt x="97" y="26"/>
                    </a:lnTo>
                    <a:lnTo>
                      <a:pt x="88" y="23"/>
                    </a:lnTo>
                    <a:lnTo>
                      <a:pt x="83" y="23"/>
                    </a:lnTo>
                    <a:lnTo>
                      <a:pt x="73" y="26"/>
                    </a:lnTo>
                    <a:lnTo>
                      <a:pt x="61" y="35"/>
                    </a:lnTo>
                    <a:lnTo>
                      <a:pt x="50" y="49"/>
                    </a:lnTo>
                    <a:lnTo>
                      <a:pt x="41" y="68"/>
                    </a:lnTo>
                    <a:lnTo>
                      <a:pt x="35" y="88"/>
                    </a:lnTo>
                    <a:lnTo>
                      <a:pt x="29" y="114"/>
                    </a:lnTo>
                    <a:lnTo>
                      <a:pt x="26" y="138"/>
                    </a:lnTo>
                    <a:lnTo>
                      <a:pt x="23" y="179"/>
                    </a:lnTo>
                    <a:lnTo>
                      <a:pt x="23" y="194"/>
                    </a:lnTo>
                    <a:lnTo>
                      <a:pt x="23" y="208"/>
                    </a:lnTo>
                    <a:lnTo>
                      <a:pt x="29" y="220"/>
                    </a:lnTo>
                    <a:lnTo>
                      <a:pt x="38" y="232"/>
                    </a:lnTo>
                    <a:lnTo>
                      <a:pt x="50" y="240"/>
                    </a:lnTo>
                    <a:lnTo>
                      <a:pt x="70" y="253"/>
                    </a:lnTo>
                    <a:lnTo>
                      <a:pt x="97" y="262"/>
                    </a:lnTo>
                    <a:lnTo>
                      <a:pt x="126" y="270"/>
                    </a:lnTo>
                    <a:lnTo>
                      <a:pt x="158" y="276"/>
                    </a:lnTo>
                    <a:lnTo>
                      <a:pt x="191" y="282"/>
                    </a:lnTo>
                    <a:lnTo>
                      <a:pt x="223" y="285"/>
                    </a:lnTo>
                    <a:lnTo>
                      <a:pt x="253" y="285"/>
                    </a:lnTo>
                    <a:lnTo>
                      <a:pt x="276" y="285"/>
                    </a:lnTo>
                    <a:lnTo>
                      <a:pt x="297" y="279"/>
                    </a:lnTo>
                    <a:lnTo>
                      <a:pt x="317" y="267"/>
                    </a:lnTo>
                    <a:lnTo>
                      <a:pt x="353" y="237"/>
                    </a:lnTo>
                    <a:lnTo>
                      <a:pt x="403" y="200"/>
                    </a:lnTo>
                    <a:lnTo>
                      <a:pt x="371" y="234"/>
                    </a:lnTo>
                    <a:lnTo>
                      <a:pt x="344" y="267"/>
                    </a:lnTo>
                    <a:lnTo>
                      <a:pt x="314" y="297"/>
                    </a:lnTo>
                    <a:lnTo>
                      <a:pt x="306" y="299"/>
                    </a:lnTo>
                    <a:lnTo>
                      <a:pt x="291" y="302"/>
                    </a:lnTo>
                    <a:lnTo>
                      <a:pt x="259" y="305"/>
                    </a:lnTo>
                    <a:lnTo>
                      <a:pt x="214" y="302"/>
                    </a:lnTo>
                    <a:lnTo>
                      <a:pt x="165" y="297"/>
                    </a:lnTo>
                    <a:lnTo>
                      <a:pt x="117" y="288"/>
                    </a:lnTo>
                    <a:lnTo>
                      <a:pt x="76" y="273"/>
                    </a:lnTo>
                    <a:lnTo>
                      <a:pt x="55" y="265"/>
                    </a:lnTo>
                    <a:lnTo>
                      <a:pt x="41" y="256"/>
                    </a:lnTo>
                    <a:lnTo>
                      <a:pt x="29" y="247"/>
                    </a:lnTo>
                    <a:lnTo>
                      <a:pt x="20" y="237"/>
                    </a:lnTo>
                    <a:lnTo>
                      <a:pt x="12" y="220"/>
                    </a:lnTo>
                    <a:lnTo>
                      <a:pt x="6" y="203"/>
                    </a:lnTo>
                    <a:lnTo>
                      <a:pt x="3" y="185"/>
                    </a:lnTo>
                    <a:lnTo>
                      <a:pt x="0" y="168"/>
                    </a:lnTo>
                    <a:lnTo>
                      <a:pt x="0" y="149"/>
                    </a:lnTo>
                    <a:lnTo>
                      <a:pt x="3" y="132"/>
                    </a:lnTo>
                    <a:lnTo>
                      <a:pt x="15" y="97"/>
                    </a:lnTo>
                    <a:lnTo>
                      <a:pt x="29" y="49"/>
                    </a:lnTo>
                    <a:lnTo>
                      <a:pt x="41" y="20"/>
                    </a:lnTo>
                    <a:lnTo>
                      <a:pt x="47" y="11"/>
                    </a:lnTo>
                    <a:lnTo>
                      <a:pt x="52" y="6"/>
                    </a:lnTo>
                    <a:lnTo>
                      <a:pt x="61" y="0"/>
                    </a:lnTo>
                    <a:lnTo>
                      <a:pt x="70" y="0"/>
                    </a:lnTo>
                    <a:lnTo>
                      <a:pt x="83" y="0"/>
                    </a:lnTo>
                    <a:lnTo>
                      <a:pt x="91" y="0"/>
                    </a:lnTo>
                    <a:lnTo>
                      <a:pt x="103" y="6"/>
                    </a:lnTo>
                    <a:lnTo>
                      <a:pt x="112" y="14"/>
                    </a:lnTo>
                    <a:lnTo>
                      <a:pt x="129" y="32"/>
                    </a:lnTo>
                    <a:lnTo>
                      <a:pt x="141" y="55"/>
                    </a:lnTo>
                    <a:lnTo>
                      <a:pt x="147" y="85"/>
                    </a:lnTo>
                    <a:lnTo>
                      <a:pt x="155" y="117"/>
                    </a:lnTo>
                    <a:lnTo>
                      <a:pt x="161" y="132"/>
                    </a:lnTo>
                    <a:lnTo>
                      <a:pt x="171" y="146"/>
                    </a:lnTo>
                    <a:lnTo>
                      <a:pt x="182" y="156"/>
                    </a:lnTo>
                    <a:lnTo>
                      <a:pt x="200" y="162"/>
                    </a:lnTo>
                    <a:lnTo>
                      <a:pt x="211" y="159"/>
                    </a:lnTo>
                    <a:lnTo>
                      <a:pt x="223" y="156"/>
                    </a:lnTo>
                    <a:lnTo>
                      <a:pt x="238" y="146"/>
                    </a:lnTo>
                    <a:lnTo>
                      <a:pt x="253" y="132"/>
                    </a:lnTo>
                    <a:lnTo>
                      <a:pt x="282" y="100"/>
                    </a:lnTo>
                    <a:lnTo>
                      <a:pt x="314" y="55"/>
                    </a:lnTo>
                    <a:lnTo>
                      <a:pt x="306" y="74"/>
                    </a:lnTo>
                    <a:lnTo>
                      <a:pt x="285" y="111"/>
                    </a:lnTo>
                    <a:lnTo>
                      <a:pt x="271" y="132"/>
                    </a:lnTo>
                    <a:lnTo>
                      <a:pt x="253" y="152"/>
                    </a:lnTo>
                    <a:lnTo>
                      <a:pt x="235" y="168"/>
                    </a:lnTo>
                    <a:lnTo>
                      <a:pt x="223" y="173"/>
                    </a:lnTo>
                    <a:lnTo>
                      <a:pt x="211" y="176"/>
                    </a:lnTo>
                    <a:lnTo>
                      <a:pt x="203" y="176"/>
                    </a:lnTo>
                    <a:lnTo>
                      <a:pt x="191" y="176"/>
                    </a:lnTo>
                    <a:lnTo>
                      <a:pt x="174" y="170"/>
                    </a:lnTo>
                    <a:lnTo>
                      <a:pt x="155" y="159"/>
                    </a:lnTo>
                    <a:lnTo>
                      <a:pt x="141" y="140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1" name="任意多边形 80973"/>
              <p:cNvSpPr>
                <a:spLocks noChangeArrowheads="1"/>
              </p:cNvSpPr>
              <p:nvPr/>
            </p:nvSpPr>
            <p:spPr bwMode="auto">
              <a:xfrm>
                <a:off x="2162" y="2867"/>
                <a:ext cx="19" cy="23"/>
              </a:xfrm>
              <a:custGeom>
                <a:avLst/>
                <a:gdLst>
                  <a:gd name="T0" fmla="*/ 230 w 279"/>
                  <a:gd name="T1" fmla="*/ 152 h 350"/>
                  <a:gd name="T2" fmla="*/ 182 w 279"/>
                  <a:gd name="T3" fmla="*/ 143 h 350"/>
                  <a:gd name="T4" fmla="*/ 162 w 279"/>
                  <a:gd name="T5" fmla="*/ 123 h 350"/>
                  <a:gd name="T6" fmla="*/ 156 w 279"/>
                  <a:gd name="T7" fmla="*/ 94 h 350"/>
                  <a:gd name="T8" fmla="*/ 156 w 279"/>
                  <a:gd name="T9" fmla="*/ 52 h 350"/>
                  <a:gd name="T10" fmla="*/ 150 w 279"/>
                  <a:gd name="T11" fmla="*/ 35 h 350"/>
                  <a:gd name="T12" fmla="*/ 129 w 279"/>
                  <a:gd name="T13" fmla="*/ 20 h 350"/>
                  <a:gd name="T14" fmla="*/ 103 w 279"/>
                  <a:gd name="T15" fmla="*/ 11 h 350"/>
                  <a:gd name="T16" fmla="*/ 79 w 279"/>
                  <a:gd name="T17" fmla="*/ 17 h 350"/>
                  <a:gd name="T18" fmla="*/ 59 w 279"/>
                  <a:gd name="T19" fmla="*/ 32 h 350"/>
                  <a:gd name="T20" fmla="*/ 43 w 279"/>
                  <a:gd name="T21" fmla="*/ 55 h 350"/>
                  <a:gd name="T22" fmla="*/ 20 w 279"/>
                  <a:gd name="T23" fmla="*/ 140 h 350"/>
                  <a:gd name="T24" fmla="*/ 8 w 279"/>
                  <a:gd name="T25" fmla="*/ 217 h 350"/>
                  <a:gd name="T26" fmla="*/ 17 w 279"/>
                  <a:gd name="T27" fmla="*/ 247 h 350"/>
                  <a:gd name="T28" fmla="*/ 56 w 279"/>
                  <a:gd name="T29" fmla="*/ 311 h 350"/>
                  <a:gd name="T30" fmla="*/ 94 w 279"/>
                  <a:gd name="T31" fmla="*/ 344 h 350"/>
                  <a:gd name="T32" fmla="*/ 100 w 279"/>
                  <a:gd name="T33" fmla="*/ 350 h 350"/>
                  <a:gd name="T34" fmla="*/ 82 w 279"/>
                  <a:gd name="T35" fmla="*/ 344 h 350"/>
                  <a:gd name="T36" fmla="*/ 50 w 279"/>
                  <a:gd name="T37" fmla="*/ 325 h 350"/>
                  <a:gd name="T38" fmla="*/ 17 w 279"/>
                  <a:gd name="T39" fmla="*/ 291 h 350"/>
                  <a:gd name="T40" fmla="*/ 3 w 279"/>
                  <a:gd name="T41" fmla="*/ 247 h 350"/>
                  <a:gd name="T42" fmla="*/ 0 w 279"/>
                  <a:gd name="T43" fmla="*/ 202 h 350"/>
                  <a:gd name="T44" fmla="*/ 6 w 279"/>
                  <a:gd name="T45" fmla="*/ 143 h 350"/>
                  <a:gd name="T46" fmla="*/ 17 w 279"/>
                  <a:gd name="T47" fmla="*/ 88 h 350"/>
                  <a:gd name="T48" fmla="*/ 35 w 279"/>
                  <a:gd name="T49" fmla="*/ 43 h 350"/>
                  <a:gd name="T50" fmla="*/ 56 w 279"/>
                  <a:gd name="T51" fmla="*/ 14 h 350"/>
                  <a:gd name="T52" fmla="*/ 79 w 279"/>
                  <a:gd name="T53" fmla="*/ 3 h 350"/>
                  <a:gd name="T54" fmla="*/ 103 w 279"/>
                  <a:gd name="T55" fmla="*/ 0 h 350"/>
                  <a:gd name="T56" fmla="*/ 126 w 279"/>
                  <a:gd name="T57" fmla="*/ 5 h 350"/>
                  <a:gd name="T58" fmla="*/ 150 w 279"/>
                  <a:gd name="T59" fmla="*/ 23 h 350"/>
                  <a:gd name="T60" fmla="*/ 165 w 279"/>
                  <a:gd name="T61" fmla="*/ 58 h 350"/>
                  <a:gd name="T62" fmla="*/ 165 w 279"/>
                  <a:gd name="T63" fmla="*/ 97 h 350"/>
                  <a:gd name="T64" fmla="*/ 176 w 279"/>
                  <a:gd name="T65" fmla="*/ 123 h 350"/>
                  <a:gd name="T66" fmla="*/ 244 w 279"/>
                  <a:gd name="T67" fmla="*/ 143 h 350"/>
                  <a:gd name="T68" fmla="*/ 279 w 279"/>
                  <a:gd name="T69" fmla="*/ 155 h 3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279" h="350">
                    <a:moveTo>
                      <a:pt x="279" y="155"/>
                    </a:moveTo>
                    <a:lnTo>
                      <a:pt x="230" y="152"/>
                    </a:lnTo>
                    <a:lnTo>
                      <a:pt x="202" y="149"/>
                    </a:lnTo>
                    <a:lnTo>
                      <a:pt x="182" y="143"/>
                    </a:lnTo>
                    <a:lnTo>
                      <a:pt x="173" y="137"/>
                    </a:lnTo>
                    <a:lnTo>
                      <a:pt x="162" y="123"/>
                    </a:lnTo>
                    <a:lnTo>
                      <a:pt x="156" y="108"/>
                    </a:lnTo>
                    <a:lnTo>
                      <a:pt x="156" y="94"/>
                    </a:lnTo>
                    <a:lnTo>
                      <a:pt x="159" y="73"/>
                    </a:lnTo>
                    <a:lnTo>
                      <a:pt x="156" y="52"/>
                    </a:lnTo>
                    <a:lnTo>
                      <a:pt x="153" y="43"/>
                    </a:lnTo>
                    <a:lnTo>
                      <a:pt x="150" y="35"/>
                    </a:lnTo>
                    <a:lnTo>
                      <a:pt x="141" y="26"/>
                    </a:lnTo>
                    <a:lnTo>
                      <a:pt x="129" y="20"/>
                    </a:lnTo>
                    <a:lnTo>
                      <a:pt x="117" y="14"/>
                    </a:lnTo>
                    <a:lnTo>
                      <a:pt x="103" y="11"/>
                    </a:lnTo>
                    <a:lnTo>
                      <a:pt x="91" y="11"/>
                    </a:lnTo>
                    <a:lnTo>
                      <a:pt x="79" y="17"/>
                    </a:lnTo>
                    <a:lnTo>
                      <a:pt x="68" y="23"/>
                    </a:lnTo>
                    <a:lnTo>
                      <a:pt x="59" y="32"/>
                    </a:lnTo>
                    <a:lnTo>
                      <a:pt x="50" y="40"/>
                    </a:lnTo>
                    <a:lnTo>
                      <a:pt x="43" y="55"/>
                    </a:lnTo>
                    <a:lnTo>
                      <a:pt x="32" y="94"/>
                    </a:lnTo>
                    <a:lnTo>
                      <a:pt x="20" y="140"/>
                    </a:lnTo>
                    <a:lnTo>
                      <a:pt x="11" y="188"/>
                    </a:lnTo>
                    <a:lnTo>
                      <a:pt x="8" y="217"/>
                    </a:lnTo>
                    <a:lnTo>
                      <a:pt x="11" y="229"/>
                    </a:lnTo>
                    <a:lnTo>
                      <a:pt x="17" y="247"/>
                    </a:lnTo>
                    <a:lnTo>
                      <a:pt x="35" y="279"/>
                    </a:lnTo>
                    <a:lnTo>
                      <a:pt x="56" y="311"/>
                    </a:lnTo>
                    <a:lnTo>
                      <a:pt x="73" y="328"/>
                    </a:lnTo>
                    <a:lnTo>
                      <a:pt x="94" y="344"/>
                    </a:lnTo>
                    <a:lnTo>
                      <a:pt x="97" y="350"/>
                    </a:lnTo>
                    <a:lnTo>
                      <a:pt x="100" y="350"/>
                    </a:lnTo>
                    <a:lnTo>
                      <a:pt x="97" y="350"/>
                    </a:lnTo>
                    <a:lnTo>
                      <a:pt x="82" y="344"/>
                    </a:lnTo>
                    <a:lnTo>
                      <a:pt x="68" y="338"/>
                    </a:lnTo>
                    <a:lnTo>
                      <a:pt x="50" y="325"/>
                    </a:lnTo>
                    <a:lnTo>
                      <a:pt x="35" y="311"/>
                    </a:lnTo>
                    <a:lnTo>
                      <a:pt x="17" y="291"/>
                    </a:lnTo>
                    <a:lnTo>
                      <a:pt x="8" y="264"/>
                    </a:lnTo>
                    <a:lnTo>
                      <a:pt x="3" y="247"/>
                    </a:lnTo>
                    <a:lnTo>
                      <a:pt x="0" y="231"/>
                    </a:lnTo>
                    <a:lnTo>
                      <a:pt x="0" y="202"/>
                    </a:lnTo>
                    <a:lnTo>
                      <a:pt x="3" y="173"/>
                    </a:lnTo>
                    <a:lnTo>
                      <a:pt x="6" y="143"/>
                    </a:lnTo>
                    <a:lnTo>
                      <a:pt x="11" y="117"/>
                    </a:lnTo>
                    <a:lnTo>
                      <a:pt x="17" y="88"/>
                    </a:lnTo>
                    <a:lnTo>
                      <a:pt x="26" y="64"/>
                    </a:lnTo>
                    <a:lnTo>
                      <a:pt x="35" y="43"/>
                    </a:lnTo>
                    <a:lnTo>
                      <a:pt x="43" y="26"/>
                    </a:lnTo>
                    <a:lnTo>
                      <a:pt x="56" y="14"/>
                    </a:lnTo>
                    <a:lnTo>
                      <a:pt x="68" y="5"/>
                    </a:lnTo>
                    <a:lnTo>
                      <a:pt x="79" y="3"/>
                    </a:lnTo>
                    <a:lnTo>
                      <a:pt x="91" y="0"/>
                    </a:lnTo>
                    <a:lnTo>
                      <a:pt x="103" y="0"/>
                    </a:lnTo>
                    <a:lnTo>
                      <a:pt x="114" y="0"/>
                    </a:lnTo>
                    <a:lnTo>
                      <a:pt x="126" y="5"/>
                    </a:lnTo>
                    <a:lnTo>
                      <a:pt x="136" y="8"/>
                    </a:lnTo>
                    <a:lnTo>
                      <a:pt x="150" y="23"/>
                    </a:lnTo>
                    <a:lnTo>
                      <a:pt x="159" y="40"/>
                    </a:lnTo>
                    <a:lnTo>
                      <a:pt x="165" y="58"/>
                    </a:lnTo>
                    <a:lnTo>
                      <a:pt x="165" y="76"/>
                    </a:lnTo>
                    <a:lnTo>
                      <a:pt x="165" y="97"/>
                    </a:lnTo>
                    <a:lnTo>
                      <a:pt x="170" y="111"/>
                    </a:lnTo>
                    <a:lnTo>
                      <a:pt x="176" y="123"/>
                    </a:lnTo>
                    <a:lnTo>
                      <a:pt x="185" y="129"/>
                    </a:lnTo>
                    <a:lnTo>
                      <a:pt x="244" y="143"/>
                    </a:lnTo>
                    <a:lnTo>
                      <a:pt x="273" y="152"/>
                    </a:lnTo>
                    <a:lnTo>
                      <a:pt x="279" y="155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2" name="任意多边形 80974"/>
              <p:cNvSpPr>
                <a:spLocks noChangeArrowheads="1"/>
              </p:cNvSpPr>
              <p:nvPr/>
            </p:nvSpPr>
            <p:spPr bwMode="auto">
              <a:xfrm>
                <a:off x="2168" y="2845"/>
                <a:ext cx="27" cy="43"/>
              </a:xfrm>
              <a:custGeom>
                <a:avLst/>
                <a:gdLst>
                  <a:gd name="T0" fmla="*/ 3 w 398"/>
                  <a:gd name="T1" fmla="*/ 173 h 638"/>
                  <a:gd name="T2" fmla="*/ 0 w 398"/>
                  <a:gd name="T3" fmla="*/ 202 h 638"/>
                  <a:gd name="T4" fmla="*/ 12 w 398"/>
                  <a:gd name="T5" fmla="*/ 238 h 638"/>
                  <a:gd name="T6" fmla="*/ 32 w 398"/>
                  <a:gd name="T7" fmla="*/ 267 h 638"/>
                  <a:gd name="T8" fmla="*/ 65 w 398"/>
                  <a:gd name="T9" fmla="*/ 296 h 638"/>
                  <a:gd name="T10" fmla="*/ 117 w 398"/>
                  <a:gd name="T11" fmla="*/ 327 h 638"/>
                  <a:gd name="T12" fmla="*/ 165 w 398"/>
                  <a:gd name="T13" fmla="*/ 347 h 638"/>
                  <a:gd name="T14" fmla="*/ 173 w 398"/>
                  <a:gd name="T15" fmla="*/ 361 h 638"/>
                  <a:gd name="T16" fmla="*/ 171 w 398"/>
                  <a:gd name="T17" fmla="*/ 393 h 638"/>
                  <a:gd name="T18" fmla="*/ 159 w 398"/>
                  <a:gd name="T19" fmla="*/ 438 h 638"/>
                  <a:gd name="T20" fmla="*/ 162 w 398"/>
                  <a:gd name="T21" fmla="*/ 473 h 638"/>
                  <a:gd name="T22" fmla="*/ 176 w 398"/>
                  <a:gd name="T23" fmla="*/ 518 h 638"/>
                  <a:gd name="T24" fmla="*/ 208 w 398"/>
                  <a:gd name="T25" fmla="*/ 564 h 638"/>
                  <a:gd name="T26" fmla="*/ 253 w 398"/>
                  <a:gd name="T27" fmla="*/ 603 h 638"/>
                  <a:gd name="T28" fmla="*/ 285 w 398"/>
                  <a:gd name="T29" fmla="*/ 623 h 638"/>
                  <a:gd name="T30" fmla="*/ 318 w 398"/>
                  <a:gd name="T31" fmla="*/ 635 h 638"/>
                  <a:gd name="T32" fmla="*/ 347 w 398"/>
                  <a:gd name="T33" fmla="*/ 638 h 638"/>
                  <a:gd name="T34" fmla="*/ 370 w 398"/>
                  <a:gd name="T35" fmla="*/ 632 h 638"/>
                  <a:gd name="T36" fmla="*/ 389 w 398"/>
                  <a:gd name="T37" fmla="*/ 615 h 638"/>
                  <a:gd name="T38" fmla="*/ 398 w 398"/>
                  <a:gd name="T39" fmla="*/ 585 h 638"/>
                  <a:gd name="T40" fmla="*/ 395 w 398"/>
                  <a:gd name="T41" fmla="*/ 544 h 638"/>
                  <a:gd name="T42" fmla="*/ 373 w 398"/>
                  <a:gd name="T43" fmla="*/ 464 h 638"/>
                  <a:gd name="T44" fmla="*/ 367 w 398"/>
                  <a:gd name="T45" fmla="*/ 391 h 638"/>
                  <a:gd name="T46" fmla="*/ 376 w 398"/>
                  <a:gd name="T47" fmla="*/ 341 h 638"/>
                  <a:gd name="T48" fmla="*/ 389 w 398"/>
                  <a:gd name="T49" fmla="*/ 299 h 638"/>
                  <a:gd name="T50" fmla="*/ 395 w 398"/>
                  <a:gd name="T51" fmla="*/ 244 h 638"/>
                  <a:gd name="T52" fmla="*/ 383 w 398"/>
                  <a:gd name="T53" fmla="*/ 167 h 638"/>
                  <a:gd name="T54" fmla="*/ 353 w 398"/>
                  <a:gd name="T55" fmla="*/ 94 h 638"/>
                  <a:gd name="T56" fmla="*/ 318 w 398"/>
                  <a:gd name="T57" fmla="*/ 47 h 638"/>
                  <a:gd name="T58" fmla="*/ 288 w 398"/>
                  <a:gd name="T59" fmla="*/ 23 h 638"/>
                  <a:gd name="T60" fmla="*/ 256 w 398"/>
                  <a:gd name="T61" fmla="*/ 8 h 638"/>
                  <a:gd name="T62" fmla="*/ 215 w 398"/>
                  <a:gd name="T63" fmla="*/ 3 h 638"/>
                  <a:gd name="T64" fmla="*/ 168 w 398"/>
                  <a:gd name="T65" fmla="*/ 3 h 638"/>
                  <a:gd name="T66" fmla="*/ 120 w 398"/>
                  <a:gd name="T67" fmla="*/ 11 h 638"/>
                  <a:gd name="T68" fmla="*/ 77 w 398"/>
                  <a:gd name="T69" fmla="*/ 29 h 638"/>
                  <a:gd name="T70" fmla="*/ 42 w 398"/>
                  <a:gd name="T71" fmla="*/ 56 h 638"/>
                  <a:gd name="T72" fmla="*/ 14 w 398"/>
                  <a:gd name="T73" fmla="*/ 94 h 638"/>
                  <a:gd name="T74" fmla="*/ 3 w 398"/>
                  <a:gd name="T75" fmla="*/ 141 h 6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8" h="638">
                    <a:moveTo>
                      <a:pt x="3" y="167"/>
                    </a:moveTo>
                    <a:lnTo>
                      <a:pt x="3" y="173"/>
                    </a:lnTo>
                    <a:lnTo>
                      <a:pt x="0" y="185"/>
                    </a:lnTo>
                    <a:lnTo>
                      <a:pt x="0" y="202"/>
                    </a:lnTo>
                    <a:lnTo>
                      <a:pt x="6" y="227"/>
                    </a:lnTo>
                    <a:lnTo>
                      <a:pt x="12" y="238"/>
                    </a:lnTo>
                    <a:lnTo>
                      <a:pt x="20" y="253"/>
                    </a:lnTo>
                    <a:lnTo>
                      <a:pt x="32" y="267"/>
                    </a:lnTo>
                    <a:lnTo>
                      <a:pt x="47" y="282"/>
                    </a:lnTo>
                    <a:lnTo>
                      <a:pt x="65" y="296"/>
                    </a:lnTo>
                    <a:lnTo>
                      <a:pt x="88" y="312"/>
                    </a:lnTo>
                    <a:lnTo>
                      <a:pt x="117" y="327"/>
                    </a:lnTo>
                    <a:lnTo>
                      <a:pt x="153" y="341"/>
                    </a:lnTo>
                    <a:lnTo>
                      <a:pt x="165" y="347"/>
                    </a:lnTo>
                    <a:lnTo>
                      <a:pt x="171" y="356"/>
                    </a:lnTo>
                    <a:lnTo>
                      <a:pt x="173" y="361"/>
                    </a:lnTo>
                    <a:lnTo>
                      <a:pt x="173" y="373"/>
                    </a:lnTo>
                    <a:lnTo>
                      <a:pt x="171" y="393"/>
                    </a:lnTo>
                    <a:lnTo>
                      <a:pt x="162" y="424"/>
                    </a:lnTo>
                    <a:lnTo>
                      <a:pt x="159" y="438"/>
                    </a:lnTo>
                    <a:lnTo>
                      <a:pt x="159" y="456"/>
                    </a:lnTo>
                    <a:lnTo>
                      <a:pt x="162" y="473"/>
                    </a:lnTo>
                    <a:lnTo>
                      <a:pt x="165" y="494"/>
                    </a:lnTo>
                    <a:lnTo>
                      <a:pt x="176" y="518"/>
                    </a:lnTo>
                    <a:lnTo>
                      <a:pt x="188" y="541"/>
                    </a:lnTo>
                    <a:lnTo>
                      <a:pt x="208" y="564"/>
                    </a:lnTo>
                    <a:lnTo>
                      <a:pt x="236" y="591"/>
                    </a:lnTo>
                    <a:lnTo>
                      <a:pt x="253" y="603"/>
                    </a:lnTo>
                    <a:lnTo>
                      <a:pt x="268" y="615"/>
                    </a:lnTo>
                    <a:lnTo>
                      <a:pt x="285" y="623"/>
                    </a:lnTo>
                    <a:lnTo>
                      <a:pt x="301" y="632"/>
                    </a:lnTo>
                    <a:lnTo>
                      <a:pt x="318" y="635"/>
                    </a:lnTo>
                    <a:lnTo>
                      <a:pt x="333" y="638"/>
                    </a:lnTo>
                    <a:lnTo>
                      <a:pt x="347" y="638"/>
                    </a:lnTo>
                    <a:lnTo>
                      <a:pt x="359" y="635"/>
                    </a:lnTo>
                    <a:lnTo>
                      <a:pt x="370" y="632"/>
                    </a:lnTo>
                    <a:lnTo>
                      <a:pt x="383" y="623"/>
                    </a:lnTo>
                    <a:lnTo>
                      <a:pt x="389" y="615"/>
                    </a:lnTo>
                    <a:lnTo>
                      <a:pt x="395" y="600"/>
                    </a:lnTo>
                    <a:lnTo>
                      <a:pt x="398" y="585"/>
                    </a:lnTo>
                    <a:lnTo>
                      <a:pt x="398" y="564"/>
                    </a:lnTo>
                    <a:lnTo>
                      <a:pt x="395" y="544"/>
                    </a:lnTo>
                    <a:lnTo>
                      <a:pt x="389" y="518"/>
                    </a:lnTo>
                    <a:lnTo>
                      <a:pt x="373" y="464"/>
                    </a:lnTo>
                    <a:lnTo>
                      <a:pt x="367" y="424"/>
                    </a:lnTo>
                    <a:lnTo>
                      <a:pt x="367" y="391"/>
                    </a:lnTo>
                    <a:lnTo>
                      <a:pt x="370" y="364"/>
                    </a:lnTo>
                    <a:lnTo>
                      <a:pt x="376" y="341"/>
                    </a:lnTo>
                    <a:lnTo>
                      <a:pt x="383" y="321"/>
                    </a:lnTo>
                    <a:lnTo>
                      <a:pt x="389" y="299"/>
                    </a:lnTo>
                    <a:lnTo>
                      <a:pt x="392" y="273"/>
                    </a:lnTo>
                    <a:lnTo>
                      <a:pt x="395" y="244"/>
                    </a:lnTo>
                    <a:lnTo>
                      <a:pt x="389" y="205"/>
                    </a:lnTo>
                    <a:lnTo>
                      <a:pt x="383" y="167"/>
                    </a:lnTo>
                    <a:lnTo>
                      <a:pt x="370" y="129"/>
                    </a:lnTo>
                    <a:lnTo>
                      <a:pt x="353" y="94"/>
                    </a:lnTo>
                    <a:lnTo>
                      <a:pt x="330" y="62"/>
                    </a:lnTo>
                    <a:lnTo>
                      <a:pt x="318" y="47"/>
                    </a:lnTo>
                    <a:lnTo>
                      <a:pt x="303" y="32"/>
                    </a:lnTo>
                    <a:lnTo>
                      <a:pt x="288" y="23"/>
                    </a:lnTo>
                    <a:lnTo>
                      <a:pt x="273" y="14"/>
                    </a:lnTo>
                    <a:lnTo>
                      <a:pt x="256" y="8"/>
                    </a:lnTo>
                    <a:lnTo>
                      <a:pt x="236" y="3"/>
                    </a:lnTo>
                    <a:lnTo>
                      <a:pt x="215" y="3"/>
                    </a:lnTo>
                    <a:lnTo>
                      <a:pt x="191" y="0"/>
                    </a:lnTo>
                    <a:lnTo>
                      <a:pt x="168" y="3"/>
                    </a:lnTo>
                    <a:lnTo>
                      <a:pt x="144" y="6"/>
                    </a:lnTo>
                    <a:lnTo>
                      <a:pt x="120" y="11"/>
                    </a:lnTo>
                    <a:lnTo>
                      <a:pt x="100" y="17"/>
                    </a:lnTo>
                    <a:lnTo>
                      <a:pt x="77" y="29"/>
                    </a:lnTo>
                    <a:lnTo>
                      <a:pt x="59" y="40"/>
                    </a:lnTo>
                    <a:lnTo>
                      <a:pt x="42" y="56"/>
                    </a:lnTo>
                    <a:lnTo>
                      <a:pt x="26" y="73"/>
                    </a:lnTo>
                    <a:lnTo>
                      <a:pt x="14" y="94"/>
                    </a:lnTo>
                    <a:lnTo>
                      <a:pt x="6" y="114"/>
                    </a:lnTo>
                    <a:lnTo>
                      <a:pt x="3" y="141"/>
                    </a:lnTo>
                    <a:lnTo>
                      <a:pt x="3" y="167"/>
                    </a:lnTo>
                    <a:close/>
                  </a:path>
                </a:pathLst>
              </a:custGeom>
              <a:solidFill>
                <a:srgbClr val="F4D9B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3" name="任意多边形 80975"/>
              <p:cNvSpPr>
                <a:spLocks noChangeArrowheads="1"/>
              </p:cNvSpPr>
              <p:nvPr/>
            </p:nvSpPr>
            <p:spPr bwMode="auto">
              <a:xfrm>
                <a:off x="2169" y="2859"/>
                <a:ext cx="27" cy="29"/>
              </a:xfrm>
              <a:custGeom>
                <a:avLst/>
                <a:gdLst>
                  <a:gd name="T0" fmla="*/ 0 w 395"/>
                  <a:gd name="T1" fmla="*/ 0 h 439"/>
                  <a:gd name="T2" fmla="*/ 6 w 395"/>
                  <a:gd name="T3" fmla="*/ 22 h 439"/>
                  <a:gd name="T4" fmla="*/ 25 w 395"/>
                  <a:gd name="T5" fmla="*/ 60 h 439"/>
                  <a:gd name="T6" fmla="*/ 51 w 395"/>
                  <a:gd name="T7" fmla="*/ 89 h 439"/>
                  <a:gd name="T8" fmla="*/ 77 w 395"/>
                  <a:gd name="T9" fmla="*/ 107 h 439"/>
                  <a:gd name="T10" fmla="*/ 127 w 395"/>
                  <a:gd name="T11" fmla="*/ 125 h 439"/>
                  <a:gd name="T12" fmla="*/ 151 w 395"/>
                  <a:gd name="T13" fmla="*/ 136 h 439"/>
                  <a:gd name="T14" fmla="*/ 165 w 395"/>
                  <a:gd name="T15" fmla="*/ 154 h 439"/>
                  <a:gd name="T16" fmla="*/ 168 w 395"/>
                  <a:gd name="T17" fmla="*/ 177 h 439"/>
                  <a:gd name="T18" fmla="*/ 156 w 395"/>
                  <a:gd name="T19" fmla="*/ 230 h 439"/>
                  <a:gd name="T20" fmla="*/ 156 w 395"/>
                  <a:gd name="T21" fmla="*/ 271 h 439"/>
                  <a:gd name="T22" fmla="*/ 171 w 395"/>
                  <a:gd name="T23" fmla="*/ 319 h 439"/>
                  <a:gd name="T24" fmla="*/ 210 w 395"/>
                  <a:gd name="T25" fmla="*/ 372 h 439"/>
                  <a:gd name="T26" fmla="*/ 262 w 395"/>
                  <a:gd name="T27" fmla="*/ 407 h 439"/>
                  <a:gd name="T28" fmla="*/ 316 w 395"/>
                  <a:gd name="T29" fmla="*/ 424 h 439"/>
                  <a:gd name="T30" fmla="*/ 356 w 395"/>
                  <a:gd name="T31" fmla="*/ 418 h 439"/>
                  <a:gd name="T32" fmla="*/ 369 w 395"/>
                  <a:gd name="T33" fmla="*/ 407 h 439"/>
                  <a:gd name="T34" fmla="*/ 378 w 395"/>
                  <a:gd name="T35" fmla="*/ 381 h 439"/>
                  <a:gd name="T36" fmla="*/ 381 w 395"/>
                  <a:gd name="T37" fmla="*/ 351 h 439"/>
                  <a:gd name="T38" fmla="*/ 363 w 395"/>
                  <a:gd name="T39" fmla="*/ 281 h 439"/>
                  <a:gd name="T40" fmla="*/ 383 w 395"/>
                  <a:gd name="T41" fmla="*/ 327 h 439"/>
                  <a:gd name="T42" fmla="*/ 395 w 395"/>
                  <a:gd name="T43" fmla="*/ 365 h 439"/>
                  <a:gd name="T44" fmla="*/ 392 w 395"/>
                  <a:gd name="T45" fmla="*/ 398 h 439"/>
                  <a:gd name="T46" fmla="*/ 375 w 395"/>
                  <a:gd name="T47" fmla="*/ 421 h 439"/>
                  <a:gd name="T48" fmla="*/ 350 w 395"/>
                  <a:gd name="T49" fmla="*/ 433 h 439"/>
                  <a:gd name="T50" fmla="*/ 318 w 395"/>
                  <a:gd name="T51" fmla="*/ 439 h 439"/>
                  <a:gd name="T52" fmla="*/ 284 w 395"/>
                  <a:gd name="T53" fmla="*/ 436 h 439"/>
                  <a:gd name="T54" fmla="*/ 239 w 395"/>
                  <a:gd name="T55" fmla="*/ 416 h 439"/>
                  <a:gd name="T56" fmla="*/ 195 w 395"/>
                  <a:gd name="T57" fmla="*/ 381 h 439"/>
                  <a:gd name="T58" fmla="*/ 159 w 395"/>
                  <a:gd name="T59" fmla="*/ 330 h 439"/>
                  <a:gd name="T60" fmla="*/ 139 w 395"/>
                  <a:gd name="T61" fmla="*/ 277 h 439"/>
                  <a:gd name="T62" fmla="*/ 139 w 395"/>
                  <a:gd name="T63" fmla="*/ 227 h 439"/>
                  <a:gd name="T64" fmla="*/ 148 w 395"/>
                  <a:gd name="T65" fmla="*/ 174 h 439"/>
                  <a:gd name="T66" fmla="*/ 136 w 395"/>
                  <a:gd name="T67" fmla="*/ 148 h 439"/>
                  <a:gd name="T68" fmla="*/ 74 w 395"/>
                  <a:gd name="T69" fmla="*/ 119 h 439"/>
                  <a:gd name="T70" fmla="*/ 36 w 395"/>
                  <a:gd name="T71" fmla="*/ 97 h 439"/>
                  <a:gd name="T72" fmla="*/ 9 w 395"/>
                  <a:gd name="T73" fmla="*/ 62 h 439"/>
                  <a:gd name="T74" fmla="*/ 0 w 395"/>
                  <a:gd name="T75" fmla="*/ 6 h 4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395" h="439">
                    <a:moveTo>
                      <a:pt x="0" y="6"/>
                    </a:moveTo>
                    <a:lnTo>
                      <a:pt x="0" y="0"/>
                    </a:lnTo>
                    <a:lnTo>
                      <a:pt x="0" y="6"/>
                    </a:lnTo>
                    <a:lnTo>
                      <a:pt x="6" y="22"/>
                    </a:lnTo>
                    <a:lnTo>
                      <a:pt x="12" y="39"/>
                    </a:lnTo>
                    <a:lnTo>
                      <a:pt x="25" y="60"/>
                    </a:lnTo>
                    <a:lnTo>
                      <a:pt x="42" y="80"/>
                    </a:lnTo>
                    <a:lnTo>
                      <a:pt x="51" y="89"/>
                    </a:lnTo>
                    <a:lnTo>
                      <a:pt x="62" y="97"/>
                    </a:lnTo>
                    <a:lnTo>
                      <a:pt x="77" y="107"/>
                    </a:lnTo>
                    <a:lnTo>
                      <a:pt x="94" y="113"/>
                    </a:lnTo>
                    <a:lnTo>
                      <a:pt x="127" y="125"/>
                    </a:lnTo>
                    <a:lnTo>
                      <a:pt x="139" y="130"/>
                    </a:lnTo>
                    <a:lnTo>
                      <a:pt x="151" y="136"/>
                    </a:lnTo>
                    <a:lnTo>
                      <a:pt x="159" y="145"/>
                    </a:lnTo>
                    <a:lnTo>
                      <a:pt x="165" y="154"/>
                    </a:lnTo>
                    <a:lnTo>
                      <a:pt x="168" y="165"/>
                    </a:lnTo>
                    <a:lnTo>
                      <a:pt x="168" y="177"/>
                    </a:lnTo>
                    <a:lnTo>
                      <a:pt x="162" y="213"/>
                    </a:lnTo>
                    <a:lnTo>
                      <a:pt x="156" y="230"/>
                    </a:lnTo>
                    <a:lnTo>
                      <a:pt x="156" y="251"/>
                    </a:lnTo>
                    <a:lnTo>
                      <a:pt x="156" y="271"/>
                    </a:lnTo>
                    <a:lnTo>
                      <a:pt x="162" y="295"/>
                    </a:lnTo>
                    <a:lnTo>
                      <a:pt x="171" y="319"/>
                    </a:lnTo>
                    <a:lnTo>
                      <a:pt x="188" y="345"/>
                    </a:lnTo>
                    <a:lnTo>
                      <a:pt x="210" y="372"/>
                    </a:lnTo>
                    <a:lnTo>
                      <a:pt x="236" y="392"/>
                    </a:lnTo>
                    <a:lnTo>
                      <a:pt x="262" y="407"/>
                    </a:lnTo>
                    <a:lnTo>
                      <a:pt x="289" y="418"/>
                    </a:lnTo>
                    <a:lnTo>
                      <a:pt x="316" y="424"/>
                    </a:lnTo>
                    <a:lnTo>
                      <a:pt x="339" y="424"/>
                    </a:lnTo>
                    <a:lnTo>
                      <a:pt x="356" y="418"/>
                    </a:lnTo>
                    <a:lnTo>
                      <a:pt x="363" y="413"/>
                    </a:lnTo>
                    <a:lnTo>
                      <a:pt x="369" y="407"/>
                    </a:lnTo>
                    <a:lnTo>
                      <a:pt x="375" y="395"/>
                    </a:lnTo>
                    <a:lnTo>
                      <a:pt x="378" y="381"/>
                    </a:lnTo>
                    <a:lnTo>
                      <a:pt x="381" y="365"/>
                    </a:lnTo>
                    <a:lnTo>
                      <a:pt x="381" y="351"/>
                    </a:lnTo>
                    <a:lnTo>
                      <a:pt x="375" y="319"/>
                    </a:lnTo>
                    <a:lnTo>
                      <a:pt x="363" y="281"/>
                    </a:lnTo>
                    <a:lnTo>
                      <a:pt x="372" y="295"/>
                    </a:lnTo>
                    <a:lnTo>
                      <a:pt x="383" y="327"/>
                    </a:lnTo>
                    <a:lnTo>
                      <a:pt x="389" y="348"/>
                    </a:lnTo>
                    <a:lnTo>
                      <a:pt x="395" y="365"/>
                    </a:lnTo>
                    <a:lnTo>
                      <a:pt x="395" y="386"/>
                    </a:lnTo>
                    <a:lnTo>
                      <a:pt x="392" y="398"/>
                    </a:lnTo>
                    <a:lnTo>
                      <a:pt x="386" y="410"/>
                    </a:lnTo>
                    <a:lnTo>
                      <a:pt x="375" y="421"/>
                    </a:lnTo>
                    <a:lnTo>
                      <a:pt x="363" y="427"/>
                    </a:lnTo>
                    <a:lnTo>
                      <a:pt x="350" y="433"/>
                    </a:lnTo>
                    <a:lnTo>
                      <a:pt x="336" y="439"/>
                    </a:lnTo>
                    <a:lnTo>
                      <a:pt x="318" y="439"/>
                    </a:lnTo>
                    <a:lnTo>
                      <a:pt x="301" y="439"/>
                    </a:lnTo>
                    <a:lnTo>
                      <a:pt x="284" y="436"/>
                    </a:lnTo>
                    <a:lnTo>
                      <a:pt x="259" y="427"/>
                    </a:lnTo>
                    <a:lnTo>
                      <a:pt x="239" y="416"/>
                    </a:lnTo>
                    <a:lnTo>
                      <a:pt x="216" y="401"/>
                    </a:lnTo>
                    <a:lnTo>
                      <a:pt x="195" y="381"/>
                    </a:lnTo>
                    <a:lnTo>
                      <a:pt x="174" y="356"/>
                    </a:lnTo>
                    <a:lnTo>
                      <a:pt x="159" y="330"/>
                    </a:lnTo>
                    <a:lnTo>
                      <a:pt x="145" y="304"/>
                    </a:lnTo>
                    <a:lnTo>
                      <a:pt x="139" y="277"/>
                    </a:lnTo>
                    <a:lnTo>
                      <a:pt x="136" y="251"/>
                    </a:lnTo>
                    <a:lnTo>
                      <a:pt x="139" y="227"/>
                    </a:lnTo>
                    <a:lnTo>
                      <a:pt x="145" y="189"/>
                    </a:lnTo>
                    <a:lnTo>
                      <a:pt x="148" y="174"/>
                    </a:lnTo>
                    <a:lnTo>
                      <a:pt x="145" y="159"/>
                    </a:lnTo>
                    <a:lnTo>
                      <a:pt x="136" y="148"/>
                    </a:lnTo>
                    <a:lnTo>
                      <a:pt x="119" y="139"/>
                    </a:lnTo>
                    <a:lnTo>
                      <a:pt x="74" y="119"/>
                    </a:lnTo>
                    <a:lnTo>
                      <a:pt x="57" y="110"/>
                    </a:lnTo>
                    <a:lnTo>
                      <a:pt x="36" y="97"/>
                    </a:lnTo>
                    <a:lnTo>
                      <a:pt x="21" y="80"/>
                    </a:lnTo>
                    <a:lnTo>
                      <a:pt x="9" y="62"/>
                    </a:lnTo>
                    <a:lnTo>
                      <a:pt x="0" y="36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4" name="任意多边形 80976"/>
              <p:cNvSpPr>
                <a:spLocks noChangeArrowheads="1"/>
              </p:cNvSpPr>
              <p:nvPr/>
            </p:nvSpPr>
            <p:spPr bwMode="auto">
              <a:xfrm>
                <a:off x="2042" y="2623"/>
                <a:ext cx="70" cy="155"/>
              </a:xfrm>
              <a:custGeom>
                <a:avLst/>
                <a:gdLst>
                  <a:gd name="T0" fmla="*/ 170 w 1047"/>
                  <a:gd name="T1" fmla="*/ 47 h 2327"/>
                  <a:gd name="T2" fmla="*/ 405 w 1047"/>
                  <a:gd name="T3" fmla="*/ 47 h 2327"/>
                  <a:gd name="T4" fmla="*/ 685 w 1047"/>
                  <a:gd name="T5" fmla="*/ 38 h 2327"/>
                  <a:gd name="T6" fmla="*/ 924 w 1047"/>
                  <a:gd name="T7" fmla="*/ 18 h 2327"/>
                  <a:gd name="T8" fmla="*/ 994 w 1047"/>
                  <a:gd name="T9" fmla="*/ 3 h 2327"/>
                  <a:gd name="T10" fmla="*/ 1018 w 1047"/>
                  <a:gd name="T11" fmla="*/ 3 h 2327"/>
                  <a:gd name="T12" fmla="*/ 1033 w 1047"/>
                  <a:gd name="T13" fmla="*/ 18 h 2327"/>
                  <a:gd name="T14" fmla="*/ 1041 w 1047"/>
                  <a:gd name="T15" fmla="*/ 47 h 2327"/>
                  <a:gd name="T16" fmla="*/ 1044 w 1047"/>
                  <a:gd name="T17" fmla="*/ 141 h 2327"/>
                  <a:gd name="T18" fmla="*/ 1030 w 1047"/>
                  <a:gd name="T19" fmla="*/ 271 h 2327"/>
                  <a:gd name="T20" fmla="*/ 988 w 1047"/>
                  <a:gd name="T21" fmla="*/ 507 h 2327"/>
                  <a:gd name="T22" fmla="*/ 920 w 1047"/>
                  <a:gd name="T23" fmla="*/ 836 h 2327"/>
                  <a:gd name="T24" fmla="*/ 879 w 1047"/>
                  <a:gd name="T25" fmla="*/ 1051 h 2327"/>
                  <a:gd name="T26" fmla="*/ 844 w 1047"/>
                  <a:gd name="T27" fmla="*/ 1339 h 2327"/>
                  <a:gd name="T28" fmla="*/ 788 w 1047"/>
                  <a:gd name="T29" fmla="*/ 1801 h 2327"/>
                  <a:gd name="T30" fmla="*/ 756 w 1047"/>
                  <a:gd name="T31" fmla="*/ 2013 h 2327"/>
                  <a:gd name="T32" fmla="*/ 712 w 1047"/>
                  <a:gd name="T33" fmla="*/ 2187 h 2327"/>
                  <a:gd name="T34" fmla="*/ 688 w 1047"/>
                  <a:gd name="T35" fmla="*/ 2252 h 2327"/>
                  <a:gd name="T36" fmla="*/ 661 w 1047"/>
                  <a:gd name="T37" fmla="*/ 2298 h 2327"/>
                  <a:gd name="T38" fmla="*/ 632 w 1047"/>
                  <a:gd name="T39" fmla="*/ 2324 h 2327"/>
                  <a:gd name="T40" fmla="*/ 600 w 1047"/>
                  <a:gd name="T41" fmla="*/ 2324 h 2327"/>
                  <a:gd name="T42" fmla="*/ 567 w 1047"/>
                  <a:gd name="T43" fmla="*/ 2307 h 2327"/>
                  <a:gd name="T44" fmla="*/ 532 w 1047"/>
                  <a:gd name="T45" fmla="*/ 2269 h 2327"/>
                  <a:gd name="T46" fmla="*/ 503 w 1047"/>
                  <a:gd name="T47" fmla="*/ 2219 h 2327"/>
                  <a:gd name="T48" fmla="*/ 441 w 1047"/>
                  <a:gd name="T49" fmla="*/ 2075 h 2327"/>
                  <a:gd name="T50" fmla="*/ 385 w 1047"/>
                  <a:gd name="T51" fmla="*/ 1895 h 2327"/>
                  <a:gd name="T52" fmla="*/ 308 w 1047"/>
                  <a:gd name="T53" fmla="*/ 1592 h 2327"/>
                  <a:gd name="T54" fmla="*/ 229 w 1047"/>
                  <a:gd name="T55" fmla="*/ 1216 h 2327"/>
                  <a:gd name="T56" fmla="*/ 161 w 1047"/>
                  <a:gd name="T57" fmla="*/ 939 h 2327"/>
                  <a:gd name="T58" fmla="*/ 70 w 1047"/>
                  <a:gd name="T59" fmla="*/ 607 h 2327"/>
                  <a:gd name="T60" fmla="*/ 29 w 1047"/>
                  <a:gd name="T61" fmla="*/ 436 h 2327"/>
                  <a:gd name="T62" fmla="*/ 3 w 1047"/>
                  <a:gd name="T63" fmla="*/ 280 h 2327"/>
                  <a:gd name="T64" fmla="*/ 0 w 1047"/>
                  <a:gd name="T65" fmla="*/ 180 h 2327"/>
                  <a:gd name="T66" fmla="*/ 6 w 1047"/>
                  <a:gd name="T67" fmla="*/ 127 h 2327"/>
                  <a:gd name="T68" fmla="*/ 20 w 1047"/>
                  <a:gd name="T69" fmla="*/ 86 h 2327"/>
                  <a:gd name="T70" fmla="*/ 43 w 1047"/>
                  <a:gd name="T71" fmla="*/ 56 h 2327"/>
                  <a:gd name="T72" fmla="*/ 78 w 1047"/>
                  <a:gd name="T73" fmla="*/ 44 h 23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1047" h="2327">
                    <a:moveTo>
                      <a:pt x="100" y="41"/>
                    </a:moveTo>
                    <a:lnTo>
                      <a:pt x="170" y="47"/>
                    </a:lnTo>
                    <a:lnTo>
                      <a:pt x="276" y="47"/>
                    </a:lnTo>
                    <a:lnTo>
                      <a:pt x="405" y="47"/>
                    </a:lnTo>
                    <a:lnTo>
                      <a:pt x="544" y="44"/>
                    </a:lnTo>
                    <a:lnTo>
                      <a:pt x="685" y="38"/>
                    </a:lnTo>
                    <a:lnTo>
                      <a:pt x="817" y="30"/>
                    </a:lnTo>
                    <a:lnTo>
                      <a:pt x="924" y="18"/>
                    </a:lnTo>
                    <a:lnTo>
                      <a:pt x="965" y="12"/>
                    </a:lnTo>
                    <a:lnTo>
                      <a:pt x="994" y="3"/>
                    </a:lnTo>
                    <a:lnTo>
                      <a:pt x="1006" y="0"/>
                    </a:lnTo>
                    <a:lnTo>
                      <a:pt x="1018" y="3"/>
                    </a:lnTo>
                    <a:lnTo>
                      <a:pt x="1027" y="9"/>
                    </a:lnTo>
                    <a:lnTo>
                      <a:pt x="1033" y="18"/>
                    </a:lnTo>
                    <a:lnTo>
                      <a:pt x="1038" y="32"/>
                    </a:lnTo>
                    <a:lnTo>
                      <a:pt x="1041" y="47"/>
                    </a:lnTo>
                    <a:lnTo>
                      <a:pt x="1047" y="89"/>
                    </a:lnTo>
                    <a:lnTo>
                      <a:pt x="1044" y="141"/>
                    </a:lnTo>
                    <a:lnTo>
                      <a:pt x="1038" y="200"/>
                    </a:lnTo>
                    <a:lnTo>
                      <a:pt x="1030" y="271"/>
                    </a:lnTo>
                    <a:lnTo>
                      <a:pt x="1018" y="345"/>
                    </a:lnTo>
                    <a:lnTo>
                      <a:pt x="988" y="507"/>
                    </a:lnTo>
                    <a:lnTo>
                      <a:pt x="956" y="675"/>
                    </a:lnTo>
                    <a:lnTo>
                      <a:pt x="920" y="836"/>
                    </a:lnTo>
                    <a:lnTo>
                      <a:pt x="891" y="977"/>
                    </a:lnTo>
                    <a:lnTo>
                      <a:pt x="879" y="1051"/>
                    </a:lnTo>
                    <a:lnTo>
                      <a:pt x="868" y="1136"/>
                    </a:lnTo>
                    <a:lnTo>
                      <a:pt x="844" y="1339"/>
                    </a:lnTo>
                    <a:lnTo>
                      <a:pt x="817" y="1569"/>
                    </a:lnTo>
                    <a:lnTo>
                      <a:pt x="788" y="1801"/>
                    </a:lnTo>
                    <a:lnTo>
                      <a:pt x="774" y="1910"/>
                    </a:lnTo>
                    <a:lnTo>
                      <a:pt x="756" y="2013"/>
                    </a:lnTo>
                    <a:lnTo>
                      <a:pt x="735" y="2107"/>
                    </a:lnTo>
                    <a:lnTo>
                      <a:pt x="712" y="2187"/>
                    </a:lnTo>
                    <a:lnTo>
                      <a:pt x="700" y="2219"/>
                    </a:lnTo>
                    <a:lnTo>
                      <a:pt x="688" y="2252"/>
                    </a:lnTo>
                    <a:lnTo>
                      <a:pt x="677" y="2278"/>
                    </a:lnTo>
                    <a:lnTo>
                      <a:pt x="661" y="2298"/>
                    </a:lnTo>
                    <a:lnTo>
                      <a:pt x="647" y="2313"/>
                    </a:lnTo>
                    <a:lnTo>
                      <a:pt x="632" y="2324"/>
                    </a:lnTo>
                    <a:lnTo>
                      <a:pt x="617" y="2327"/>
                    </a:lnTo>
                    <a:lnTo>
                      <a:pt x="600" y="2324"/>
                    </a:lnTo>
                    <a:lnTo>
                      <a:pt x="582" y="2318"/>
                    </a:lnTo>
                    <a:lnTo>
                      <a:pt x="567" y="2307"/>
                    </a:lnTo>
                    <a:lnTo>
                      <a:pt x="550" y="2289"/>
                    </a:lnTo>
                    <a:lnTo>
                      <a:pt x="532" y="2269"/>
                    </a:lnTo>
                    <a:lnTo>
                      <a:pt x="518" y="2245"/>
                    </a:lnTo>
                    <a:lnTo>
                      <a:pt x="503" y="2219"/>
                    </a:lnTo>
                    <a:lnTo>
                      <a:pt x="470" y="2151"/>
                    </a:lnTo>
                    <a:lnTo>
                      <a:pt x="441" y="2075"/>
                    </a:lnTo>
                    <a:lnTo>
                      <a:pt x="411" y="1990"/>
                    </a:lnTo>
                    <a:lnTo>
                      <a:pt x="385" y="1895"/>
                    </a:lnTo>
                    <a:lnTo>
                      <a:pt x="359" y="1798"/>
                    </a:lnTo>
                    <a:lnTo>
                      <a:pt x="308" y="1592"/>
                    </a:lnTo>
                    <a:lnTo>
                      <a:pt x="264" y="1395"/>
                    </a:lnTo>
                    <a:lnTo>
                      <a:pt x="229" y="1216"/>
                    </a:lnTo>
                    <a:lnTo>
                      <a:pt x="197" y="1074"/>
                    </a:lnTo>
                    <a:lnTo>
                      <a:pt x="161" y="939"/>
                    </a:lnTo>
                    <a:lnTo>
                      <a:pt x="117" y="780"/>
                    </a:lnTo>
                    <a:lnTo>
                      <a:pt x="70" y="607"/>
                    </a:lnTo>
                    <a:lnTo>
                      <a:pt x="49" y="518"/>
                    </a:lnTo>
                    <a:lnTo>
                      <a:pt x="29" y="436"/>
                    </a:lnTo>
                    <a:lnTo>
                      <a:pt x="14" y="354"/>
                    </a:lnTo>
                    <a:lnTo>
                      <a:pt x="3" y="280"/>
                    </a:lnTo>
                    <a:lnTo>
                      <a:pt x="0" y="212"/>
                    </a:lnTo>
                    <a:lnTo>
                      <a:pt x="0" y="180"/>
                    </a:lnTo>
                    <a:lnTo>
                      <a:pt x="3" y="154"/>
                    </a:lnTo>
                    <a:lnTo>
                      <a:pt x="6" y="127"/>
                    </a:lnTo>
                    <a:lnTo>
                      <a:pt x="11" y="103"/>
                    </a:lnTo>
                    <a:lnTo>
                      <a:pt x="20" y="86"/>
                    </a:lnTo>
                    <a:lnTo>
                      <a:pt x="32" y="68"/>
                    </a:lnTo>
                    <a:lnTo>
                      <a:pt x="43" y="56"/>
                    </a:lnTo>
                    <a:lnTo>
                      <a:pt x="61" y="47"/>
                    </a:lnTo>
                    <a:lnTo>
                      <a:pt x="78" y="44"/>
                    </a:lnTo>
                    <a:lnTo>
                      <a:pt x="100" y="41"/>
                    </a:lnTo>
                    <a:close/>
                  </a:path>
                </a:pathLst>
              </a:custGeom>
              <a:solidFill>
                <a:srgbClr val="D0D1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5" name="任意多边形 80977"/>
              <p:cNvSpPr>
                <a:spLocks noChangeArrowheads="1"/>
              </p:cNvSpPr>
              <p:nvPr/>
            </p:nvSpPr>
            <p:spPr bwMode="auto">
              <a:xfrm>
                <a:off x="2043" y="2629"/>
                <a:ext cx="67" cy="151"/>
              </a:xfrm>
              <a:custGeom>
                <a:avLst/>
                <a:gdLst>
                  <a:gd name="T0" fmla="*/ 200 w 998"/>
                  <a:gd name="T1" fmla="*/ 97 h 2277"/>
                  <a:gd name="T2" fmla="*/ 239 w 998"/>
                  <a:gd name="T3" fmla="*/ 330 h 2277"/>
                  <a:gd name="T4" fmla="*/ 303 w 998"/>
                  <a:gd name="T5" fmla="*/ 644 h 2277"/>
                  <a:gd name="T6" fmla="*/ 362 w 998"/>
                  <a:gd name="T7" fmla="*/ 877 h 2277"/>
                  <a:gd name="T8" fmla="*/ 400 w 998"/>
                  <a:gd name="T9" fmla="*/ 1000 h 2277"/>
                  <a:gd name="T10" fmla="*/ 439 w 998"/>
                  <a:gd name="T11" fmla="*/ 1100 h 2277"/>
                  <a:gd name="T12" fmla="*/ 471 w 998"/>
                  <a:gd name="T13" fmla="*/ 1224 h 2277"/>
                  <a:gd name="T14" fmla="*/ 509 w 998"/>
                  <a:gd name="T15" fmla="*/ 1453 h 2277"/>
                  <a:gd name="T16" fmla="*/ 544 w 998"/>
                  <a:gd name="T17" fmla="*/ 1756 h 2277"/>
                  <a:gd name="T18" fmla="*/ 565 w 998"/>
                  <a:gd name="T19" fmla="*/ 1995 h 2277"/>
                  <a:gd name="T20" fmla="*/ 598 w 998"/>
                  <a:gd name="T21" fmla="*/ 1662 h 2277"/>
                  <a:gd name="T22" fmla="*/ 647 w 998"/>
                  <a:gd name="T23" fmla="*/ 1259 h 2277"/>
                  <a:gd name="T24" fmla="*/ 692 w 998"/>
                  <a:gd name="T25" fmla="*/ 985 h 2277"/>
                  <a:gd name="T26" fmla="*/ 721 w 998"/>
                  <a:gd name="T27" fmla="*/ 856 h 2277"/>
                  <a:gd name="T28" fmla="*/ 751 w 998"/>
                  <a:gd name="T29" fmla="*/ 783 h 2277"/>
                  <a:gd name="T30" fmla="*/ 774 w 998"/>
                  <a:gd name="T31" fmla="*/ 706 h 2277"/>
                  <a:gd name="T32" fmla="*/ 797 w 998"/>
                  <a:gd name="T33" fmla="*/ 579 h 2277"/>
                  <a:gd name="T34" fmla="*/ 824 w 998"/>
                  <a:gd name="T35" fmla="*/ 330 h 2277"/>
                  <a:gd name="T36" fmla="*/ 839 w 998"/>
                  <a:gd name="T37" fmla="*/ 244 h 2277"/>
                  <a:gd name="T38" fmla="*/ 862 w 998"/>
                  <a:gd name="T39" fmla="*/ 197 h 2277"/>
                  <a:gd name="T40" fmla="*/ 897 w 998"/>
                  <a:gd name="T41" fmla="*/ 140 h 2277"/>
                  <a:gd name="T42" fmla="*/ 939 w 998"/>
                  <a:gd name="T43" fmla="*/ 103 h 2277"/>
                  <a:gd name="T44" fmla="*/ 959 w 998"/>
                  <a:gd name="T45" fmla="*/ 97 h 2277"/>
                  <a:gd name="T46" fmla="*/ 977 w 998"/>
                  <a:gd name="T47" fmla="*/ 97 h 2277"/>
                  <a:gd name="T48" fmla="*/ 991 w 998"/>
                  <a:gd name="T49" fmla="*/ 108 h 2277"/>
                  <a:gd name="T50" fmla="*/ 995 w 998"/>
                  <a:gd name="T51" fmla="*/ 126 h 2277"/>
                  <a:gd name="T52" fmla="*/ 995 w 998"/>
                  <a:gd name="T53" fmla="*/ 205 h 2277"/>
                  <a:gd name="T54" fmla="*/ 968 w 998"/>
                  <a:gd name="T55" fmla="*/ 411 h 2277"/>
                  <a:gd name="T56" fmla="*/ 889 w 998"/>
                  <a:gd name="T57" fmla="*/ 947 h 2277"/>
                  <a:gd name="T58" fmla="*/ 857 w 998"/>
                  <a:gd name="T59" fmla="*/ 1233 h 2277"/>
                  <a:gd name="T60" fmla="*/ 839 w 998"/>
                  <a:gd name="T61" fmla="*/ 1353 h 2277"/>
                  <a:gd name="T62" fmla="*/ 809 w 998"/>
                  <a:gd name="T63" fmla="*/ 1500 h 2277"/>
                  <a:gd name="T64" fmla="*/ 727 w 998"/>
                  <a:gd name="T65" fmla="*/ 1830 h 2277"/>
                  <a:gd name="T66" fmla="*/ 641 w 998"/>
                  <a:gd name="T67" fmla="*/ 2109 h 2277"/>
                  <a:gd name="T68" fmla="*/ 598 w 998"/>
                  <a:gd name="T69" fmla="*/ 2227 h 2277"/>
                  <a:gd name="T70" fmla="*/ 568 w 998"/>
                  <a:gd name="T71" fmla="*/ 2257 h 2277"/>
                  <a:gd name="T72" fmla="*/ 547 w 998"/>
                  <a:gd name="T73" fmla="*/ 2274 h 2277"/>
                  <a:gd name="T74" fmla="*/ 533 w 998"/>
                  <a:gd name="T75" fmla="*/ 2277 h 2277"/>
                  <a:gd name="T76" fmla="*/ 521 w 998"/>
                  <a:gd name="T77" fmla="*/ 2265 h 2277"/>
                  <a:gd name="T78" fmla="*/ 501 w 998"/>
                  <a:gd name="T79" fmla="*/ 2215 h 2277"/>
                  <a:gd name="T80" fmla="*/ 456 w 998"/>
                  <a:gd name="T81" fmla="*/ 2056 h 2277"/>
                  <a:gd name="T82" fmla="*/ 235 w 998"/>
                  <a:gd name="T83" fmla="*/ 1206 h 2277"/>
                  <a:gd name="T84" fmla="*/ 115 w 998"/>
                  <a:gd name="T85" fmla="*/ 723 h 2277"/>
                  <a:gd name="T86" fmla="*/ 56 w 998"/>
                  <a:gd name="T87" fmla="*/ 473 h 2277"/>
                  <a:gd name="T88" fmla="*/ 35 w 998"/>
                  <a:gd name="T89" fmla="*/ 350 h 2277"/>
                  <a:gd name="T90" fmla="*/ 12 w 998"/>
                  <a:gd name="T91" fmla="*/ 203 h 2277"/>
                  <a:gd name="T92" fmla="*/ 0 w 998"/>
                  <a:gd name="T93" fmla="*/ 82 h 2277"/>
                  <a:gd name="T94" fmla="*/ 3 w 998"/>
                  <a:gd name="T95" fmla="*/ 38 h 2277"/>
                  <a:gd name="T96" fmla="*/ 15 w 998"/>
                  <a:gd name="T97" fmla="*/ 9 h 2277"/>
                  <a:gd name="T98" fmla="*/ 38 w 998"/>
                  <a:gd name="T99" fmla="*/ 0 h 2277"/>
                  <a:gd name="T100" fmla="*/ 97 w 998"/>
                  <a:gd name="T101" fmla="*/ 6 h 2277"/>
                  <a:gd name="T102" fmla="*/ 147 w 998"/>
                  <a:gd name="T103" fmla="*/ 23 h 2277"/>
                  <a:gd name="T104" fmla="*/ 194 w 998"/>
                  <a:gd name="T105" fmla="*/ 43 h 2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998" h="2277">
                    <a:moveTo>
                      <a:pt x="194" y="43"/>
                    </a:moveTo>
                    <a:lnTo>
                      <a:pt x="200" y="97"/>
                    </a:lnTo>
                    <a:lnTo>
                      <a:pt x="215" y="194"/>
                    </a:lnTo>
                    <a:lnTo>
                      <a:pt x="239" y="330"/>
                    </a:lnTo>
                    <a:lnTo>
                      <a:pt x="268" y="482"/>
                    </a:lnTo>
                    <a:lnTo>
                      <a:pt x="303" y="644"/>
                    </a:lnTo>
                    <a:lnTo>
                      <a:pt x="342" y="803"/>
                    </a:lnTo>
                    <a:lnTo>
                      <a:pt x="362" y="877"/>
                    </a:lnTo>
                    <a:lnTo>
                      <a:pt x="382" y="942"/>
                    </a:lnTo>
                    <a:lnTo>
                      <a:pt x="400" y="1000"/>
                    </a:lnTo>
                    <a:lnTo>
                      <a:pt x="421" y="1050"/>
                    </a:lnTo>
                    <a:lnTo>
                      <a:pt x="439" y="1100"/>
                    </a:lnTo>
                    <a:lnTo>
                      <a:pt x="456" y="1159"/>
                    </a:lnTo>
                    <a:lnTo>
                      <a:pt x="471" y="1224"/>
                    </a:lnTo>
                    <a:lnTo>
                      <a:pt x="485" y="1298"/>
                    </a:lnTo>
                    <a:lnTo>
                      <a:pt x="509" y="1453"/>
                    </a:lnTo>
                    <a:lnTo>
                      <a:pt x="530" y="1609"/>
                    </a:lnTo>
                    <a:lnTo>
                      <a:pt x="544" y="1756"/>
                    </a:lnTo>
                    <a:lnTo>
                      <a:pt x="556" y="1879"/>
                    </a:lnTo>
                    <a:lnTo>
                      <a:pt x="565" y="1995"/>
                    </a:lnTo>
                    <a:lnTo>
                      <a:pt x="580" y="1833"/>
                    </a:lnTo>
                    <a:lnTo>
                      <a:pt x="598" y="1662"/>
                    </a:lnTo>
                    <a:lnTo>
                      <a:pt x="621" y="1465"/>
                    </a:lnTo>
                    <a:lnTo>
                      <a:pt x="647" y="1259"/>
                    </a:lnTo>
                    <a:lnTo>
                      <a:pt x="677" y="1068"/>
                    </a:lnTo>
                    <a:lnTo>
                      <a:pt x="692" y="985"/>
                    </a:lnTo>
                    <a:lnTo>
                      <a:pt x="706" y="912"/>
                    </a:lnTo>
                    <a:lnTo>
                      <a:pt x="721" y="856"/>
                    </a:lnTo>
                    <a:lnTo>
                      <a:pt x="735" y="815"/>
                    </a:lnTo>
                    <a:lnTo>
                      <a:pt x="751" y="783"/>
                    </a:lnTo>
                    <a:lnTo>
                      <a:pt x="766" y="747"/>
                    </a:lnTo>
                    <a:lnTo>
                      <a:pt x="774" y="706"/>
                    </a:lnTo>
                    <a:lnTo>
                      <a:pt x="783" y="664"/>
                    </a:lnTo>
                    <a:lnTo>
                      <a:pt x="797" y="579"/>
                    </a:lnTo>
                    <a:lnTo>
                      <a:pt x="809" y="491"/>
                    </a:lnTo>
                    <a:lnTo>
                      <a:pt x="824" y="330"/>
                    </a:lnTo>
                    <a:lnTo>
                      <a:pt x="836" y="268"/>
                    </a:lnTo>
                    <a:lnTo>
                      <a:pt x="839" y="244"/>
                    </a:lnTo>
                    <a:lnTo>
                      <a:pt x="845" y="226"/>
                    </a:lnTo>
                    <a:lnTo>
                      <a:pt x="862" y="197"/>
                    </a:lnTo>
                    <a:lnTo>
                      <a:pt x="880" y="168"/>
                    </a:lnTo>
                    <a:lnTo>
                      <a:pt x="897" y="140"/>
                    </a:lnTo>
                    <a:lnTo>
                      <a:pt x="919" y="120"/>
                    </a:lnTo>
                    <a:lnTo>
                      <a:pt x="939" y="103"/>
                    </a:lnTo>
                    <a:lnTo>
                      <a:pt x="948" y="100"/>
                    </a:lnTo>
                    <a:lnTo>
                      <a:pt x="959" y="97"/>
                    </a:lnTo>
                    <a:lnTo>
                      <a:pt x="968" y="94"/>
                    </a:lnTo>
                    <a:lnTo>
                      <a:pt x="977" y="97"/>
                    </a:lnTo>
                    <a:lnTo>
                      <a:pt x="983" y="100"/>
                    </a:lnTo>
                    <a:lnTo>
                      <a:pt x="991" y="108"/>
                    </a:lnTo>
                    <a:lnTo>
                      <a:pt x="995" y="114"/>
                    </a:lnTo>
                    <a:lnTo>
                      <a:pt x="995" y="126"/>
                    </a:lnTo>
                    <a:lnTo>
                      <a:pt x="998" y="159"/>
                    </a:lnTo>
                    <a:lnTo>
                      <a:pt x="995" y="205"/>
                    </a:lnTo>
                    <a:lnTo>
                      <a:pt x="989" y="265"/>
                    </a:lnTo>
                    <a:lnTo>
                      <a:pt x="968" y="411"/>
                    </a:lnTo>
                    <a:lnTo>
                      <a:pt x="945" y="585"/>
                    </a:lnTo>
                    <a:lnTo>
                      <a:pt x="889" y="947"/>
                    </a:lnTo>
                    <a:lnTo>
                      <a:pt x="868" y="1105"/>
                    </a:lnTo>
                    <a:lnTo>
                      <a:pt x="857" y="1233"/>
                    </a:lnTo>
                    <a:lnTo>
                      <a:pt x="851" y="1289"/>
                    </a:lnTo>
                    <a:lnTo>
                      <a:pt x="839" y="1353"/>
                    </a:lnTo>
                    <a:lnTo>
                      <a:pt x="828" y="1424"/>
                    </a:lnTo>
                    <a:lnTo>
                      <a:pt x="809" y="1500"/>
                    </a:lnTo>
                    <a:lnTo>
                      <a:pt x="771" y="1665"/>
                    </a:lnTo>
                    <a:lnTo>
                      <a:pt x="727" y="1830"/>
                    </a:lnTo>
                    <a:lnTo>
                      <a:pt x="683" y="1982"/>
                    </a:lnTo>
                    <a:lnTo>
                      <a:pt x="641" y="2109"/>
                    </a:lnTo>
                    <a:lnTo>
                      <a:pt x="609" y="2200"/>
                    </a:lnTo>
                    <a:lnTo>
                      <a:pt x="598" y="2227"/>
                    </a:lnTo>
                    <a:lnTo>
                      <a:pt x="589" y="2238"/>
                    </a:lnTo>
                    <a:lnTo>
                      <a:pt x="568" y="2257"/>
                    </a:lnTo>
                    <a:lnTo>
                      <a:pt x="553" y="2271"/>
                    </a:lnTo>
                    <a:lnTo>
                      <a:pt x="547" y="2274"/>
                    </a:lnTo>
                    <a:lnTo>
                      <a:pt x="539" y="2277"/>
                    </a:lnTo>
                    <a:lnTo>
                      <a:pt x="533" y="2277"/>
                    </a:lnTo>
                    <a:lnTo>
                      <a:pt x="527" y="2274"/>
                    </a:lnTo>
                    <a:lnTo>
                      <a:pt x="521" y="2265"/>
                    </a:lnTo>
                    <a:lnTo>
                      <a:pt x="515" y="2254"/>
                    </a:lnTo>
                    <a:lnTo>
                      <a:pt x="501" y="2215"/>
                    </a:lnTo>
                    <a:lnTo>
                      <a:pt x="479" y="2150"/>
                    </a:lnTo>
                    <a:lnTo>
                      <a:pt x="456" y="2056"/>
                    </a:lnTo>
                    <a:lnTo>
                      <a:pt x="365" y="1706"/>
                    </a:lnTo>
                    <a:lnTo>
                      <a:pt x="235" y="1206"/>
                    </a:lnTo>
                    <a:lnTo>
                      <a:pt x="171" y="953"/>
                    </a:lnTo>
                    <a:lnTo>
                      <a:pt x="115" y="723"/>
                    </a:lnTo>
                    <a:lnTo>
                      <a:pt x="71" y="541"/>
                    </a:lnTo>
                    <a:lnTo>
                      <a:pt x="56" y="473"/>
                    </a:lnTo>
                    <a:lnTo>
                      <a:pt x="47" y="427"/>
                    </a:lnTo>
                    <a:lnTo>
                      <a:pt x="35" y="350"/>
                    </a:lnTo>
                    <a:lnTo>
                      <a:pt x="24" y="273"/>
                    </a:lnTo>
                    <a:lnTo>
                      <a:pt x="12" y="203"/>
                    </a:lnTo>
                    <a:lnTo>
                      <a:pt x="3" y="138"/>
                    </a:lnTo>
                    <a:lnTo>
                      <a:pt x="0" y="82"/>
                    </a:lnTo>
                    <a:lnTo>
                      <a:pt x="0" y="58"/>
                    </a:lnTo>
                    <a:lnTo>
                      <a:pt x="3" y="38"/>
                    </a:lnTo>
                    <a:lnTo>
                      <a:pt x="9" y="20"/>
                    </a:lnTo>
                    <a:lnTo>
                      <a:pt x="15" y="9"/>
                    </a:lnTo>
                    <a:lnTo>
                      <a:pt x="26" y="3"/>
                    </a:lnTo>
                    <a:lnTo>
                      <a:pt x="38" y="0"/>
                    </a:lnTo>
                    <a:lnTo>
                      <a:pt x="71" y="0"/>
                    </a:lnTo>
                    <a:lnTo>
                      <a:pt x="97" y="6"/>
                    </a:lnTo>
                    <a:lnTo>
                      <a:pt x="124" y="14"/>
                    </a:lnTo>
                    <a:lnTo>
                      <a:pt x="147" y="23"/>
                    </a:lnTo>
                    <a:lnTo>
                      <a:pt x="180" y="38"/>
                    </a:lnTo>
                    <a:lnTo>
                      <a:pt x="194" y="43"/>
                    </a:lnTo>
                    <a:close/>
                  </a:path>
                </a:pathLst>
              </a:custGeom>
              <a:solidFill>
                <a:srgbClr val="AAA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6" name="任意多边形 80978"/>
              <p:cNvSpPr>
                <a:spLocks noChangeArrowheads="1"/>
              </p:cNvSpPr>
              <p:nvPr/>
            </p:nvSpPr>
            <p:spPr bwMode="auto">
              <a:xfrm>
                <a:off x="2051" y="2582"/>
                <a:ext cx="55" cy="46"/>
              </a:xfrm>
              <a:custGeom>
                <a:avLst/>
                <a:gdLst>
                  <a:gd name="T0" fmla="*/ 777 w 833"/>
                  <a:gd name="T1" fmla="*/ 46 h 688"/>
                  <a:gd name="T2" fmla="*/ 771 w 833"/>
                  <a:gd name="T3" fmla="*/ 58 h 688"/>
                  <a:gd name="T4" fmla="*/ 759 w 833"/>
                  <a:gd name="T5" fmla="*/ 97 h 688"/>
                  <a:gd name="T6" fmla="*/ 747 w 833"/>
                  <a:gd name="T7" fmla="*/ 153 h 688"/>
                  <a:gd name="T8" fmla="*/ 742 w 833"/>
                  <a:gd name="T9" fmla="*/ 185 h 688"/>
                  <a:gd name="T10" fmla="*/ 736 w 833"/>
                  <a:gd name="T11" fmla="*/ 223 h 688"/>
                  <a:gd name="T12" fmla="*/ 733 w 833"/>
                  <a:gd name="T13" fmla="*/ 264 h 688"/>
                  <a:gd name="T14" fmla="*/ 736 w 833"/>
                  <a:gd name="T15" fmla="*/ 305 h 688"/>
                  <a:gd name="T16" fmla="*/ 739 w 833"/>
                  <a:gd name="T17" fmla="*/ 350 h 688"/>
                  <a:gd name="T18" fmla="*/ 747 w 833"/>
                  <a:gd name="T19" fmla="*/ 396 h 688"/>
                  <a:gd name="T20" fmla="*/ 759 w 833"/>
                  <a:gd name="T21" fmla="*/ 444 h 688"/>
                  <a:gd name="T22" fmla="*/ 777 w 833"/>
                  <a:gd name="T23" fmla="*/ 487 h 688"/>
                  <a:gd name="T24" fmla="*/ 804 w 833"/>
                  <a:gd name="T25" fmla="*/ 535 h 688"/>
                  <a:gd name="T26" fmla="*/ 833 w 833"/>
                  <a:gd name="T27" fmla="*/ 581 h 688"/>
                  <a:gd name="T28" fmla="*/ 818 w 833"/>
                  <a:gd name="T29" fmla="*/ 591 h 688"/>
                  <a:gd name="T30" fmla="*/ 779 w 833"/>
                  <a:gd name="T31" fmla="*/ 614 h 688"/>
                  <a:gd name="T32" fmla="*/ 747 w 833"/>
                  <a:gd name="T33" fmla="*/ 629 h 688"/>
                  <a:gd name="T34" fmla="*/ 713 w 833"/>
                  <a:gd name="T35" fmla="*/ 646 h 688"/>
                  <a:gd name="T36" fmla="*/ 668 w 833"/>
                  <a:gd name="T37" fmla="*/ 658 h 688"/>
                  <a:gd name="T38" fmla="*/ 618 w 833"/>
                  <a:gd name="T39" fmla="*/ 674 h 688"/>
                  <a:gd name="T40" fmla="*/ 562 w 833"/>
                  <a:gd name="T41" fmla="*/ 682 h 688"/>
                  <a:gd name="T42" fmla="*/ 500 w 833"/>
                  <a:gd name="T43" fmla="*/ 688 h 688"/>
                  <a:gd name="T44" fmla="*/ 432 w 833"/>
                  <a:gd name="T45" fmla="*/ 688 h 688"/>
                  <a:gd name="T46" fmla="*/ 359 w 833"/>
                  <a:gd name="T47" fmla="*/ 685 h 688"/>
                  <a:gd name="T48" fmla="*/ 276 w 833"/>
                  <a:gd name="T49" fmla="*/ 670 h 688"/>
                  <a:gd name="T50" fmla="*/ 235 w 833"/>
                  <a:gd name="T51" fmla="*/ 661 h 688"/>
                  <a:gd name="T52" fmla="*/ 191 w 833"/>
                  <a:gd name="T53" fmla="*/ 652 h 688"/>
                  <a:gd name="T54" fmla="*/ 147 w 833"/>
                  <a:gd name="T55" fmla="*/ 638 h 688"/>
                  <a:gd name="T56" fmla="*/ 100 w 833"/>
                  <a:gd name="T57" fmla="*/ 620 h 688"/>
                  <a:gd name="T58" fmla="*/ 53 w 833"/>
                  <a:gd name="T59" fmla="*/ 603 h 688"/>
                  <a:gd name="T60" fmla="*/ 3 w 833"/>
                  <a:gd name="T61" fmla="*/ 581 h 688"/>
                  <a:gd name="T62" fmla="*/ 11 w 833"/>
                  <a:gd name="T63" fmla="*/ 576 h 688"/>
                  <a:gd name="T64" fmla="*/ 32 w 833"/>
                  <a:gd name="T65" fmla="*/ 555 h 688"/>
                  <a:gd name="T66" fmla="*/ 47 w 833"/>
                  <a:gd name="T67" fmla="*/ 541 h 688"/>
                  <a:gd name="T68" fmla="*/ 62 w 833"/>
                  <a:gd name="T69" fmla="*/ 523 h 688"/>
                  <a:gd name="T70" fmla="*/ 73 w 833"/>
                  <a:gd name="T71" fmla="*/ 500 h 688"/>
                  <a:gd name="T72" fmla="*/ 85 w 833"/>
                  <a:gd name="T73" fmla="*/ 470 h 688"/>
                  <a:gd name="T74" fmla="*/ 94 w 833"/>
                  <a:gd name="T75" fmla="*/ 438 h 688"/>
                  <a:gd name="T76" fmla="*/ 100 w 833"/>
                  <a:gd name="T77" fmla="*/ 399 h 688"/>
                  <a:gd name="T78" fmla="*/ 100 w 833"/>
                  <a:gd name="T79" fmla="*/ 355 h 688"/>
                  <a:gd name="T80" fmla="*/ 97 w 833"/>
                  <a:gd name="T81" fmla="*/ 305 h 688"/>
                  <a:gd name="T82" fmla="*/ 85 w 833"/>
                  <a:gd name="T83" fmla="*/ 250 h 688"/>
                  <a:gd name="T84" fmla="*/ 68 w 833"/>
                  <a:gd name="T85" fmla="*/ 188 h 688"/>
                  <a:gd name="T86" fmla="*/ 38 w 833"/>
                  <a:gd name="T87" fmla="*/ 120 h 688"/>
                  <a:gd name="T88" fmla="*/ 3 w 833"/>
                  <a:gd name="T89" fmla="*/ 46 h 688"/>
                  <a:gd name="T90" fmla="*/ 0 w 833"/>
                  <a:gd name="T91" fmla="*/ 37 h 688"/>
                  <a:gd name="T92" fmla="*/ 3 w 833"/>
                  <a:gd name="T93" fmla="*/ 29 h 688"/>
                  <a:gd name="T94" fmla="*/ 9 w 833"/>
                  <a:gd name="T95" fmla="*/ 23 h 688"/>
                  <a:gd name="T96" fmla="*/ 20 w 833"/>
                  <a:gd name="T97" fmla="*/ 17 h 688"/>
                  <a:gd name="T98" fmla="*/ 35 w 833"/>
                  <a:gd name="T99" fmla="*/ 11 h 688"/>
                  <a:gd name="T100" fmla="*/ 53 w 833"/>
                  <a:gd name="T101" fmla="*/ 8 h 688"/>
                  <a:gd name="T102" fmla="*/ 100 w 833"/>
                  <a:gd name="T103" fmla="*/ 2 h 688"/>
                  <a:gd name="T104" fmla="*/ 159 w 833"/>
                  <a:gd name="T105" fmla="*/ 0 h 688"/>
                  <a:gd name="T106" fmla="*/ 224 w 833"/>
                  <a:gd name="T107" fmla="*/ 0 h 688"/>
                  <a:gd name="T108" fmla="*/ 367 w 833"/>
                  <a:gd name="T109" fmla="*/ 5 h 688"/>
                  <a:gd name="T110" fmla="*/ 518 w 833"/>
                  <a:gd name="T111" fmla="*/ 17 h 688"/>
                  <a:gd name="T112" fmla="*/ 648 w 833"/>
                  <a:gd name="T113" fmla="*/ 32 h 688"/>
                  <a:gd name="T114" fmla="*/ 777 w 833"/>
                  <a:gd name="T115" fmla="*/ 46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833" h="688">
                    <a:moveTo>
                      <a:pt x="777" y="46"/>
                    </a:moveTo>
                    <a:lnTo>
                      <a:pt x="771" y="58"/>
                    </a:lnTo>
                    <a:lnTo>
                      <a:pt x="759" y="97"/>
                    </a:lnTo>
                    <a:lnTo>
                      <a:pt x="747" y="153"/>
                    </a:lnTo>
                    <a:lnTo>
                      <a:pt x="742" y="185"/>
                    </a:lnTo>
                    <a:lnTo>
                      <a:pt x="736" y="223"/>
                    </a:lnTo>
                    <a:lnTo>
                      <a:pt x="733" y="264"/>
                    </a:lnTo>
                    <a:lnTo>
                      <a:pt x="736" y="305"/>
                    </a:lnTo>
                    <a:lnTo>
                      <a:pt x="739" y="350"/>
                    </a:lnTo>
                    <a:lnTo>
                      <a:pt x="747" y="396"/>
                    </a:lnTo>
                    <a:lnTo>
                      <a:pt x="759" y="444"/>
                    </a:lnTo>
                    <a:lnTo>
                      <a:pt x="777" y="487"/>
                    </a:lnTo>
                    <a:lnTo>
                      <a:pt x="804" y="535"/>
                    </a:lnTo>
                    <a:lnTo>
                      <a:pt x="833" y="581"/>
                    </a:lnTo>
                    <a:lnTo>
                      <a:pt x="818" y="591"/>
                    </a:lnTo>
                    <a:lnTo>
                      <a:pt x="779" y="614"/>
                    </a:lnTo>
                    <a:lnTo>
                      <a:pt x="747" y="629"/>
                    </a:lnTo>
                    <a:lnTo>
                      <a:pt x="713" y="646"/>
                    </a:lnTo>
                    <a:lnTo>
                      <a:pt x="668" y="658"/>
                    </a:lnTo>
                    <a:lnTo>
                      <a:pt x="618" y="674"/>
                    </a:lnTo>
                    <a:lnTo>
                      <a:pt x="562" y="682"/>
                    </a:lnTo>
                    <a:lnTo>
                      <a:pt x="500" y="688"/>
                    </a:lnTo>
                    <a:lnTo>
                      <a:pt x="432" y="688"/>
                    </a:lnTo>
                    <a:lnTo>
                      <a:pt x="359" y="685"/>
                    </a:lnTo>
                    <a:lnTo>
                      <a:pt x="276" y="670"/>
                    </a:lnTo>
                    <a:lnTo>
                      <a:pt x="235" y="661"/>
                    </a:lnTo>
                    <a:lnTo>
                      <a:pt x="191" y="652"/>
                    </a:lnTo>
                    <a:lnTo>
                      <a:pt x="147" y="638"/>
                    </a:lnTo>
                    <a:lnTo>
                      <a:pt x="100" y="620"/>
                    </a:lnTo>
                    <a:lnTo>
                      <a:pt x="53" y="603"/>
                    </a:lnTo>
                    <a:lnTo>
                      <a:pt x="3" y="581"/>
                    </a:lnTo>
                    <a:lnTo>
                      <a:pt x="11" y="576"/>
                    </a:lnTo>
                    <a:lnTo>
                      <a:pt x="32" y="555"/>
                    </a:lnTo>
                    <a:lnTo>
                      <a:pt x="47" y="541"/>
                    </a:lnTo>
                    <a:lnTo>
                      <a:pt x="62" y="523"/>
                    </a:lnTo>
                    <a:lnTo>
                      <a:pt x="73" y="500"/>
                    </a:lnTo>
                    <a:lnTo>
                      <a:pt x="85" y="470"/>
                    </a:lnTo>
                    <a:lnTo>
                      <a:pt x="94" y="438"/>
                    </a:lnTo>
                    <a:lnTo>
                      <a:pt x="100" y="399"/>
                    </a:lnTo>
                    <a:lnTo>
                      <a:pt x="100" y="355"/>
                    </a:lnTo>
                    <a:lnTo>
                      <a:pt x="97" y="305"/>
                    </a:lnTo>
                    <a:lnTo>
                      <a:pt x="85" y="250"/>
                    </a:lnTo>
                    <a:lnTo>
                      <a:pt x="68" y="188"/>
                    </a:lnTo>
                    <a:lnTo>
                      <a:pt x="38" y="120"/>
                    </a:lnTo>
                    <a:lnTo>
                      <a:pt x="3" y="46"/>
                    </a:lnTo>
                    <a:lnTo>
                      <a:pt x="0" y="37"/>
                    </a:lnTo>
                    <a:lnTo>
                      <a:pt x="3" y="29"/>
                    </a:lnTo>
                    <a:lnTo>
                      <a:pt x="9" y="23"/>
                    </a:lnTo>
                    <a:lnTo>
                      <a:pt x="20" y="17"/>
                    </a:lnTo>
                    <a:lnTo>
                      <a:pt x="35" y="11"/>
                    </a:lnTo>
                    <a:lnTo>
                      <a:pt x="53" y="8"/>
                    </a:lnTo>
                    <a:lnTo>
                      <a:pt x="100" y="2"/>
                    </a:lnTo>
                    <a:lnTo>
                      <a:pt x="159" y="0"/>
                    </a:lnTo>
                    <a:lnTo>
                      <a:pt x="224" y="0"/>
                    </a:lnTo>
                    <a:lnTo>
                      <a:pt x="367" y="5"/>
                    </a:lnTo>
                    <a:lnTo>
                      <a:pt x="518" y="17"/>
                    </a:lnTo>
                    <a:lnTo>
                      <a:pt x="648" y="32"/>
                    </a:lnTo>
                    <a:lnTo>
                      <a:pt x="777" y="46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7" name="任意多边形 80979"/>
              <p:cNvSpPr>
                <a:spLocks noChangeArrowheads="1"/>
              </p:cNvSpPr>
              <p:nvPr/>
            </p:nvSpPr>
            <p:spPr bwMode="auto">
              <a:xfrm>
                <a:off x="2047" y="2629"/>
                <a:ext cx="64" cy="37"/>
              </a:xfrm>
              <a:custGeom>
                <a:avLst/>
                <a:gdLst>
                  <a:gd name="T0" fmla="*/ 54 w 963"/>
                  <a:gd name="T1" fmla="*/ 29 h 558"/>
                  <a:gd name="T2" fmla="*/ 133 w 963"/>
                  <a:gd name="T3" fmla="*/ 40 h 558"/>
                  <a:gd name="T4" fmla="*/ 298 w 963"/>
                  <a:gd name="T5" fmla="*/ 55 h 558"/>
                  <a:gd name="T6" fmla="*/ 557 w 963"/>
                  <a:gd name="T7" fmla="*/ 52 h 558"/>
                  <a:gd name="T8" fmla="*/ 739 w 963"/>
                  <a:gd name="T9" fmla="*/ 37 h 558"/>
                  <a:gd name="T10" fmla="*/ 836 w 963"/>
                  <a:gd name="T11" fmla="*/ 20 h 558"/>
                  <a:gd name="T12" fmla="*/ 904 w 963"/>
                  <a:gd name="T13" fmla="*/ 0 h 558"/>
                  <a:gd name="T14" fmla="*/ 940 w 963"/>
                  <a:gd name="T15" fmla="*/ 3 h 558"/>
                  <a:gd name="T16" fmla="*/ 952 w 963"/>
                  <a:gd name="T17" fmla="*/ 11 h 558"/>
                  <a:gd name="T18" fmla="*/ 963 w 963"/>
                  <a:gd name="T19" fmla="*/ 32 h 558"/>
                  <a:gd name="T20" fmla="*/ 958 w 963"/>
                  <a:gd name="T21" fmla="*/ 76 h 558"/>
                  <a:gd name="T22" fmla="*/ 934 w 963"/>
                  <a:gd name="T23" fmla="*/ 129 h 558"/>
                  <a:gd name="T24" fmla="*/ 896 w 963"/>
                  <a:gd name="T25" fmla="*/ 185 h 558"/>
                  <a:gd name="T26" fmla="*/ 842 w 963"/>
                  <a:gd name="T27" fmla="*/ 235 h 558"/>
                  <a:gd name="T28" fmla="*/ 781 w 963"/>
                  <a:gd name="T29" fmla="*/ 273 h 558"/>
                  <a:gd name="T30" fmla="*/ 710 w 963"/>
                  <a:gd name="T31" fmla="*/ 296 h 558"/>
                  <a:gd name="T32" fmla="*/ 634 w 963"/>
                  <a:gd name="T33" fmla="*/ 299 h 558"/>
                  <a:gd name="T34" fmla="*/ 554 w 963"/>
                  <a:gd name="T35" fmla="*/ 288 h 558"/>
                  <a:gd name="T36" fmla="*/ 443 w 963"/>
                  <a:gd name="T37" fmla="*/ 262 h 558"/>
                  <a:gd name="T38" fmla="*/ 327 w 963"/>
                  <a:gd name="T39" fmla="*/ 229 h 558"/>
                  <a:gd name="T40" fmla="*/ 295 w 963"/>
                  <a:gd name="T41" fmla="*/ 229 h 558"/>
                  <a:gd name="T42" fmla="*/ 289 w 963"/>
                  <a:gd name="T43" fmla="*/ 235 h 558"/>
                  <a:gd name="T44" fmla="*/ 287 w 963"/>
                  <a:gd name="T45" fmla="*/ 247 h 558"/>
                  <a:gd name="T46" fmla="*/ 295 w 963"/>
                  <a:gd name="T47" fmla="*/ 279 h 558"/>
                  <a:gd name="T48" fmla="*/ 313 w 963"/>
                  <a:gd name="T49" fmla="*/ 305 h 558"/>
                  <a:gd name="T50" fmla="*/ 339 w 963"/>
                  <a:gd name="T51" fmla="*/ 329 h 558"/>
                  <a:gd name="T52" fmla="*/ 404 w 963"/>
                  <a:gd name="T53" fmla="*/ 364 h 558"/>
                  <a:gd name="T54" fmla="*/ 504 w 963"/>
                  <a:gd name="T55" fmla="*/ 402 h 558"/>
                  <a:gd name="T56" fmla="*/ 563 w 963"/>
                  <a:gd name="T57" fmla="*/ 438 h 558"/>
                  <a:gd name="T58" fmla="*/ 592 w 963"/>
                  <a:gd name="T59" fmla="*/ 473 h 558"/>
                  <a:gd name="T60" fmla="*/ 592 w 963"/>
                  <a:gd name="T61" fmla="*/ 506 h 558"/>
                  <a:gd name="T62" fmla="*/ 569 w 963"/>
                  <a:gd name="T63" fmla="*/ 535 h 558"/>
                  <a:gd name="T64" fmla="*/ 525 w 963"/>
                  <a:gd name="T65" fmla="*/ 552 h 558"/>
                  <a:gd name="T66" fmla="*/ 466 w 963"/>
                  <a:gd name="T67" fmla="*/ 558 h 558"/>
                  <a:gd name="T68" fmla="*/ 395 w 963"/>
                  <a:gd name="T69" fmla="*/ 547 h 558"/>
                  <a:gd name="T70" fmla="*/ 316 w 963"/>
                  <a:gd name="T71" fmla="*/ 515 h 558"/>
                  <a:gd name="T72" fmla="*/ 254 w 963"/>
                  <a:gd name="T73" fmla="*/ 467 h 558"/>
                  <a:gd name="T74" fmla="*/ 190 w 963"/>
                  <a:gd name="T75" fmla="*/ 393 h 558"/>
                  <a:gd name="T76" fmla="*/ 127 w 963"/>
                  <a:gd name="T77" fmla="*/ 308 h 558"/>
                  <a:gd name="T78" fmla="*/ 71 w 963"/>
                  <a:gd name="T79" fmla="*/ 217 h 558"/>
                  <a:gd name="T80" fmla="*/ 30 w 963"/>
                  <a:gd name="T81" fmla="*/ 132 h 558"/>
                  <a:gd name="T82" fmla="*/ 6 w 963"/>
                  <a:gd name="T83" fmla="*/ 65 h 558"/>
                  <a:gd name="T84" fmla="*/ 3 w 963"/>
                  <a:gd name="T85" fmla="*/ 32 h 558"/>
                  <a:gd name="T86" fmla="*/ 6 w 963"/>
                  <a:gd name="T87" fmla="*/ 20 h 558"/>
                  <a:gd name="T88" fmla="*/ 19 w 963"/>
                  <a:gd name="T89" fmla="*/ 17 h 55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963" h="558">
                    <a:moveTo>
                      <a:pt x="28" y="20"/>
                    </a:moveTo>
                    <a:lnTo>
                      <a:pt x="54" y="29"/>
                    </a:lnTo>
                    <a:lnTo>
                      <a:pt x="89" y="35"/>
                    </a:lnTo>
                    <a:lnTo>
                      <a:pt x="133" y="40"/>
                    </a:lnTo>
                    <a:lnTo>
                      <a:pt x="181" y="46"/>
                    </a:lnTo>
                    <a:lnTo>
                      <a:pt x="298" y="55"/>
                    </a:lnTo>
                    <a:lnTo>
                      <a:pt x="424" y="55"/>
                    </a:lnTo>
                    <a:lnTo>
                      <a:pt x="557" y="52"/>
                    </a:lnTo>
                    <a:lnTo>
                      <a:pt x="680" y="43"/>
                    </a:lnTo>
                    <a:lnTo>
                      <a:pt x="739" y="37"/>
                    </a:lnTo>
                    <a:lnTo>
                      <a:pt x="790" y="29"/>
                    </a:lnTo>
                    <a:lnTo>
                      <a:pt x="836" y="20"/>
                    </a:lnTo>
                    <a:lnTo>
                      <a:pt x="875" y="8"/>
                    </a:lnTo>
                    <a:lnTo>
                      <a:pt x="904" y="0"/>
                    </a:lnTo>
                    <a:lnTo>
                      <a:pt x="928" y="0"/>
                    </a:lnTo>
                    <a:lnTo>
                      <a:pt x="940" y="3"/>
                    </a:lnTo>
                    <a:lnTo>
                      <a:pt x="946" y="5"/>
                    </a:lnTo>
                    <a:lnTo>
                      <a:pt x="952" y="11"/>
                    </a:lnTo>
                    <a:lnTo>
                      <a:pt x="958" y="17"/>
                    </a:lnTo>
                    <a:lnTo>
                      <a:pt x="963" y="32"/>
                    </a:lnTo>
                    <a:lnTo>
                      <a:pt x="963" y="52"/>
                    </a:lnTo>
                    <a:lnTo>
                      <a:pt x="958" y="76"/>
                    </a:lnTo>
                    <a:lnTo>
                      <a:pt x="949" y="102"/>
                    </a:lnTo>
                    <a:lnTo>
                      <a:pt x="934" y="129"/>
                    </a:lnTo>
                    <a:lnTo>
                      <a:pt x="916" y="156"/>
                    </a:lnTo>
                    <a:lnTo>
                      <a:pt x="896" y="185"/>
                    </a:lnTo>
                    <a:lnTo>
                      <a:pt x="869" y="211"/>
                    </a:lnTo>
                    <a:lnTo>
                      <a:pt x="842" y="235"/>
                    </a:lnTo>
                    <a:lnTo>
                      <a:pt x="813" y="256"/>
                    </a:lnTo>
                    <a:lnTo>
                      <a:pt x="781" y="273"/>
                    </a:lnTo>
                    <a:lnTo>
                      <a:pt x="745" y="288"/>
                    </a:lnTo>
                    <a:lnTo>
                      <a:pt x="710" y="296"/>
                    </a:lnTo>
                    <a:lnTo>
                      <a:pt x="672" y="299"/>
                    </a:lnTo>
                    <a:lnTo>
                      <a:pt x="634" y="299"/>
                    </a:lnTo>
                    <a:lnTo>
                      <a:pt x="592" y="293"/>
                    </a:lnTo>
                    <a:lnTo>
                      <a:pt x="554" y="288"/>
                    </a:lnTo>
                    <a:lnTo>
                      <a:pt x="516" y="279"/>
                    </a:lnTo>
                    <a:lnTo>
                      <a:pt x="443" y="262"/>
                    </a:lnTo>
                    <a:lnTo>
                      <a:pt x="378" y="241"/>
                    </a:lnTo>
                    <a:lnTo>
                      <a:pt x="327" y="229"/>
                    </a:lnTo>
                    <a:lnTo>
                      <a:pt x="310" y="226"/>
                    </a:lnTo>
                    <a:lnTo>
                      <a:pt x="295" y="229"/>
                    </a:lnTo>
                    <a:lnTo>
                      <a:pt x="292" y="232"/>
                    </a:lnTo>
                    <a:lnTo>
                      <a:pt x="289" y="235"/>
                    </a:lnTo>
                    <a:lnTo>
                      <a:pt x="287" y="241"/>
                    </a:lnTo>
                    <a:lnTo>
                      <a:pt x="287" y="247"/>
                    </a:lnTo>
                    <a:lnTo>
                      <a:pt x="289" y="264"/>
                    </a:lnTo>
                    <a:lnTo>
                      <a:pt x="295" y="279"/>
                    </a:lnTo>
                    <a:lnTo>
                      <a:pt x="304" y="293"/>
                    </a:lnTo>
                    <a:lnTo>
                      <a:pt x="313" y="305"/>
                    </a:lnTo>
                    <a:lnTo>
                      <a:pt x="324" y="317"/>
                    </a:lnTo>
                    <a:lnTo>
                      <a:pt x="339" y="329"/>
                    </a:lnTo>
                    <a:lnTo>
                      <a:pt x="369" y="350"/>
                    </a:lnTo>
                    <a:lnTo>
                      <a:pt x="404" y="364"/>
                    </a:lnTo>
                    <a:lnTo>
                      <a:pt x="440" y="379"/>
                    </a:lnTo>
                    <a:lnTo>
                      <a:pt x="504" y="402"/>
                    </a:lnTo>
                    <a:lnTo>
                      <a:pt x="537" y="421"/>
                    </a:lnTo>
                    <a:lnTo>
                      <a:pt x="563" y="438"/>
                    </a:lnTo>
                    <a:lnTo>
                      <a:pt x="580" y="455"/>
                    </a:lnTo>
                    <a:lnTo>
                      <a:pt x="592" y="473"/>
                    </a:lnTo>
                    <a:lnTo>
                      <a:pt x="595" y="490"/>
                    </a:lnTo>
                    <a:lnTo>
                      <a:pt x="592" y="506"/>
                    </a:lnTo>
                    <a:lnTo>
                      <a:pt x="583" y="520"/>
                    </a:lnTo>
                    <a:lnTo>
                      <a:pt x="569" y="535"/>
                    </a:lnTo>
                    <a:lnTo>
                      <a:pt x="548" y="544"/>
                    </a:lnTo>
                    <a:lnTo>
                      <a:pt x="525" y="552"/>
                    </a:lnTo>
                    <a:lnTo>
                      <a:pt x="498" y="558"/>
                    </a:lnTo>
                    <a:lnTo>
                      <a:pt x="466" y="558"/>
                    </a:lnTo>
                    <a:lnTo>
                      <a:pt x="434" y="555"/>
                    </a:lnTo>
                    <a:lnTo>
                      <a:pt x="395" y="547"/>
                    </a:lnTo>
                    <a:lnTo>
                      <a:pt x="357" y="535"/>
                    </a:lnTo>
                    <a:lnTo>
                      <a:pt x="316" y="515"/>
                    </a:lnTo>
                    <a:lnTo>
                      <a:pt x="287" y="494"/>
                    </a:lnTo>
                    <a:lnTo>
                      <a:pt x="254" y="467"/>
                    </a:lnTo>
                    <a:lnTo>
                      <a:pt x="222" y="432"/>
                    </a:lnTo>
                    <a:lnTo>
                      <a:pt x="190" y="393"/>
                    </a:lnTo>
                    <a:lnTo>
                      <a:pt x="157" y="353"/>
                    </a:lnTo>
                    <a:lnTo>
                      <a:pt x="127" y="308"/>
                    </a:lnTo>
                    <a:lnTo>
                      <a:pt x="98" y="262"/>
                    </a:lnTo>
                    <a:lnTo>
                      <a:pt x="71" y="217"/>
                    </a:lnTo>
                    <a:lnTo>
                      <a:pt x="51" y="173"/>
                    </a:lnTo>
                    <a:lnTo>
                      <a:pt x="30" y="132"/>
                    </a:lnTo>
                    <a:lnTo>
                      <a:pt x="16" y="97"/>
                    </a:lnTo>
                    <a:lnTo>
                      <a:pt x="6" y="65"/>
                    </a:lnTo>
                    <a:lnTo>
                      <a:pt x="0" y="40"/>
                    </a:lnTo>
                    <a:lnTo>
                      <a:pt x="3" y="32"/>
                    </a:lnTo>
                    <a:lnTo>
                      <a:pt x="3" y="23"/>
                    </a:lnTo>
                    <a:lnTo>
                      <a:pt x="6" y="20"/>
                    </a:lnTo>
                    <a:lnTo>
                      <a:pt x="13" y="17"/>
                    </a:lnTo>
                    <a:lnTo>
                      <a:pt x="19" y="17"/>
                    </a:lnTo>
                    <a:lnTo>
                      <a:pt x="28" y="20"/>
                    </a:lnTo>
                    <a:close/>
                  </a:path>
                </a:pathLst>
              </a:custGeom>
              <a:solidFill>
                <a:srgbClr val="AAACA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8" name="任意多边形 80980"/>
              <p:cNvSpPr>
                <a:spLocks noChangeArrowheads="1"/>
              </p:cNvSpPr>
              <p:nvPr/>
            </p:nvSpPr>
            <p:spPr bwMode="auto">
              <a:xfrm>
                <a:off x="2047" y="2627"/>
                <a:ext cx="62" cy="16"/>
              </a:xfrm>
              <a:custGeom>
                <a:avLst/>
                <a:gdLst>
                  <a:gd name="T0" fmla="*/ 0 w 933"/>
                  <a:gd name="T1" fmla="*/ 43 h 237"/>
                  <a:gd name="T2" fmla="*/ 5 w 933"/>
                  <a:gd name="T3" fmla="*/ 64 h 237"/>
                  <a:gd name="T4" fmla="*/ 15 w 933"/>
                  <a:gd name="T5" fmla="*/ 88 h 237"/>
                  <a:gd name="T6" fmla="*/ 27 w 933"/>
                  <a:gd name="T7" fmla="*/ 111 h 237"/>
                  <a:gd name="T8" fmla="*/ 44 w 933"/>
                  <a:gd name="T9" fmla="*/ 137 h 237"/>
                  <a:gd name="T10" fmla="*/ 65 w 933"/>
                  <a:gd name="T11" fmla="*/ 163 h 237"/>
                  <a:gd name="T12" fmla="*/ 88 w 933"/>
                  <a:gd name="T13" fmla="*/ 185 h 237"/>
                  <a:gd name="T14" fmla="*/ 112 w 933"/>
                  <a:gd name="T15" fmla="*/ 202 h 237"/>
                  <a:gd name="T16" fmla="*/ 127 w 933"/>
                  <a:gd name="T17" fmla="*/ 211 h 237"/>
                  <a:gd name="T18" fmla="*/ 138 w 933"/>
                  <a:gd name="T19" fmla="*/ 214 h 237"/>
                  <a:gd name="T20" fmla="*/ 159 w 933"/>
                  <a:gd name="T21" fmla="*/ 220 h 237"/>
                  <a:gd name="T22" fmla="*/ 164 w 933"/>
                  <a:gd name="T23" fmla="*/ 217 h 237"/>
                  <a:gd name="T24" fmla="*/ 170 w 933"/>
                  <a:gd name="T25" fmla="*/ 217 h 237"/>
                  <a:gd name="T26" fmla="*/ 173 w 933"/>
                  <a:gd name="T27" fmla="*/ 208 h 237"/>
                  <a:gd name="T28" fmla="*/ 179 w 933"/>
                  <a:gd name="T29" fmla="*/ 202 h 237"/>
                  <a:gd name="T30" fmla="*/ 186 w 933"/>
                  <a:gd name="T31" fmla="*/ 194 h 237"/>
                  <a:gd name="T32" fmla="*/ 192 w 933"/>
                  <a:gd name="T33" fmla="*/ 191 h 237"/>
                  <a:gd name="T34" fmla="*/ 200 w 933"/>
                  <a:gd name="T35" fmla="*/ 191 h 237"/>
                  <a:gd name="T36" fmla="*/ 227 w 933"/>
                  <a:gd name="T37" fmla="*/ 191 h 237"/>
                  <a:gd name="T38" fmla="*/ 268 w 933"/>
                  <a:gd name="T39" fmla="*/ 196 h 237"/>
                  <a:gd name="T40" fmla="*/ 368 w 933"/>
                  <a:gd name="T41" fmla="*/ 220 h 237"/>
                  <a:gd name="T42" fmla="*/ 418 w 933"/>
                  <a:gd name="T43" fmla="*/ 228 h 237"/>
                  <a:gd name="T44" fmla="*/ 471 w 933"/>
                  <a:gd name="T45" fmla="*/ 234 h 237"/>
                  <a:gd name="T46" fmla="*/ 524 w 933"/>
                  <a:gd name="T47" fmla="*/ 237 h 237"/>
                  <a:gd name="T48" fmla="*/ 580 w 933"/>
                  <a:gd name="T49" fmla="*/ 234 h 237"/>
                  <a:gd name="T50" fmla="*/ 639 w 933"/>
                  <a:gd name="T51" fmla="*/ 228 h 237"/>
                  <a:gd name="T52" fmla="*/ 704 w 933"/>
                  <a:gd name="T53" fmla="*/ 214 h 237"/>
                  <a:gd name="T54" fmla="*/ 762 w 933"/>
                  <a:gd name="T55" fmla="*/ 196 h 237"/>
                  <a:gd name="T56" fmla="*/ 809 w 933"/>
                  <a:gd name="T57" fmla="*/ 179 h 237"/>
                  <a:gd name="T58" fmla="*/ 847 w 933"/>
                  <a:gd name="T59" fmla="*/ 158 h 237"/>
                  <a:gd name="T60" fmla="*/ 877 w 933"/>
                  <a:gd name="T61" fmla="*/ 140 h 237"/>
                  <a:gd name="T62" fmla="*/ 901 w 933"/>
                  <a:gd name="T63" fmla="*/ 120 h 237"/>
                  <a:gd name="T64" fmla="*/ 915 w 933"/>
                  <a:gd name="T65" fmla="*/ 102 h 237"/>
                  <a:gd name="T66" fmla="*/ 927 w 933"/>
                  <a:gd name="T67" fmla="*/ 84 h 237"/>
                  <a:gd name="T68" fmla="*/ 933 w 933"/>
                  <a:gd name="T69" fmla="*/ 69 h 237"/>
                  <a:gd name="T70" fmla="*/ 933 w 933"/>
                  <a:gd name="T71" fmla="*/ 64 h 237"/>
                  <a:gd name="T72" fmla="*/ 927 w 933"/>
                  <a:gd name="T73" fmla="*/ 61 h 237"/>
                  <a:gd name="T74" fmla="*/ 898 w 933"/>
                  <a:gd name="T75" fmla="*/ 52 h 237"/>
                  <a:gd name="T76" fmla="*/ 850 w 933"/>
                  <a:gd name="T77" fmla="*/ 43 h 237"/>
                  <a:gd name="T78" fmla="*/ 792 w 933"/>
                  <a:gd name="T79" fmla="*/ 34 h 237"/>
                  <a:gd name="T80" fmla="*/ 639 w 933"/>
                  <a:gd name="T81" fmla="*/ 20 h 237"/>
                  <a:gd name="T82" fmla="*/ 465 w 933"/>
                  <a:gd name="T83" fmla="*/ 8 h 237"/>
                  <a:gd name="T84" fmla="*/ 377 w 933"/>
                  <a:gd name="T85" fmla="*/ 2 h 237"/>
                  <a:gd name="T86" fmla="*/ 292 w 933"/>
                  <a:gd name="T87" fmla="*/ 2 h 237"/>
                  <a:gd name="T88" fmla="*/ 212 w 933"/>
                  <a:gd name="T89" fmla="*/ 0 h 237"/>
                  <a:gd name="T90" fmla="*/ 141 w 933"/>
                  <a:gd name="T91" fmla="*/ 2 h 237"/>
                  <a:gd name="T92" fmla="*/ 79 w 933"/>
                  <a:gd name="T93" fmla="*/ 8 h 237"/>
                  <a:gd name="T94" fmla="*/ 35 w 933"/>
                  <a:gd name="T95" fmla="*/ 17 h 237"/>
                  <a:gd name="T96" fmla="*/ 18 w 933"/>
                  <a:gd name="T97" fmla="*/ 23 h 237"/>
                  <a:gd name="T98" fmla="*/ 5 w 933"/>
                  <a:gd name="T99" fmla="*/ 29 h 237"/>
                  <a:gd name="T100" fmla="*/ 0 w 933"/>
                  <a:gd name="T101" fmla="*/ 37 h 237"/>
                  <a:gd name="T102" fmla="*/ 0 w 933"/>
                  <a:gd name="T103" fmla="*/ 43 h 2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933" h="237">
                    <a:moveTo>
                      <a:pt x="0" y="43"/>
                    </a:moveTo>
                    <a:lnTo>
                      <a:pt x="5" y="64"/>
                    </a:lnTo>
                    <a:lnTo>
                      <a:pt x="15" y="88"/>
                    </a:lnTo>
                    <a:lnTo>
                      <a:pt x="27" y="111"/>
                    </a:lnTo>
                    <a:lnTo>
                      <a:pt x="44" y="137"/>
                    </a:lnTo>
                    <a:lnTo>
                      <a:pt x="65" y="163"/>
                    </a:lnTo>
                    <a:lnTo>
                      <a:pt x="88" y="185"/>
                    </a:lnTo>
                    <a:lnTo>
                      <a:pt x="112" y="202"/>
                    </a:lnTo>
                    <a:lnTo>
                      <a:pt x="127" y="211"/>
                    </a:lnTo>
                    <a:lnTo>
                      <a:pt x="138" y="214"/>
                    </a:lnTo>
                    <a:lnTo>
                      <a:pt x="159" y="220"/>
                    </a:lnTo>
                    <a:lnTo>
                      <a:pt x="164" y="217"/>
                    </a:lnTo>
                    <a:lnTo>
                      <a:pt x="170" y="217"/>
                    </a:lnTo>
                    <a:lnTo>
                      <a:pt x="173" y="208"/>
                    </a:lnTo>
                    <a:lnTo>
                      <a:pt x="179" y="202"/>
                    </a:lnTo>
                    <a:lnTo>
                      <a:pt x="186" y="194"/>
                    </a:lnTo>
                    <a:lnTo>
                      <a:pt x="192" y="191"/>
                    </a:lnTo>
                    <a:lnTo>
                      <a:pt x="200" y="191"/>
                    </a:lnTo>
                    <a:lnTo>
                      <a:pt x="227" y="191"/>
                    </a:lnTo>
                    <a:lnTo>
                      <a:pt x="268" y="196"/>
                    </a:lnTo>
                    <a:lnTo>
                      <a:pt x="368" y="220"/>
                    </a:lnTo>
                    <a:lnTo>
                      <a:pt x="418" y="228"/>
                    </a:lnTo>
                    <a:lnTo>
                      <a:pt x="471" y="234"/>
                    </a:lnTo>
                    <a:lnTo>
                      <a:pt x="524" y="237"/>
                    </a:lnTo>
                    <a:lnTo>
                      <a:pt x="580" y="234"/>
                    </a:lnTo>
                    <a:lnTo>
                      <a:pt x="639" y="228"/>
                    </a:lnTo>
                    <a:lnTo>
                      <a:pt x="704" y="214"/>
                    </a:lnTo>
                    <a:lnTo>
                      <a:pt x="762" y="196"/>
                    </a:lnTo>
                    <a:lnTo>
                      <a:pt x="809" y="179"/>
                    </a:lnTo>
                    <a:lnTo>
                      <a:pt x="847" y="158"/>
                    </a:lnTo>
                    <a:lnTo>
                      <a:pt x="877" y="140"/>
                    </a:lnTo>
                    <a:lnTo>
                      <a:pt x="901" y="120"/>
                    </a:lnTo>
                    <a:lnTo>
                      <a:pt x="915" y="102"/>
                    </a:lnTo>
                    <a:lnTo>
                      <a:pt x="927" y="84"/>
                    </a:lnTo>
                    <a:lnTo>
                      <a:pt x="933" y="69"/>
                    </a:lnTo>
                    <a:lnTo>
                      <a:pt x="933" y="64"/>
                    </a:lnTo>
                    <a:lnTo>
                      <a:pt x="927" y="61"/>
                    </a:lnTo>
                    <a:lnTo>
                      <a:pt x="898" y="52"/>
                    </a:lnTo>
                    <a:lnTo>
                      <a:pt x="850" y="43"/>
                    </a:lnTo>
                    <a:lnTo>
                      <a:pt x="792" y="34"/>
                    </a:lnTo>
                    <a:lnTo>
                      <a:pt x="639" y="20"/>
                    </a:lnTo>
                    <a:lnTo>
                      <a:pt x="465" y="8"/>
                    </a:lnTo>
                    <a:lnTo>
                      <a:pt x="377" y="2"/>
                    </a:lnTo>
                    <a:lnTo>
                      <a:pt x="292" y="2"/>
                    </a:lnTo>
                    <a:lnTo>
                      <a:pt x="212" y="0"/>
                    </a:lnTo>
                    <a:lnTo>
                      <a:pt x="141" y="2"/>
                    </a:lnTo>
                    <a:lnTo>
                      <a:pt x="79" y="8"/>
                    </a:lnTo>
                    <a:lnTo>
                      <a:pt x="35" y="17"/>
                    </a:lnTo>
                    <a:lnTo>
                      <a:pt x="18" y="23"/>
                    </a:lnTo>
                    <a:lnTo>
                      <a:pt x="5" y="29"/>
                    </a:lnTo>
                    <a:lnTo>
                      <a:pt x="0" y="37"/>
                    </a:lnTo>
                    <a:lnTo>
                      <a:pt x="0" y="43"/>
                    </a:lnTo>
                    <a:close/>
                  </a:path>
                </a:pathLst>
              </a:custGeom>
              <a:solidFill>
                <a:srgbClr val="8B8F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29" name="任意多边形 80981"/>
              <p:cNvSpPr>
                <a:spLocks noChangeArrowheads="1"/>
              </p:cNvSpPr>
              <p:nvPr/>
            </p:nvSpPr>
            <p:spPr bwMode="auto">
              <a:xfrm>
                <a:off x="2167" y="2466"/>
                <a:ext cx="41" cy="61"/>
              </a:xfrm>
              <a:custGeom>
                <a:avLst/>
                <a:gdLst>
                  <a:gd name="T0" fmla="*/ 54 w 612"/>
                  <a:gd name="T1" fmla="*/ 120 h 929"/>
                  <a:gd name="T2" fmla="*/ 71 w 612"/>
                  <a:gd name="T3" fmla="*/ 100 h 929"/>
                  <a:gd name="T4" fmla="*/ 94 w 612"/>
                  <a:gd name="T5" fmla="*/ 79 h 929"/>
                  <a:gd name="T6" fmla="*/ 121 w 612"/>
                  <a:gd name="T7" fmla="*/ 59 h 929"/>
                  <a:gd name="T8" fmla="*/ 151 w 612"/>
                  <a:gd name="T9" fmla="*/ 41 h 929"/>
                  <a:gd name="T10" fmla="*/ 183 w 612"/>
                  <a:gd name="T11" fmla="*/ 26 h 929"/>
                  <a:gd name="T12" fmla="*/ 215 w 612"/>
                  <a:gd name="T13" fmla="*/ 14 h 929"/>
                  <a:gd name="T14" fmla="*/ 250 w 612"/>
                  <a:gd name="T15" fmla="*/ 6 h 929"/>
                  <a:gd name="T16" fmla="*/ 288 w 612"/>
                  <a:gd name="T17" fmla="*/ 0 h 929"/>
                  <a:gd name="T18" fmla="*/ 324 w 612"/>
                  <a:gd name="T19" fmla="*/ 0 h 929"/>
                  <a:gd name="T20" fmla="*/ 362 w 612"/>
                  <a:gd name="T21" fmla="*/ 3 h 929"/>
                  <a:gd name="T22" fmla="*/ 401 w 612"/>
                  <a:gd name="T23" fmla="*/ 11 h 929"/>
                  <a:gd name="T24" fmla="*/ 436 w 612"/>
                  <a:gd name="T25" fmla="*/ 26 h 929"/>
                  <a:gd name="T26" fmla="*/ 471 w 612"/>
                  <a:gd name="T27" fmla="*/ 46 h 929"/>
                  <a:gd name="T28" fmla="*/ 504 w 612"/>
                  <a:gd name="T29" fmla="*/ 74 h 929"/>
                  <a:gd name="T30" fmla="*/ 536 w 612"/>
                  <a:gd name="T31" fmla="*/ 106 h 929"/>
                  <a:gd name="T32" fmla="*/ 563 w 612"/>
                  <a:gd name="T33" fmla="*/ 147 h 929"/>
                  <a:gd name="T34" fmla="*/ 574 w 612"/>
                  <a:gd name="T35" fmla="*/ 171 h 929"/>
                  <a:gd name="T36" fmla="*/ 586 w 612"/>
                  <a:gd name="T37" fmla="*/ 197 h 929"/>
                  <a:gd name="T38" fmla="*/ 595 w 612"/>
                  <a:gd name="T39" fmla="*/ 223 h 929"/>
                  <a:gd name="T40" fmla="*/ 603 w 612"/>
                  <a:gd name="T41" fmla="*/ 253 h 929"/>
                  <a:gd name="T42" fmla="*/ 606 w 612"/>
                  <a:gd name="T43" fmla="*/ 285 h 929"/>
                  <a:gd name="T44" fmla="*/ 609 w 612"/>
                  <a:gd name="T45" fmla="*/ 317 h 929"/>
                  <a:gd name="T46" fmla="*/ 612 w 612"/>
                  <a:gd name="T47" fmla="*/ 353 h 929"/>
                  <a:gd name="T48" fmla="*/ 612 w 612"/>
                  <a:gd name="T49" fmla="*/ 388 h 929"/>
                  <a:gd name="T50" fmla="*/ 609 w 612"/>
                  <a:gd name="T51" fmla="*/ 424 h 929"/>
                  <a:gd name="T52" fmla="*/ 606 w 612"/>
                  <a:gd name="T53" fmla="*/ 459 h 929"/>
                  <a:gd name="T54" fmla="*/ 601 w 612"/>
                  <a:gd name="T55" fmla="*/ 497 h 929"/>
                  <a:gd name="T56" fmla="*/ 592 w 612"/>
                  <a:gd name="T57" fmla="*/ 532 h 929"/>
                  <a:gd name="T58" fmla="*/ 583 w 612"/>
                  <a:gd name="T59" fmla="*/ 570 h 929"/>
                  <a:gd name="T60" fmla="*/ 571 w 612"/>
                  <a:gd name="T61" fmla="*/ 606 h 929"/>
                  <a:gd name="T62" fmla="*/ 556 w 612"/>
                  <a:gd name="T63" fmla="*/ 641 h 929"/>
                  <a:gd name="T64" fmla="*/ 541 w 612"/>
                  <a:gd name="T65" fmla="*/ 677 h 929"/>
                  <a:gd name="T66" fmla="*/ 527 w 612"/>
                  <a:gd name="T67" fmla="*/ 709 h 929"/>
                  <a:gd name="T68" fmla="*/ 506 w 612"/>
                  <a:gd name="T69" fmla="*/ 741 h 929"/>
                  <a:gd name="T70" fmla="*/ 486 w 612"/>
                  <a:gd name="T71" fmla="*/ 771 h 929"/>
                  <a:gd name="T72" fmla="*/ 465 w 612"/>
                  <a:gd name="T73" fmla="*/ 800 h 929"/>
                  <a:gd name="T74" fmla="*/ 439 w 612"/>
                  <a:gd name="T75" fmla="*/ 823 h 929"/>
                  <a:gd name="T76" fmla="*/ 412 w 612"/>
                  <a:gd name="T77" fmla="*/ 850 h 929"/>
                  <a:gd name="T78" fmla="*/ 385 w 612"/>
                  <a:gd name="T79" fmla="*/ 871 h 929"/>
                  <a:gd name="T80" fmla="*/ 356 w 612"/>
                  <a:gd name="T81" fmla="*/ 888 h 929"/>
                  <a:gd name="T82" fmla="*/ 324 w 612"/>
                  <a:gd name="T83" fmla="*/ 903 h 929"/>
                  <a:gd name="T84" fmla="*/ 291 w 612"/>
                  <a:gd name="T85" fmla="*/ 914 h 929"/>
                  <a:gd name="T86" fmla="*/ 256 w 612"/>
                  <a:gd name="T87" fmla="*/ 923 h 929"/>
                  <a:gd name="T88" fmla="*/ 217 w 612"/>
                  <a:gd name="T89" fmla="*/ 929 h 929"/>
                  <a:gd name="T90" fmla="*/ 180 w 612"/>
                  <a:gd name="T91" fmla="*/ 929 h 929"/>
                  <a:gd name="T92" fmla="*/ 139 w 612"/>
                  <a:gd name="T93" fmla="*/ 926 h 929"/>
                  <a:gd name="T94" fmla="*/ 97 w 612"/>
                  <a:gd name="T95" fmla="*/ 917 h 929"/>
                  <a:gd name="T96" fmla="*/ 54 w 612"/>
                  <a:gd name="T97" fmla="*/ 906 h 929"/>
                  <a:gd name="T98" fmla="*/ 41 w 612"/>
                  <a:gd name="T99" fmla="*/ 900 h 929"/>
                  <a:gd name="T100" fmla="*/ 32 w 612"/>
                  <a:gd name="T101" fmla="*/ 891 h 929"/>
                  <a:gd name="T102" fmla="*/ 24 w 612"/>
                  <a:gd name="T103" fmla="*/ 877 h 929"/>
                  <a:gd name="T104" fmla="*/ 18 w 612"/>
                  <a:gd name="T105" fmla="*/ 862 h 929"/>
                  <a:gd name="T106" fmla="*/ 9 w 612"/>
                  <a:gd name="T107" fmla="*/ 817 h 929"/>
                  <a:gd name="T108" fmla="*/ 3 w 612"/>
                  <a:gd name="T109" fmla="*/ 768 h 929"/>
                  <a:gd name="T110" fmla="*/ 0 w 612"/>
                  <a:gd name="T111" fmla="*/ 706 h 929"/>
                  <a:gd name="T112" fmla="*/ 0 w 612"/>
                  <a:gd name="T113" fmla="*/ 641 h 929"/>
                  <a:gd name="T114" fmla="*/ 3 w 612"/>
                  <a:gd name="T115" fmla="*/ 570 h 929"/>
                  <a:gd name="T116" fmla="*/ 9 w 612"/>
                  <a:gd name="T117" fmla="*/ 497 h 929"/>
                  <a:gd name="T118" fmla="*/ 21 w 612"/>
                  <a:gd name="T119" fmla="*/ 359 h 929"/>
                  <a:gd name="T120" fmla="*/ 35 w 612"/>
                  <a:gd name="T121" fmla="*/ 238 h 929"/>
                  <a:gd name="T122" fmla="*/ 54 w 612"/>
                  <a:gd name="T123" fmla="*/ 120 h 9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12" h="929">
                    <a:moveTo>
                      <a:pt x="54" y="120"/>
                    </a:moveTo>
                    <a:lnTo>
                      <a:pt x="71" y="100"/>
                    </a:lnTo>
                    <a:lnTo>
                      <a:pt x="94" y="79"/>
                    </a:lnTo>
                    <a:lnTo>
                      <a:pt x="121" y="59"/>
                    </a:lnTo>
                    <a:lnTo>
                      <a:pt x="151" y="41"/>
                    </a:lnTo>
                    <a:lnTo>
                      <a:pt x="183" y="26"/>
                    </a:lnTo>
                    <a:lnTo>
                      <a:pt x="215" y="14"/>
                    </a:lnTo>
                    <a:lnTo>
                      <a:pt x="250" y="6"/>
                    </a:lnTo>
                    <a:lnTo>
                      <a:pt x="288" y="0"/>
                    </a:lnTo>
                    <a:lnTo>
                      <a:pt x="324" y="0"/>
                    </a:lnTo>
                    <a:lnTo>
                      <a:pt x="362" y="3"/>
                    </a:lnTo>
                    <a:lnTo>
                      <a:pt x="401" y="11"/>
                    </a:lnTo>
                    <a:lnTo>
                      <a:pt x="436" y="26"/>
                    </a:lnTo>
                    <a:lnTo>
                      <a:pt x="471" y="46"/>
                    </a:lnTo>
                    <a:lnTo>
                      <a:pt x="504" y="74"/>
                    </a:lnTo>
                    <a:lnTo>
                      <a:pt x="536" y="106"/>
                    </a:lnTo>
                    <a:lnTo>
                      <a:pt x="563" y="147"/>
                    </a:lnTo>
                    <a:lnTo>
                      <a:pt x="574" y="171"/>
                    </a:lnTo>
                    <a:lnTo>
                      <a:pt x="586" y="197"/>
                    </a:lnTo>
                    <a:lnTo>
                      <a:pt x="595" y="223"/>
                    </a:lnTo>
                    <a:lnTo>
                      <a:pt x="603" y="253"/>
                    </a:lnTo>
                    <a:lnTo>
                      <a:pt x="606" y="285"/>
                    </a:lnTo>
                    <a:lnTo>
                      <a:pt x="609" y="317"/>
                    </a:lnTo>
                    <a:lnTo>
                      <a:pt x="612" y="353"/>
                    </a:lnTo>
                    <a:lnTo>
                      <a:pt x="612" y="388"/>
                    </a:lnTo>
                    <a:lnTo>
                      <a:pt x="609" y="424"/>
                    </a:lnTo>
                    <a:lnTo>
                      <a:pt x="606" y="459"/>
                    </a:lnTo>
                    <a:lnTo>
                      <a:pt x="601" y="497"/>
                    </a:lnTo>
                    <a:lnTo>
                      <a:pt x="592" y="532"/>
                    </a:lnTo>
                    <a:lnTo>
                      <a:pt x="583" y="570"/>
                    </a:lnTo>
                    <a:lnTo>
                      <a:pt x="571" y="606"/>
                    </a:lnTo>
                    <a:lnTo>
                      <a:pt x="556" y="641"/>
                    </a:lnTo>
                    <a:lnTo>
                      <a:pt x="541" y="677"/>
                    </a:lnTo>
                    <a:lnTo>
                      <a:pt x="527" y="709"/>
                    </a:lnTo>
                    <a:lnTo>
                      <a:pt x="506" y="741"/>
                    </a:lnTo>
                    <a:lnTo>
                      <a:pt x="486" y="771"/>
                    </a:lnTo>
                    <a:lnTo>
                      <a:pt x="465" y="800"/>
                    </a:lnTo>
                    <a:lnTo>
                      <a:pt x="439" y="823"/>
                    </a:lnTo>
                    <a:lnTo>
                      <a:pt x="412" y="850"/>
                    </a:lnTo>
                    <a:lnTo>
                      <a:pt x="385" y="871"/>
                    </a:lnTo>
                    <a:lnTo>
                      <a:pt x="356" y="888"/>
                    </a:lnTo>
                    <a:lnTo>
                      <a:pt x="324" y="903"/>
                    </a:lnTo>
                    <a:lnTo>
                      <a:pt x="291" y="914"/>
                    </a:lnTo>
                    <a:lnTo>
                      <a:pt x="256" y="923"/>
                    </a:lnTo>
                    <a:lnTo>
                      <a:pt x="217" y="929"/>
                    </a:lnTo>
                    <a:lnTo>
                      <a:pt x="180" y="929"/>
                    </a:lnTo>
                    <a:lnTo>
                      <a:pt x="139" y="926"/>
                    </a:lnTo>
                    <a:lnTo>
                      <a:pt x="97" y="917"/>
                    </a:lnTo>
                    <a:lnTo>
                      <a:pt x="54" y="906"/>
                    </a:lnTo>
                    <a:lnTo>
                      <a:pt x="41" y="900"/>
                    </a:lnTo>
                    <a:lnTo>
                      <a:pt x="32" y="891"/>
                    </a:lnTo>
                    <a:lnTo>
                      <a:pt x="24" y="877"/>
                    </a:lnTo>
                    <a:lnTo>
                      <a:pt x="18" y="862"/>
                    </a:lnTo>
                    <a:lnTo>
                      <a:pt x="9" y="817"/>
                    </a:lnTo>
                    <a:lnTo>
                      <a:pt x="3" y="768"/>
                    </a:lnTo>
                    <a:lnTo>
                      <a:pt x="0" y="706"/>
                    </a:lnTo>
                    <a:lnTo>
                      <a:pt x="0" y="641"/>
                    </a:lnTo>
                    <a:lnTo>
                      <a:pt x="3" y="570"/>
                    </a:lnTo>
                    <a:lnTo>
                      <a:pt x="9" y="497"/>
                    </a:lnTo>
                    <a:lnTo>
                      <a:pt x="21" y="359"/>
                    </a:lnTo>
                    <a:lnTo>
                      <a:pt x="35" y="238"/>
                    </a:lnTo>
                    <a:lnTo>
                      <a:pt x="54" y="120"/>
                    </a:lnTo>
                    <a:close/>
                  </a:path>
                </a:pathLst>
              </a:custGeom>
              <a:solidFill>
                <a:srgbClr val="F3C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0" name="任意多边形 80982"/>
              <p:cNvSpPr>
                <a:spLocks noChangeArrowheads="1"/>
              </p:cNvSpPr>
              <p:nvPr/>
            </p:nvSpPr>
            <p:spPr bwMode="auto">
              <a:xfrm>
                <a:off x="2172" y="2481"/>
                <a:ext cx="27" cy="30"/>
              </a:xfrm>
              <a:custGeom>
                <a:avLst/>
                <a:gdLst>
                  <a:gd name="T0" fmla="*/ 41 w 413"/>
                  <a:gd name="T1" fmla="*/ 64 h 448"/>
                  <a:gd name="T2" fmla="*/ 73 w 413"/>
                  <a:gd name="T3" fmla="*/ 35 h 448"/>
                  <a:gd name="T4" fmla="*/ 115 w 413"/>
                  <a:gd name="T5" fmla="*/ 15 h 448"/>
                  <a:gd name="T6" fmla="*/ 165 w 413"/>
                  <a:gd name="T7" fmla="*/ 3 h 448"/>
                  <a:gd name="T8" fmla="*/ 218 w 413"/>
                  <a:gd name="T9" fmla="*/ 3 h 448"/>
                  <a:gd name="T10" fmla="*/ 271 w 413"/>
                  <a:gd name="T11" fmla="*/ 15 h 448"/>
                  <a:gd name="T12" fmla="*/ 320 w 413"/>
                  <a:gd name="T13" fmla="*/ 38 h 448"/>
                  <a:gd name="T14" fmla="*/ 365 w 413"/>
                  <a:gd name="T15" fmla="*/ 79 h 448"/>
                  <a:gd name="T16" fmla="*/ 397 w 413"/>
                  <a:gd name="T17" fmla="*/ 138 h 448"/>
                  <a:gd name="T18" fmla="*/ 413 w 413"/>
                  <a:gd name="T19" fmla="*/ 194 h 448"/>
                  <a:gd name="T20" fmla="*/ 409 w 413"/>
                  <a:gd name="T21" fmla="*/ 247 h 448"/>
                  <a:gd name="T22" fmla="*/ 394 w 413"/>
                  <a:gd name="T23" fmla="*/ 291 h 448"/>
                  <a:gd name="T24" fmla="*/ 371 w 413"/>
                  <a:gd name="T25" fmla="*/ 329 h 448"/>
                  <a:gd name="T26" fmla="*/ 345 w 413"/>
                  <a:gd name="T27" fmla="*/ 359 h 448"/>
                  <a:gd name="T28" fmla="*/ 315 w 413"/>
                  <a:gd name="T29" fmla="*/ 374 h 448"/>
                  <a:gd name="T30" fmla="*/ 288 w 413"/>
                  <a:gd name="T31" fmla="*/ 374 h 448"/>
                  <a:gd name="T32" fmla="*/ 271 w 413"/>
                  <a:gd name="T33" fmla="*/ 362 h 448"/>
                  <a:gd name="T34" fmla="*/ 262 w 413"/>
                  <a:gd name="T35" fmla="*/ 341 h 448"/>
                  <a:gd name="T36" fmla="*/ 262 w 413"/>
                  <a:gd name="T37" fmla="*/ 300 h 448"/>
                  <a:gd name="T38" fmla="*/ 268 w 413"/>
                  <a:gd name="T39" fmla="*/ 244 h 448"/>
                  <a:gd name="T40" fmla="*/ 265 w 413"/>
                  <a:gd name="T41" fmla="*/ 221 h 448"/>
                  <a:gd name="T42" fmla="*/ 253 w 413"/>
                  <a:gd name="T43" fmla="*/ 200 h 448"/>
                  <a:gd name="T44" fmla="*/ 226 w 413"/>
                  <a:gd name="T45" fmla="*/ 186 h 448"/>
                  <a:gd name="T46" fmla="*/ 212 w 413"/>
                  <a:gd name="T47" fmla="*/ 186 h 448"/>
                  <a:gd name="T48" fmla="*/ 200 w 413"/>
                  <a:gd name="T49" fmla="*/ 194 h 448"/>
                  <a:gd name="T50" fmla="*/ 186 w 413"/>
                  <a:gd name="T51" fmla="*/ 226 h 448"/>
                  <a:gd name="T52" fmla="*/ 171 w 413"/>
                  <a:gd name="T53" fmla="*/ 332 h 448"/>
                  <a:gd name="T54" fmla="*/ 158 w 413"/>
                  <a:gd name="T55" fmla="*/ 386 h 448"/>
                  <a:gd name="T56" fmla="*/ 135 w 413"/>
                  <a:gd name="T57" fmla="*/ 426 h 448"/>
                  <a:gd name="T58" fmla="*/ 118 w 413"/>
                  <a:gd name="T59" fmla="*/ 442 h 448"/>
                  <a:gd name="T60" fmla="*/ 94 w 413"/>
                  <a:gd name="T61" fmla="*/ 448 h 448"/>
                  <a:gd name="T62" fmla="*/ 64 w 413"/>
                  <a:gd name="T63" fmla="*/ 445 h 448"/>
                  <a:gd name="T64" fmla="*/ 29 w 413"/>
                  <a:gd name="T65" fmla="*/ 436 h 448"/>
                  <a:gd name="T66" fmla="*/ 18 w 413"/>
                  <a:gd name="T67" fmla="*/ 426 h 448"/>
                  <a:gd name="T68" fmla="*/ 6 w 413"/>
                  <a:gd name="T69" fmla="*/ 391 h 448"/>
                  <a:gd name="T70" fmla="*/ 0 w 413"/>
                  <a:gd name="T71" fmla="*/ 341 h 448"/>
                  <a:gd name="T72" fmla="*/ 6 w 413"/>
                  <a:gd name="T73" fmla="*/ 247 h 448"/>
                  <a:gd name="T74" fmla="*/ 21 w 413"/>
                  <a:gd name="T75" fmla="*/ 132 h 4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13" h="448">
                    <a:moveTo>
                      <a:pt x="29" y="82"/>
                    </a:moveTo>
                    <a:lnTo>
                      <a:pt x="41" y="64"/>
                    </a:lnTo>
                    <a:lnTo>
                      <a:pt x="56" y="50"/>
                    </a:lnTo>
                    <a:lnTo>
                      <a:pt x="73" y="35"/>
                    </a:lnTo>
                    <a:lnTo>
                      <a:pt x="94" y="24"/>
                    </a:lnTo>
                    <a:lnTo>
                      <a:pt x="115" y="15"/>
                    </a:lnTo>
                    <a:lnTo>
                      <a:pt x="141" y="9"/>
                    </a:lnTo>
                    <a:lnTo>
                      <a:pt x="165" y="3"/>
                    </a:lnTo>
                    <a:lnTo>
                      <a:pt x="191" y="0"/>
                    </a:lnTo>
                    <a:lnTo>
                      <a:pt x="218" y="3"/>
                    </a:lnTo>
                    <a:lnTo>
                      <a:pt x="245" y="6"/>
                    </a:lnTo>
                    <a:lnTo>
                      <a:pt x="271" y="15"/>
                    </a:lnTo>
                    <a:lnTo>
                      <a:pt x="297" y="24"/>
                    </a:lnTo>
                    <a:lnTo>
                      <a:pt x="320" y="38"/>
                    </a:lnTo>
                    <a:lnTo>
                      <a:pt x="345" y="59"/>
                    </a:lnTo>
                    <a:lnTo>
                      <a:pt x="365" y="79"/>
                    </a:lnTo>
                    <a:lnTo>
                      <a:pt x="382" y="109"/>
                    </a:lnTo>
                    <a:lnTo>
                      <a:pt x="397" y="138"/>
                    </a:lnTo>
                    <a:lnTo>
                      <a:pt x="406" y="164"/>
                    </a:lnTo>
                    <a:lnTo>
                      <a:pt x="413" y="194"/>
                    </a:lnTo>
                    <a:lnTo>
                      <a:pt x="413" y="221"/>
                    </a:lnTo>
                    <a:lnTo>
                      <a:pt x="409" y="247"/>
                    </a:lnTo>
                    <a:lnTo>
                      <a:pt x="403" y="271"/>
                    </a:lnTo>
                    <a:lnTo>
                      <a:pt x="394" y="291"/>
                    </a:lnTo>
                    <a:lnTo>
                      <a:pt x="385" y="312"/>
                    </a:lnTo>
                    <a:lnTo>
                      <a:pt x="371" y="329"/>
                    </a:lnTo>
                    <a:lnTo>
                      <a:pt x="359" y="344"/>
                    </a:lnTo>
                    <a:lnTo>
                      <a:pt x="345" y="359"/>
                    </a:lnTo>
                    <a:lnTo>
                      <a:pt x="330" y="368"/>
                    </a:lnTo>
                    <a:lnTo>
                      <a:pt x="315" y="374"/>
                    </a:lnTo>
                    <a:lnTo>
                      <a:pt x="300" y="377"/>
                    </a:lnTo>
                    <a:lnTo>
                      <a:pt x="288" y="374"/>
                    </a:lnTo>
                    <a:lnTo>
                      <a:pt x="277" y="371"/>
                    </a:lnTo>
                    <a:lnTo>
                      <a:pt x="271" y="362"/>
                    </a:lnTo>
                    <a:lnTo>
                      <a:pt x="265" y="351"/>
                    </a:lnTo>
                    <a:lnTo>
                      <a:pt x="262" y="341"/>
                    </a:lnTo>
                    <a:lnTo>
                      <a:pt x="262" y="329"/>
                    </a:lnTo>
                    <a:lnTo>
                      <a:pt x="262" y="300"/>
                    </a:lnTo>
                    <a:lnTo>
                      <a:pt x="268" y="274"/>
                    </a:lnTo>
                    <a:lnTo>
                      <a:pt x="268" y="244"/>
                    </a:lnTo>
                    <a:lnTo>
                      <a:pt x="268" y="232"/>
                    </a:lnTo>
                    <a:lnTo>
                      <a:pt x="265" y="221"/>
                    </a:lnTo>
                    <a:lnTo>
                      <a:pt x="259" y="209"/>
                    </a:lnTo>
                    <a:lnTo>
                      <a:pt x="253" y="200"/>
                    </a:lnTo>
                    <a:lnTo>
                      <a:pt x="241" y="192"/>
                    </a:lnTo>
                    <a:lnTo>
                      <a:pt x="226" y="186"/>
                    </a:lnTo>
                    <a:lnTo>
                      <a:pt x="218" y="186"/>
                    </a:lnTo>
                    <a:lnTo>
                      <a:pt x="212" y="186"/>
                    </a:lnTo>
                    <a:lnTo>
                      <a:pt x="206" y="189"/>
                    </a:lnTo>
                    <a:lnTo>
                      <a:pt x="200" y="194"/>
                    </a:lnTo>
                    <a:lnTo>
                      <a:pt x="191" y="206"/>
                    </a:lnTo>
                    <a:lnTo>
                      <a:pt x="186" y="226"/>
                    </a:lnTo>
                    <a:lnTo>
                      <a:pt x="180" y="277"/>
                    </a:lnTo>
                    <a:lnTo>
                      <a:pt x="171" y="332"/>
                    </a:lnTo>
                    <a:lnTo>
                      <a:pt x="165" y="359"/>
                    </a:lnTo>
                    <a:lnTo>
                      <a:pt x="158" y="386"/>
                    </a:lnTo>
                    <a:lnTo>
                      <a:pt x="147" y="409"/>
                    </a:lnTo>
                    <a:lnTo>
                      <a:pt x="135" y="426"/>
                    </a:lnTo>
                    <a:lnTo>
                      <a:pt x="126" y="436"/>
                    </a:lnTo>
                    <a:lnTo>
                      <a:pt x="118" y="442"/>
                    </a:lnTo>
                    <a:lnTo>
                      <a:pt x="106" y="445"/>
                    </a:lnTo>
                    <a:lnTo>
                      <a:pt x="94" y="448"/>
                    </a:lnTo>
                    <a:lnTo>
                      <a:pt x="80" y="448"/>
                    </a:lnTo>
                    <a:lnTo>
                      <a:pt x="64" y="445"/>
                    </a:lnTo>
                    <a:lnTo>
                      <a:pt x="47" y="442"/>
                    </a:lnTo>
                    <a:lnTo>
                      <a:pt x="29" y="436"/>
                    </a:lnTo>
                    <a:lnTo>
                      <a:pt x="24" y="432"/>
                    </a:lnTo>
                    <a:lnTo>
                      <a:pt x="18" y="426"/>
                    </a:lnTo>
                    <a:lnTo>
                      <a:pt x="12" y="412"/>
                    </a:lnTo>
                    <a:lnTo>
                      <a:pt x="6" y="391"/>
                    </a:lnTo>
                    <a:lnTo>
                      <a:pt x="3" y="368"/>
                    </a:lnTo>
                    <a:lnTo>
                      <a:pt x="0" y="341"/>
                    </a:lnTo>
                    <a:lnTo>
                      <a:pt x="0" y="312"/>
                    </a:lnTo>
                    <a:lnTo>
                      <a:pt x="6" y="247"/>
                    </a:lnTo>
                    <a:lnTo>
                      <a:pt x="12" y="186"/>
                    </a:lnTo>
                    <a:lnTo>
                      <a:pt x="21" y="132"/>
                    </a:lnTo>
                    <a:lnTo>
                      <a:pt x="29" y="82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1" name="任意多边形 80983"/>
              <p:cNvSpPr>
                <a:spLocks noChangeArrowheads="1"/>
              </p:cNvSpPr>
              <p:nvPr/>
            </p:nvSpPr>
            <p:spPr bwMode="auto">
              <a:xfrm>
                <a:off x="1940" y="2466"/>
                <a:ext cx="41" cy="62"/>
              </a:xfrm>
              <a:custGeom>
                <a:avLst/>
                <a:gdLst>
                  <a:gd name="T0" fmla="*/ 563 w 613"/>
                  <a:gd name="T1" fmla="*/ 120 h 930"/>
                  <a:gd name="T2" fmla="*/ 543 w 613"/>
                  <a:gd name="T3" fmla="*/ 99 h 930"/>
                  <a:gd name="T4" fmla="*/ 518 w 613"/>
                  <a:gd name="T5" fmla="*/ 79 h 930"/>
                  <a:gd name="T6" fmla="*/ 492 w 613"/>
                  <a:gd name="T7" fmla="*/ 59 h 930"/>
                  <a:gd name="T8" fmla="*/ 463 w 613"/>
                  <a:gd name="T9" fmla="*/ 40 h 930"/>
                  <a:gd name="T10" fmla="*/ 433 w 613"/>
                  <a:gd name="T11" fmla="*/ 26 h 930"/>
                  <a:gd name="T12" fmla="*/ 398 w 613"/>
                  <a:gd name="T13" fmla="*/ 14 h 930"/>
                  <a:gd name="T14" fmla="*/ 363 w 613"/>
                  <a:gd name="T15" fmla="*/ 5 h 930"/>
                  <a:gd name="T16" fmla="*/ 327 w 613"/>
                  <a:gd name="T17" fmla="*/ 0 h 930"/>
                  <a:gd name="T18" fmla="*/ 289 w 613"/>
                  <a:gd name="T19" fmla="*/ 0 h 930"/>
                  <a:gd name="T20" fmla="*/ 251 w 613"/>
                  <a:gd name="T21" fmla="*/ 2 h 930"/>
                  <a:gd name="T22" fmla="*/ 216 w 613"/>
                  <a:gd name="T23" fmla="*/ 11 h 930"/>
                  <a:gd name="T24" fmla="*/ 180 w 613"/>
                  <a:gd name="T25" fmla="*/ 26 h 930"/>
                  <a:gd name="T26" fmla="*/ 145 w 613"/>
                  <a:gd name="T27" fmla="*/ 46 h 930"/>
                  <a:gd name="T28" fmla="*/ 110 w 613"/>
                  <a:gd name="T29" fmla="*/ 73 h 930"/>
                  <a:gd name="T30" fmla="*/ 80 w 613"/>
                  <a:gd name="T31" fmla="*/ 105 h 930"/>
                  <a:gd name="T32" fmla="*/ 51 w 613"/>
                  <a:gd name="T33" fmla="*/ 147 h 930"/>
                  <a:gd name="T34" fmla="*/ 39 w 613"/>
                  <a:gd name="T35" fmla="*/ 170 h 930"/>
                  <a:gd name="T36" fmla="*/ 28 w 613"/>
                  <a:gd name="T37" fmla="*/ 196 h 930"/>
                  <a:gd name="T38" fmla="*/ 18 w 613"/>
                  <a:gd name="T39" fmla="*/ 224 h 930"/>
                  <a:gd name="T40" fmla="*/ 12 w 613"/>
                  <a:gd name="T41" fmla="*/ 253 h 930"/>
                  <a:gd name="T42" fmla="*/ 6 w 613"/>
                  <a:gd name="T43" fmla="*/ 285 h 930"/>
                  <a:gd name="T44" fmla="*/ 3 w 613"/>
                  <a:gd name="T45" fmla="*/ 318 h 930"/>
                  <a:gd name="T46" fmla="*/ 0 w 613"/>
                  <a:gd name="T47" fmla="*/ 353 h 930"/>
                  <a:gd name="T48" fmla="*/ 3 w 613"/>
                  <a:gd name="T49" fmla="*/ 387 h 930"/>
                  <a:gd name="T50" fmla="*/ 3 w 613"/>
                  <a:gd name="T51" fmla="*/ 423 h 930"/>
                  <a:gd name="T52" fmla="*/ 9 w 613"/>
                  <a:gd name="T53" fmla="*/ 458 h 930"/>
                  <a:gd name="T54" fmla="*/ 15 w 613"/>
                  <a:gd name="T55" fmla="*/ 497 h 930"/>
                  <a:gd name="T56" fmla="*/ 22 w 613"/>
                  <a:gd name="T57" fmla="*/ 532 h 930"/>
                  <a:gd name="T58" fmla="*/ 30 w 613"/>
                  <a:gd name="T59" fmla="*/ 570 h 930"/>
                  <a:gd name="T60" fmla="*/ 42 w 613"/>
                  <a:gd name="T61" fmla="*/ 606 h 930"/>
                  <a:gd name="T62" fmla="*/ 57 w 613"/>
                  <a:gd name="T63" fmla="*/ 641 h 930"/>
                  <a:gd name="T64" fmla="*/ 71 w 613"/>
                  <a:gd name="T65" fmla="*/ 677 h 930"/>
                  <a:gd name="T66" fmla="*/ 89 w 613"/>
                  <a:gd name="T67" fmla="*/ 708 h 930"/>
                  <a:gd name="T68" fmla="*/ 107 w 613"/>
                  <a:gd name="T69" fmla="*/ 741 h 930"/>
                  <a:gd name="T70" fmla="*/ 128 w 613"/>
                  <a:gd name="T71" fmla="*/ 771 h 930"/>
                  <a:gd name="T72" fmla="*/ 151 w 613"/>
                  <a:gd name="T73" fmla="*/ 800 h 930"/>
                  <a:gd name="T74" fmla="*/ 174 w 613"/>
                  <a:gd name="T75" fmla="*/ 823 h 930"/>
                  <a:gd name="T76" fmla="*/ 201 w 613"/>
                  <a:gd name="T77" fmla="*/ 850 h 930"/>
                  <a:gd name="T78" fmla="*/ 227 w 613"/>
                  <a:gd name="T79" fmla="*/ 870 h 930"/>
                  <a:gd name="T80" fmla="*/ 256 w 613"/>
                  <a:gd name="T81" fmla="*/ 888 h 930"/>
                  <a:gd name="T82" fmla="*/ 289 w 613"/>
                  <a:gd name="T83" fmla="*/ 902 h 930"/>
                  <a:gd name="T84" fmla="*/ 321 w 613"/>
                  <a:gd name="T85" fmla="*/ 914 h 930"/>
                  <a:gd name="T86" fmla="*/ 357 w 613"/>
                  <a:gd name="T87" fmla="*/ 924 h 930"/>
                  <a:gd name="T88" fmla="*/ 395 w 613"/>
                  <a:gd name="T89" fmla="*/ 930 h 930"/>
                  <a:gd name="T90" fmla="*/ 433 w 613"/>
                  <a:gd name="T91" fmla="*/ 930 h 930"/>
                  <a:gd name="T92" fmla="*/ 475 w 613"/>
                  <a:gd name="T93" fmla="*/ 927 h 930"/>
                  <a:gd name="T94" fmla="*/ 518 w 613"/>
                  <a:gd name="T95" fmla="*/ 917 h 930"/>
                  <a:gd name="T96" fmla="*/ 563 w 613"/>
                  <a:gd name="T97" fmla="*/ 905 h 930"/>
                  <a:gd name="T98" fmla="*/ 572 w 613"/>
                  <a:gd name="T99" fmla="*/ 900 h 930"/>
                  <a:gd name="T100" fmla="*/ 580 w 613"/>
                  <a:gd name="T101" fmla="*/ 891 h 930"/>
                  <a:gd name="T102" fmla="*/ 589 w 613"/>
                  <a:gd name="T103" fmla="*/ 876 h 930"/>
                  <a:gd name="T104" fmla="*/ 595 w 613"/>
                  <a:gd name="T105" fmla="*/ 862 h 930"/>
                  <a:gd name="T106" fmla="*/ 604 w 613"/>
                  <a:gd name="T107" fmla="*/ 820 h 930"/>
                  <a:gd name="T108" fmla="*/ 613 w 613"/>
                  <a:gd name="T109" fmla="*/ 768 h 930"/>
                  <a:gd name="T110" fmla="*/ 613 w 613"/>
                  <a:gd name="T111" fmla="*/ 706 h 930"/>
                  <a:gd name="T112" fmla="*/ 613 w 613"/>
                  <a:gd name="T113" fmla="*/ 641 h 930"/>
                  <a:gd name="T114" fmla="*/ 610 w 613"/>
                  <a:gd name="T115" fmla="*/ 570 h 930"/>
                  <a:gd name="T116" fmla="*/ 608 w 613"/>
                  <a:gd name="T117" fmla="*/ 500 h 930"/>
                  <a:gd name="T118" fmla="*/ 592 w 613"/>
                  <a:gd name="T119" fmla="*/ 358 h 930"/>
                  <a:gd name="T120" fmla="*/ 577 w 613"/>
                  <a:gd name="T121" fmla="*/ 238 h 930"/>
                  <a:gd name="T122" fmla="*/ 563 w 613"/>
                  <a:gd name="T123" fmla="*/ 120 h 9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613" h="930">
                    <a:moveTo>
                      <a:pt x="563" y="120"/>
                    </a:moveTo>
                    <a:lnTo>
                      <a:pt x="543" y="99"/>
                    </a:lnTo>
                    <a:lnTo>
                      <a:pt x="518" y="79"/>
                    </a:lnTo>
                    <a:lnTo>
                      <a:pt x="492" y="59"/>
                    </a:lnTo>
                    <a:lnTo>
                      <a:pt x="463" y="40"/>
                    </a:lnTo>
                    <a:lnTo>
                      <a:pt x="433" y="26"/>
                    </a:lnTo>
                    <a:lnTo>
                      <a:pt x="398" y="14"/>
                    </a:lnTo>
                    <a:lnTo>
                      <a:pt x="363" y="5"/>
                    </a:lnTo>
                    <a:lnTo>
                      <a:pt x="327" y="0"/>
                    </a:lnTo>
                    <a:lnTo>
                      <a:pt x="289" y="0"/>
                    </a:lnTo>
                    <a:lnTo>
                      <a:pt x="251" y="2"/>
                    </a:lnTo>
                    <a:lnTo>
                      <a:pt x="216" y="11"/>
                    </a:lnTo>
                    <a:lnTo>
                      <a:pt x="180" y="26"/>
                    </a:lnTo>
                    <a:lnTo>
                      <a:pt x="145" y="46"/>
                    </a:lnTo>
                    <a:lnTo>
                      <a:pt x="110" y="73"/>
                    </a:lnTo>
                    <a:lnTo>
                      <a:pt x="80" y="105"/>
                    </a:lnTo>
                    <a:lnTo>
                      <a:pt x="51" y="147"/>
                    </a:lnTo>
                    <a:lnTo>
                      <a:pt x="39" y="170"/>
                    </a:lnTo>
                    <a:lnTo>
                      <a:pt x="28" y="196"/>
                    </a:lnTo>
                    <a:lnTo>
                      <a:pt x="18" y="224"/>
                    </a:lnTo>
                    <a:lnTo>
                      <a:pt x="12" y="253"/>
                    </a:lnTo>
                    <a:lnTo>
                      <a:pt x="6" y="285"/>
                    </a:lnTo>
                    <a:lnTo>
                      <a:pt x="3" y="318"/>
                    </a:lnTo>
                    <a:lnTo>
                      <a:pt x="0" y="353"/>
                    </a:lnTo>
                    <a:lnTo>
                      <a:pt x="3" y="387"/>
                    </a:lnTo>
                    <a:lnTo>
                      <a:pt x="3" y="423"/>
                    </a:lnTo>
                    <a:lnTo>
                      <a:pt x="9" y="458"/>
                    </a:lnTo>
                    <a:lnTo>
                      <a:pt x="15" y="497"/>
                    </a:lnTo>
                    <a:lnTo>
                      <a:pt x="22" y="532"/>
                    </a:lnTo>
                    <a:lnTo>
                      <a:pt x="30" y="570"/>
                    </a:lnTo>
                    <a:lnTo>
                      <a:pt x="42" y="606"/>
                    </a:lnTo>
                    <a:lnTo>
                      <a:pt x="57" y="641"/>
                    </a:lnTo>
                    <a:lnTo>
                      <a:pt x="71" y="677"/>
                    </a:lnTo>
                    <a:lnTo>
                      <a:pt x="89" y="708"/>
                    </a:lnTo>
                    <a:lnTo>
                      <a:pt x="107" y="741"/>
                    </a:lnTo>
                    <a:lnTo>
                      <a:pt x="128" y="771"/>
                    </a:lnTo>
                    <a:lnTo>
                      <a:pt x="151" y="800"/>
                    </a:lnTo>
                    <a:lnTo>
                      <a:pt x="174" y="823"/>
                    </a:lnTo>
                    <a:lnTo>
                      <a:pt x="201" y="850"/>
                    </a:lnTo>
                    <a:lnTo>
                      <a:pt x="227" y="870"/>
                    </a:lnTo>
                    <a:lnTo>
                      <a:pt x="256" y="888"/>
                    </a:lnTo>
                    <a:lnTo>
                      <a:pt x="289" y="902"/>
                    </a:lnTo>
                    <a:lnTo>
                      <a:pt x="321" y="914"/>
                    </a:lnTo>
                    <a:lnTo>
                      <a:pt x="357" y="924"/>
                    </a:lnTo>
                    <a:lnTo>
                      <a:pt x="395" y="930"/>
                    </a:lnTo>
                    <a:lnTo>
                      <a:pt x="433" y="930"/>
                    </a:lnTo>
                    <a:lnTo>
                      <a:pt x="475" y="927"/>
                    </a:lnTo>
                    <a:lnTo>
                      <a:pt x="518" y="917"/>
                    </a:lnTo>
                    <a:lnTo>
                      <a:pt x="563" y="905"/>
                    </a:lnTo>
                    <a:lnTo>
                      <a:pt x="572" y="900"/>
                    </a:lnTo>
                    <a:lnTo>
                      <a:pt x="580" y="891"/>
                    </a:lnTo>
                    <a:lnTo>
                      <a:pt x="589" y="876"/>
                    </a:lnTo>
                    <a:lnTo>
                      <a:pt x="595" y="862"/>
                    </a:lnTo>
                    <a:lnTo>
                      <a:pt x="604" y="820"/>
                    </a:lnTo>
                    <a:lnTo>
                      <a:pt x="613" y="768"/>
                    </a:lnTo>
                    <a:lnTo>
                      <a:pt x="613" y="706"/>
                    </a:lnTo>
                    <a:lnTo>
                      <a:pt x="613" y="641"/>
                    </a:lnTo>
                    <a:lnTo>
                      <a:pt x="610" y="570"/>
                    </a:lnTo>
                    <a:lnTo>
                      <a:pt x="608" y="500"/>
                    </a:lnTo>
                    <a:lnTo>
                      <a:pt x="592" y="358"/>
                    </a:lnTo>
                    <a:lnTo>
                      <a:pt x="577" y="238"/>
                    </a:lnTo>
                    <a:lnTo>
                      <a:pt x="563" y="120"/>
                    </a:lnTo>
                    <a:close/>
                  </a:path>
                </a:pathLst>
              </a:custGeom>
              <a:solidFill>
                <a:srgbClr val="F3C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2" name="任意多边形 80984"/>
              <p:cNvSpPr>
                <a:spLocks noChangeArrowheads="1"/>
              </p:cNvSpPr>
              <p:nvPr/>
            </p:nvSpPr>
            <p:spPr bwMode="auto">
              <a:xfrm>
                <a:off x="1949" y="2482"/>
                <a:ext cx="28" cy="30"/>
              </a:xfrm>
              <a:custGeom>
                <a:avLst/>
                <a:gdLst>
                  <a:gd name="T0" fmla="*/ 371 w 412"/>
                  <a:gd name="T1" fmla="*/ 61 h 444"/>
                  <a:gd name="T2" fmla="*/ 339 w 412"/>
                  <a:gd name="T3" fmla="*/ 35 h 444"/>
                  <a:gd name="T4" fmla="*/ 297 w 412"/>
                  <a:gd name="T5" fmla="*/ 12 h 444"/>
                  <a:gd name="T6" fmla="*/ 247 w 412"/>
                  <a:gd name="T7" fmla="*/ 0 h 444"/>
                  <a:gd name="T8" fmla="*/ 194 w 412"/>
                  <a:gd name="T9" fmla="*/ 0 h 444"/>
                  <a:gd name="T10" fmla="*/ 142 w 412"/>
                  <a:gd name="T11" fmla="*/ 12 h 444"/>
                  <a:gd name="T12" fmla="*/ 91 w 412"/>
                  <a:gd name="T13" fmla="*/ 35 h 444"/>
                  <a:gd name="T14" fmla="*/ 51 w 412"/>
                  <a:gd name="T15" fmla="*/ 77 h 444"/>
                  <a:gd name="T16" fmla="*/ 15 w 412"/>
                  <a:gd name="T17" fmla="*/ 135 h 444"/>
                  <a:gd name="T18" fmla="*/ 0 w 412"/>
                  <a:gd name="T19" fmla="*/ 191 h 444"/>
                  <a:gd name="T20" fmla="*/ 3 w 412"/>
                  <a:gd name="T21" fmla="*/ 244 h 444"/>
                  <a:gd name="T22" fmla="*/ 18 w 412"/>
                  <a:gd name="T23" fmla="*/ 288 h 444"/>
                  <a:gd name="T24" fmla="*/ 41 w 412"/>
                  <a:gd name="T25" fmla="*/ 326 h 444"/>
                  <a:gd name="T26" fmla="*/ 68 w 412"/>
                  <a:gd name="T27" fmla="*/ 356 h 444"/>
                  <a:gd name="T28" fmla="*/ 97 w 412"/>
                  <a:gd name="T29" fmla="*/ 371 h 444"/>
                  <a:gd name="T30" fmla="*/ 123 w 412"/>
                  <a:gd name="T31" fmla="*/ 374 h 444"/>
                  <a:gd name="T32" fmla="*/ 145 w 412"/>
                  <a:gd name="T33" fmla="*/ 359 h 444"/>
                  <a:gd name="T34" fmla="*/ 150 w 412"/>
                  <a:gd name="T35" fmla="*/ 339 h 444"/>
                  <a:gd name="T36" fmla="*/ 150 w 412"/>
                  <a:gd name="T37" fmla="*/ 297 h 444"/>
                  <a:gd name="T38" fmla="*/ 145 w 412"/>
                  <a:gd name="T39" fmla="*/ 244 h 444"/>
                  <a:gd name="T40" fmla="*/ 147 w 412"/>
                  <a:gd name="T41" fmla="*/ 217 h 444"/>
                  <a:gd name="T42" fmla="*/ 162 w 412"/>
                  <a:gd name="T43" fmla="*/ 197 h 444"/>
                  <a:gd name="T44" fmla="*/ 188 w 412"/>
                  <a:gd name="T45" fmla="*/ 182 h 444"/>
                  <a:gd name="T46" fmla="*/ 203 w 412"/>
                  <a:gd name="T47" fmla="*/ 182 h 444"/>
                  <a:gd name="T48" fmla="*/ 214 w 412"/>
                  <a:gd name="T49" fmla="*/ 191 h 444"/>
                  <a:gd name="T50" fmla="*/ 227 w 412"/>
                  <a:gd name="T51" fmla="*/ 223 h 444"/>
                  <a:gd name="T52" fmla="*/ 242 w 412"/>
                  <a:gd name="T53" fmla="*/ 329 h 444"/>
                  <a:gd name="T54" fmla="*/ 253 w 412"/>
                  <a:gd name="T55" fmla="*/ 382 h 444"/>
                  <a:gd name="T56" fmla="*/ 277 w 412"/>
                  <a:gd name="T57" fmla="*/ 424 h 444"/>
                  <a:gd name="T58" fmla="*/ 297 w 412"/>
                  <a:gd name="T59" fmla="*/ 439 h 444"/>
                  <a:gd name="T60" fmla="*/ 318 w 412"/>
                  <a:gd name="T61" fmla="*/ 444 h 444"/>
                  <a:gd name="T62" fmla="*/ 347 w 412"/>
                  <a:gd name="T63" fmla="*/ 444 h 444"/>
                  <a:gd name="T64" fmla="*/ 382 w 412"/>
                  <a:gd name="T65" fmla="*/ 433 h 444"/>
                  <a:gd name="T66" fmla="*/ 395 w 412"/>
                  <a:gd name="T67" fmla="*/ 424 h 444"/>
                  <a:gd name="T68" fmla="*/ 409 w 412"/>
                  <a:gd name="T69" fmla="*/ 391 h 444"/>
                  <a:gd name="T70" fmla="*/ 412 w 412"/>
                  <a:gd name="T71" fmla="*/ 339 h 444"/>
                  <a:gd name="T72" fmla="*/ 409 w 412"/>
                  <a:gd name="T73" fmla="*/ 246 h 444"/>
                  <a:gd name="T74" fmla="*/ 395 w 412"/>
                  <a:gd name="T75" fmla="*/ 129 h 4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412" h="444">
                    <a:moveTo>
                      <a:pt x="382" y="80"/>
                    </a:moveTo>
                    <a:lnTo>
                      <a:pt x="371" y="61"/>
                    </a:lnTo>
                    <a:lnTo>
                      <a:pt x="356" y="47"/>
                    </a:lnTo>
                    <a:lnTo>
                      <a:pt x="339" y="35"/>
                    </a:lnTo>
                    <a:lnTo>
                      <a:pt x="321" y="23"/>
                    </a:lnTo>
                    <a:lnTo>
                      <a:pt x="297" y="12"/>
                    </a:lnTo>
                    <a:lnTo>
                      <a:pt x="274" y="6"/>
                    </a:lnTo>
                    <a:lnTo>
                      <a:pt x="247" y="0"/>
                    </a:lnTo>
                    <a:lnTo>
                      <a:pt x="221" y="0"/>
                    </a:lnTo>
                    <a:lnTo>
                      <a:pt x="194" y="0"/>
                    </a:lnTo>
                    <a:lnTo>
                      <a:pt x="168" y="3"/>
                    </a:lnTo>
                    <a:lnTo>
                      <a:pt x="142" y="12"/>
                    </a:lnTo>
                    <a:lnTo>
                      <a:pt x="117" y="20"/>
                    </a:lnTo>
                    <a:lnTo>
                      <a:pt x="91" y="35"/>
                    </a:lnTo>
                    <a:lnTo>
                      <a:pt x="71" y="55"/>
                    </a:lnTo>
                    <a:lnTo>
                      <a:pt x="51" y="77"/>
                    </a:lnTo>
                    <a:lnTo>
                      <a:pt x="29" y="106"/>
                    </a:lnTo>
                    <a:lnTo>
                      <a:pt x="15" y="135"/>
                    </a:lnTo>
                    <a:lnTo>
                      <a:pt x="6" y="162"/>
                    </a:lnTo>
                    <a:lnTo>
                      <a:pt x="0" y="191"/>
                    </a:lnTo>
                    <a:lnTo>
                      <a:pt x="0" y="217"/>
                    </a:lnTo>
                    <a:lnTo>
                      <a:pt x="3" y="244"/>
                    </a:lnTo>
                    <a:lnTo>
                      <a:pt x="9" y="268"/>
                    </a:lnTo>
                    <a:lnTo>
                      <a:pt x="18" y="288"/>
                    </a:lnTo>
                    <a:lnTo>
                      <a:pt x="29" y="309"/>
                    </a:lnTo>
                    <a:lnTo>
                      <a:pt x="41" y="326"/>
                    </a:lnTo>
                    <a:lnTo>
                      <a:pt x="53" y="344"/>
                    </a:lnTo>
                    <a:lnTo>
                      <a:pt x="68" y="356"/>
                    </a:lnTo>
                    <a:lnTo>
                      <a:pt x="83" y="365"/>
                    </a:lnTo>
                    <a:lnTo>
                      <a:pt x="97" y="371"/>
                    </a:lnTo>
                    <a:lnTo>
                      <a:pt x="112" y="374"/>
                    </a:lnTo>
                    <a:lnTo>
                      <a:pt x="123" y="374"/>
                    </a:lnTo>
                    <a:lnTo>
                      <a:pt x="136" y="368"/>
                    </a:lnTo>
                    <a:lnTo>
                      <a:pt x="145" y="359"/>
                    </a:lnTo>
                    <a:lnTo>
                      <a:pt x="147" y="350"/>
                    </a:lnTo>
                    <a:lnTo>
                      <a:pt x="150" y="339"/>
                    </a:lnTo>
                    <a:lnTo>
                      <a:pt x="153" y="326"/>
                    </a:lnTo>
                    <a:lnTo>
                      <a:pt x="150" y="297"/>
                    </a:lnTo>
                    <a:lnTo>
                      <a:pt x="147" y="271"/>
                    </a:lnTo>
                    <a:lnTo>
                      <a:pt x="145" y="244"/>
                    </a:lnTo>
                    <a:lnTo>
                      <a:pt x="145" y="229"/>
                    </a:lnTo>
                    <a:lnTo>
                      <a:pt x="147" y="217"/>
                    </a:lnTo>
                    <a:lnTo>
                      <a:pt x="153" y="206"/>
                    </a:lnTo>
                    <a:lnTo>
                      <a:pt x="162" y="197"/>
                    </a:lnTo>
                    <a:lnTo>
                      <a:pt x="174" y="188"/>
                    </a:lnTo>
                    <a:lnTo>
                      <a:pt x="188" y="182"/>
                    </a:lnTo>
                    <a:lnTo>
                      <a:pt x="194" y="182"/>
                    </a:lnTo>
                    <a:lnTo>
                      <a:pt x="203" y="182"/>
                    </a:lnTo>
                    <a:lnTo>
                      <a:pt x="209" y="185"/>
                    </a:lnTo>
                    <a:lnTo>
                      <a:pt x="214" y="191"/>
                    </a:lnTo>
                    <a:lnTo>
                      <a:pt x="221" y="203"/>
                    </a:lnTo>
                    <a:lnTo>
                      <a:pt x="227" y="223"/>
                    </a:lnTo>
                    <a:lnTo>
                      <a:pt x="236" y="274"/>
                    </a:lnTo>
                    <a:lnTo>
                      <a:pt x="242" y="329"/>
                    </a:lnTo>
                    <a:lnTo>
                      <a:pt x="247" y="356"/>
                    </a:lnTo>
                    <a:lnTo>
                      <a:pt x="253" y="382"/>
                    </a:lnTo>
                    <a:lnTo>
                      <a:pt x="265" y="405"/>
                    </a:lnTo>
                    <a:lnTo>
                      <a:pt x="277" y="424"/>
                    </a:lnTo>
                    <a:lnTo>
                      <a:pt x="285" y="433"/>
                    </a:lnTo>
                    <a:lnTo>
                      <a:pt x="297" y="439"/>
                    </a:lnTo>
                    <a:lnTo>
                      <a:pt x="307" y="441"/>
                    </a:lnTo>
                    <a:lnTo>
                      <a:pt x="318" y="444"/>
                    </a:lnTo>
                    <a:lnTo>
                      <a:pt x="333" y="444"/>
                    </a:lnTo>
                    <a:lnTo>
                      <a:pt x="347" y="444"/>
                    </a:lnTo>
                    <a:lnTo>
                      <a:pt x="365" y="439"/>
                    </a:lnTo>
                    <a:lnTo>
                      <a:pt x="382" y="433"/>
                    </a:lnTo>
                    <a:lnTo>
                      <a:pt x="389" y="430"/>
                    </a:lnTo>
                    <a:lnTo>
                      <a:pt x="395" y="424"/>
                    </a:lnTo>
                    <a:lnTo>
                      <a:pt x="404" y="408"/>
                    </a:lnTo>
                    <a:lnTo>
                      <a:pt x="409" y="391"/>
                    </a:lnTo>
                    <a:lnTo>
                      <a:pt x="412" y="365"/>
                    </a:lnTo>
                    <a:lnTo>
                      <a:pt x="412" y="339"/>
                    </a:lnTo>
                    <a:lnTo>
                      <a:pt x="412" y="309"/>
                    </a:lnTo>
                    <a:lnTo>
                      <a:pt x="409" y="246"/>
                    </a:lnTo>
                    <a:lnTo>
                      <a:pt x="401" y="185"/>
                    </a:lnTo>
                    <a:lnTo>
                      <a:pt x="395" y="129"/>
                    </a:lnTo>
                    <a:lnTo>
                      <a:pt x="382" y="80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3" name="任意多边形 80985"/>
              <p:cNvSpPr>
                <a:spLocks noChangeArrowheads="1"/>
              </p:cNvSpPr>
              <p:nvPr/>
            </p:nvSpPr>
            <p:spPr bwMode="auto">
              <a:xfrm>
                <a:off x="1974" y="2388"/>
                <a:ext cx="202" cy="216"/>
              </a:xfrm>
              <a:custGeom>
                <a:avLst/>
                <a:gdLst>
                  <a:gd name="T0" fmla="*/ 3020 w 3028"/>
                  <a:gd name="T1" fmla="*/ 1211 h 3248"/>
                  <a:gd name="T2" fmla="*/ 3028 w 3028"/>
                  <a:gd name="T3" fmla="*/ 1541 h 3248"/>
                  <a:gd name="T4" fmla="*/ 3014 w 3028"/>
                  <a:gd name="T5" fmla="*/ 1820 h 3248"/>
                  <a:gd name="T6" fmla="*/ 2967 w 3028"/>
                  <a:gd name="T7" fmla="*/ 2115 h 3248"/>
                  <a:gd name="T8" fmla="*/ 2882 w 3028"/>
                  <a:gd name="T9" fmla="*/ 2403 h 3248"/>
                  <a:gd name="T10" fmla="*/ 2769 w 3028"/>
                  <a:gd name="T11" fmla="*/ 2633 h 3248"/>
                  <a:gd name="T12" fmla="*/ 2684 w 3028"/>
                  <a:gd name="T13" fmla="*/ 2759 h 3248"/>
                  <a:gd name="T14" fmla="*/ 2581 w 3028"/>
                  <a:gd name="T15" fmla="*/ 2874 h 3248"/>
                  <a:gd name="T16" fmla="*/ 2461 w 3028"/>
                  <a:gd name="T17" fmla="*/ 2978 h 3248"/>
                  <a:gd name="T18" fmla="*/ 2322 w 3028"/>
                  <a:gd name="T19" fmla="*/ 3069 h 3248"/>
                  <a:gd name="T20" fmla="*/ 2163 w 3028"/>
                  <a:gd name="T21" fmla="*/ 3141 h 3248"/>
                  <a:gd name="T22" fmla="*/ 1984 w 3028"/>
                  <a:gd name="T23" fmla="*/ 3198 h 3248"/>
                  <a:gd name="T24" fmla="*/ 1784 w 3028"/>
                  <a:gd name="T25" fmla="*/ 3233 h 3248"/>
                  <a:gd name="T26" fmla="*/ 1557 w 3028"/>
                  <a:gd name="T27" fmla="*/ 3248 h 3248"/>
                  <a:gd name="T28" fmla="*/ 1310 w 3028"/>
                  <a:gd name="T29" fmla="*/ 3239 h 3248"/>
                  <a:gd name="T30" fmla="*/ 1086 w 3028"/>
                  <a:gd name="T31" fmla="*/ 3203 h 3248"/>
                  <a:gd name="T32" fmla="*/ 889 w 3028"/>
                  <a:gd name="T33" fmla="*/ 3148 h 3248"/>
                  <a:gd name="T34" fmla="*/ 715 w 3028"/>
                  <a:gd name="T35" fmla="*/ 3072 h 3248"/>
                  <a:gd name="T36" fmla="*/ 565 w 3028"/>
                  <a:gd name="T37" fmla="*/ 2978 h 3248"/>
                  <a:gd name="T38" fmla="*/ 439 w 3028"/>
                  <a:gd name="T39" fmla="*/ 2868 h 3248"/>
                  <a:gd name="T40" fmla="*/ 329 w 3028"/>
                  <a:gd name="T41" fmla="*/ 2745 h 3248"/>
                  <a:gd name="T42" fmla="*/ 241 w 3028"/>
                  <a:gd name="T43" fmla="*/ 2612 h 3248"/>
                  <a:gd name="T44" fmla="*/ 167 w 3028"/>
                  <a:gd name="T45" fmla="*/ 2468 h 3248"/>
                  <a:gd name="T46" fmla="*/ 97 w 3028"/>
                  <a:gd name="T47" fmla="*/ 2268 h 3248"/>
                  <a:gd name="T48" fmla="*/ 30 w 3028"/>
                  <a:gd name="T49" fmla="*/ 1959 h 3248"/>
                  <a:gd name="T50" fmla="*/ 3 w 3028"/>
                  <a:gd name="T51" fmla="*/ 1650 h 3248"/>
                  <a:gd name="T52" fmla="*/ 3 w 3028"/>
                  <a:gd name="T53" fmla="*/ 1365 h 3248"/>
                  <a:gd name="T54" fmla="*/ 33 w 3028"/>
                  <a:gd name="T55" fmla="*/ 926 h 3248"/>
                  <a:gd name="T56" fmla="*/ 44 w 3028"/>
                  <a:gd name="T57" fmla="*/ 726 h 3248"/>
                  <a:gd name="T58" fmla="*/ 85 w 3028"/>
                  <a:gd name="T59" fmla="*/ 573 h 3248"/>
                  <a:gd name="T60" fmla="*/ 156 w 3028"/>
                  <a:gd name="T61" fmla="*/ 438 h 3248"/>
                  <a:gd name="T62" fmla="*/ 253 w 3028"/>
                  <a:gd name="T63" fmla="*/ 323 h 3248"/>
                  <a:gd name="T64" fmla="*/ 377 w 3028"/>
                  <a:gd name="T65" fmla="*/ 229 h 3248"/>
                  <a:gd name="T66" fmla="*/ 520 w 3028"/>
                  <a:gd name="T67" fmla="*/ 149 h 3248"/>
                  <a:gd name="T68" fmla="*/ 682 w 3028"/>
                  <a:gd name="T69" fmla="*/ 88 h 3248"/>
                  <a:gd name="T70" fmla="*/ 860 w 3028"/>
                  <a:gd name="T71" fmla="*/ 44 h 3248"/>
                  <a:gd name="T72" fmla="*/ 1048 w 3028"/>
                  <a:gd name="T73" fmla="*/ 15 h 3248"/>
                  <a:gd name="T74" fmla="*/ 1452 w 3028"/>
                  <a:gd name="T75" fmla="*/ 3 h 3248"/>
                  <a:gd name="T76" fmla="*/ 1857 w 3028"/>
                  <a:gd name="T77" fmla="*/ 23 h 3248"/>
                  <a:gd name="T78" fmla="*/ 2175 w 3028"/>
                  <a:gd name="T79" fmla="*/ 64 h 3248"/>
                  <a:gd name="T80" fmla="*/ 2351 w 3028"/>
                  <a:gd name="T81" fmla="*/ 112 h 3248"/>
                  <a:gd name="T82" fmla="*/ 2511 w 3028"/>
                  <a:gd name="T83" fmla="*/ 177 h 3248"/>
                  <a:gd name="T84" fmla="*/ 2655 w 3028"/>
                  <a:gd name="T85" fmla="*/ 268 h 3248"/>
                  <a:gd name="T86" fmla="*/ 2778 w 3028"/>
                  <a:gd name="T87" fmla="*/ 388 h 3248"/>
                  <a:gd name="T88" fmla="*/ 2879 w 3028"/>
                  <a:gd name="T89" fmla="*/ 544 h 3248"/>
                  <a:gd name="T90" fmla="*/ 2952 w 3028"/>
                  <a:gd name="T91" fmla="*/ 735 h 3248"/>
                  <a:gd name="T92" fmla="*/ 2996 w 3028"/>
                  <a:gd name="T93" fmla="*/ 971 h 32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</a:cxnLst>
                <a:rect l="0" t="0" r="r" b="b"/>
                <a:pathLst>
                  <a:path w="3028" h="3248">
                    <a:moveTo>
                      <a:pt x="2996" y="971"/>
                    </a:moveTo>
                    <a:lnTo>
                      <a:pt x="3008" y="1079"/>
                    </a:lnTo>
                    <a:lnTo>
                      <a:pt x="3020" y="1211"/>
                    </a:lnTo>
                    <a:lnTo>
                      <a:pt x="3028" y="1368"/>
                    </a:lnTo>
                    <a:lnTo>
                      <a:pt x="3028" y="1453"/>
                    </a:lnTo>
                    <a:lnTo>
                      <a:pt x="3028" y="1541"/>
                    </a:lnTo>
                    <a:lnTo>
                      <a:pt x="3028" y="1632"/>
                    </a:lnTo>
                    <a:lnTo>
                      <a:pt x="3023" y="1726"/>
                    </a:lnTo>
                    <a:lnTo>
                      <a:pt x="3014" y="1820"/>
                    </a:lnTo>
                    <a:lnTo>
                      <a:pt x="3002" y="1917"/>
                    </a:lnTo>
                    <a:lnTo>
                      <a:pt x="2988" y="2018"/>
                    </a:lnTo>
                    <a:lnTo>
                      <a:pt x="2967" y="2115"/>
                    </a:lnTo>
                    <a:lnTo>
                      <a:pt x="2943" y="2212"/>
                    </a:lnTo>
                    <a:lnTo>
                      <a:pt x="2917" y="2309"/>
                    </a:lnTo>
                    <a:lnTo>
                      <a:pt x="2882" y="2403"/>
                    </a:lnTo>
                    <a:lnTo>
                      <a:pt x="2840" y="2497"/>
                    </a:lnTo>
                    <a:lnTo>
                      <a:pt x="2797" y="2589"/>
                    </a:lnTo>
                    <a:lnTo>
                      <a:pt x="2769" y="2633"/>
                    </a:lnTo>
                    <a:lnTo>
                      <a:pt x="2743" y="2674"/>
                    </a:lnTo>
                    <a:lnTo>
                      <a:pt x="2714" y="2719"/>
                    </a:lnTo>
                    <a:lnTo>
                      <a:pt x="2684" y="2759"/>
                    </a:lnTo>
                    <a:lnTo>
                      <a:pt x="2652" y="2798"/>
                    </a:lnTo>
                    <a:lnTo>
                      <a:pt x="2616" y="2836"/>
                    </a:lnTo>
                    <a:lnTo>
                      <a:pt x="2581" y="2874"/>
                    </a:lnTo>
                    <a:lnTo>
                      <a:pt x="2544" y="2910"/>
                    </a:lnTo>
                    <a:lnTo>
                      <a:pt x="2505" y="2945"/>
                    </a:lnTo>
                    <a:lnTo>
                      <a:pt x="2461" y="2978"/>
                    </a:lnTo>
                    <a:lnTo>
                      <a:pt x="2416" y="3010"/>
                    </a:lnTo>
                    <a:lnTo>
                      <a:pt x="2373" y="3039"/>
                    </a:lnTo>
                    <a:lnTo>
                      <a:pt x="2322" y="3069"/>
                    </a:lnTo>
                    <a:lnTo>
                      <a:pt x="2272" y="3095"/>
                    </a:lnTo>
                    <a:lnTo>
                      <a:pt x="2220" y="3118"/>
                    </a:lnTo>
                    <a:lnTo>
                      <a:pt x="2163" y="3141"/>
                    </a:lnTo>
                    <a:lnTo>
                      <a:pt x="2107" y="3163"/>
                    </a:lnTo>
                    <a:lnTo>
                      <a:pt x="2049" y="3180"/>
                    </a:lnTo>
                    <a:lnTo>
                      <a:pt x="1984" y="3198"/>
                    </a:lnTo>
                    <a:lnTo>
                      <a:pt x="1919" y="3212"/>
                    </a:lnTo>
                    <a:lnTo>
                      <a:pt x="1854" y="3224"/>
                    </a:lnTo>
                    <a:lnTo>
                      <a:pt x="1784" y="3233"/>
                    </a:lnTo>
                    <a:lnTo>
                      <a:pt x="1710" y="3242"/>
                    </a:lnTo>
                    <a:lnTo>
                      <a:pt x="1634" y="3248"/>
                    </a:lnTo>
                    <a:lnTo>
                      <a:pt x="1557" y="3248"/>
                    </a:lnTo>
                    <a:lnTo>
                      <a:pt x="1475" y="3248"/>
                    </a:lnTo>
                    <a:lnTo>
                      <a:pt x="1392" y="3245"/>
                    </a:lnTo>
                    <a:lnTo>
                      <a:pt x="1310" y="3239"/>
                    </a:lnTo>
                    <a:lnTo>
                      <a:pt x="1233" y="3230"/>
                    </a:lnTo>
                    <a:lnTo>
                      <a:pt x="1157" y="3218"/>
                    </a:lnTo>
                    <a:lnTo>
                      <a:pt x="1086" y="3203"/>
                    </a:lnTo>
                    <a:lnTo>
                      <a:pt x="1015" y="3189"/>
                    </a:lnTo>
                    <a:lnTo>
                      <a:pt x="951" y="3169"/>
                    </a:lnTo>
                    <a:lnTo>
                      <a:pt x="889" y="3148"/>
                    </a:lnTo>
                    <a:lnTo>
                      <a:pt x="827" y="3124"/>
                    </a:lnTo>
                    <a:lnTo>
                      <a:pt x="768" y="3098"/>
                    </a:lnTo>
                    <a:lnTo>
                      <a:pt x="715" y="3072"/>
                    </a:lnTo>
                    <a:lnTo>
                      <a:pt x="662" y="3042"/>
                    </a:lnTo>
                    <a:lnTo>
                      <a:pt x="613" y="3010"/>
                    </a:lnTo>
                    <a:lnTo>
                      <a:pt x="565" y="2978"/>
                    </a:lnTo>
                    <a:lnTo>
                      <a:pt x="520" y="2942"/>
                    </a:lnTo>
                    <a:lnTo>
                      <a:pt x="477" y="2907"/>
                    </a:lnTo>
                    <a:lnTo>
                      <a:pt x="439" y="2868"/>
                    </a:lnTo>
                    <a:lnTo>
                      <a:pt x="400" y="2827"/>
                    </a:lnTo>
                    <a:lnTo>
                      <a:pt x="362" y="2788"/>
                    </a:lnTo>
                    <a:lnTo>
                      <a:pt x="329" y="2745"/>
                    </a:lnTo>
                    <a:lnTo>
                      <a:pt x="297" y="2700"/>
                    </a:lnTo>
                    <a:lnTo>
                      <a:pt x="267" y="2656"/>
                    </a:lnTo>
                    <a:lnTo>
                      <a:pt x="241" y="2612"/>
                    </a:lnTo>
                    <a:lnTo>
                      <a:pt x="215" y="2565"/>
                    </a:lnTo>
                    <a:lnTo>
                      <a:pt x="192" y="2518"/>
                    </a:lnTo>
                    <a:lnTo>
                      <a:pt x="167" y="2468"/>
                    </a:lnTo>
                    <a:lnTo>
                      <a:pt x="147" y="2418"/>
                    </a:lnTo>
                    <a:lnTo>
                      <a:pt x="130" y="2371"/>
                    </a:lnTo>
                    <a:lnTo>
                      <a:pt x="97" y="2268"/>
                    </a:lnTo>
                    <a:lnTo>
                      <a:pt x="68" y="2165"/>
                    </a:lnTo>
                    <a:lnTo>
                      <a:pt x="47" y="2062"/>
                    </a:lnTo>
                    <a:lnTo>
                      <a:pt x="30" y="1959"/>
                    </a:lnTo>
                    <a:lnTo>
                      <a:pt x="18" y="1853"/>
                    </a:lnTo>
                    <a:lnTo>
                      <a:pt x="8" y="1751"/>
                    </a:lnTo>
                    <a:lnTo>
                      <a:pt x="3" y="1650"/>
                    </a:lnTo>
                    <a:lnTo>
                      <a:pt x="0" y="1550"/>
                    </a:lnTo>
                    <a:lnTo>
                      <a:pt x="0" y="1456"/>
                    </a:lnTo>
                    <a:lnTo>
                      <a:pt x="3" y="1365"/>
                    </a:lnTo>
                    <a:lnTo>
                      <a:pt x="11" y="1194"/>
                    </a:lnTo>
                    <a:lnTo>
                      <a:pt x="24" y="1044"/>
                    </a:lnTo>
                    <a:lnTo>
                      <a:pt x="33" y="926"/>
                    </a:lnTo>
                    <a:lnTo>
                      <a:pt x="38" y="838"/>
                    </a:lnTo>
                    <a:lnTo>
                      <a:pt x="38" y="779"/>
                    </a:lnTo>
                    <a:lnTo>
                      <a:pt x="44" y="726"/>
                    </a:lnTo>
                    <a:lnTo>
                      <a:pt x="53" y="670"/>
                    </a:lnTo>
                    <a:lnTo>
                      <a:pt x="68" y="621"/>
                    </a:lnTo>
                    <a:lnTo>
                      <a:pt x="85" y="573"/>
                    </a:lnTo>
                    <a:lnTo>
                      <a:pt x="106" y="527"/>
                    </a:lnTo>
                    <a:lnTo>
                      <a:pt x="130" y="482"/>
                    </a:lnTo>
                    <a:lnTo>
                      <a:pt x="156" y="438"/>
                    </a:lnTo>
                    <a:lnTo>
                      <a:pt x="186" y="400"/>
                    </a:lnTo>
                    <a:lnTo>
                      <a:pt x="218" y="362"/>
                    </a:lnTo>
                    <a:lnTo>
                      <a:pt x="253" y="323"/>
                    </a:lnTo>
                    <a:lnTo>
                      <a:pt x="292" y="291"/>
                    </a:lnTo>
                    <a:lnTo>
                      <a:pt x="332" y="258"/>
                    </a:lnTo>
                    <a:lnTo>
                      <a:pt x="377" y="229"/>
                    </a:lnTo>
                    <a:lnTo>
                      <a:pt x="421" y="200"/>
                    </a:lnTo>
                    <a:lnTo>
                      <a:pt x="468" y="174"/>
                    </a:lnTo>
                    <a:lnTo>
                      <a:pt x="520" y="149"/>
                    </a:lnTo>
                    <a:lnTo>
                      <a:pt x="571" y="129"/>
                    </a:lnTo>
                    <a:lnTo>
                      <a:pt x="627" y="109"/>
                    </a:lnTo>
                    <a:lnTo>
                      <a:pt x="682" y="88"/>
                    </a:lnTo>
                    <a:lnTo>
                      <a:pt x="739" y="73"/>
                    </a:lnTo>
                    <a:lnTo>
                      <a:pt x="798" y="58"/>
                    </a:lnTo>
                    <a:lnTo>
                      <a:pt x="860" y="44"/>
                    </a:lnTo>
                    <a:lnTo>
                      <a:pt x="921" y="32"/>
                    </a:lnTo>
                    <a:lnTo>
                      <a:pt x="983" y="23"/>
                    </a:lnTo>
                    <a:lnTo>
                      <a:pt x="1048" y="15"/>
                    </a:lnTo>
                    <a:lnTo>
                      <a:pt x="1180" y="3"/>
                    </a:lnTo>
                    <a:lnTo>
                      <a:pt x="1316" y="0"/>
                    </a:lnTo>
                    <a:lnTo>
                      <a:pt x="1452" y="3"/>
                    </a:lnTo>
                    <a:lnTo>
                      <a:pt x="1589" y="6"/>
                    </a:lnTo>
                    <a:lnTo>
                      <a:pt x="1725" y="15"/>
                    </a:lnTo>
                    <a:lnTo>
                      <a:pt x="1857" y="23"/>
                    </a:lnTo>
                    <a:lnTo>
                      <a:pt x="1987" y="35"/>
                    </a:lnTo>
                    <a:lnTo>
                      <a:pt x="2113" y="52"/>
                    </a:lnTo>
                    <a:lnTo>
                      <a:pt x="2175" y="64"/>
                    </a:lnTo>
                    <a:lnTo>
                      <a:pt x="2234" y="79"/>
                    </a:lnTo>
                    <a:lnTo>
                      <a:pt x="2293" y="94"/>
                    </a:lnTo>
                    <a:lnTo>
                      <a:pt x="2351" y="112"/>
                    </a:lnTo>
                    <a:lnTo>
                      <a:pt x="2408" y="129"/>
                    </a:lnTo>
                    <a:lnTo>
                      <a:pt x="2461" y="152"/>
                    </a:lnTo>
                    <a:lnTo>
                      <a:pt x="2511" y="177"/>
                    </a:lnTo>
                    <a:lnTo>
                      <a:pt x="2561" y="206"/>
                    </a:lnTo>
                    <a:lnTo>
                      <a:pt x="2610" y="235"/>
                    </a:lnTo>
                    <a:lnTo>
                      <a:pt x="2655" y="268"/>
                    </a:lnTo>
                    <a:lnTo>
                      <a:pt x="2699" y="306"/>
                    </a:lnTo>
                    <a:lnTo>
                      <a:pt x="2740" y="343"/>
                    </a:lnTo>
                    <a:lnTo>
                      <a:pt x="2778" y="388"/>
                    </a:lnTo>
                    <a:lnTo>
                      <a:pt x="2814" y="436"/>
                    </a:lnTo>
                    <a:lnTo>
                      <a:pt x="2849" y="488"/>
                    </a:lnTo>
                    <a:lnTo>
                      <a:pt x="2879" y="544"/>
                    </a:lnTo>
                    <a:lnTo>
                      <a:pt x="2905" y="602"/>
                    </a:lnTo>
                    <a:lnTo>
                      <a:pt x="2931" y="667"/>
                    </a:lnTo>
                    <a:lnTo>
                      <a:pt x="2952" y="735"/>
                    </a:lnTo>
                    <a:lnTo>
                      <a:pt x="2970" y="809"/>
                    </a:lnTo>
                    <a:lnTo>
                      <a:pt x="2985" y="888"/>
                    </a:lnTo>
                    <a:lnTo>
                      <a:pt x="2996" y="971"/>
                    </a:lnTo>
                    <a:close/>
                  </a:path>
                </a:pathLst>
              </a:custGeom>
              <a:solidFill>
                <a:srgbClr val="F3CF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4" name="任意多边形 80986"/>
              <p:cNvSpPr>
                <a:spLocks noChangeArrowheads="1"/>
              </p:cNvSpPr>
              <p:nvPr/>
            </p:nvSpPr>
            <p:spPr bwMode="auto">
              <a:xfrm>
                <a:off x="1974" y="2391"/>
                <a:ext cx="203" cy="211"/>
              </a:xfrm>
              <a:custGeom>
                <a:avLst/>
                <a:gdLst>
                  <a:gd name="T0" fmla="*/ 2075 w 3047"/>
                  <a:gd name="T1" fmla="*/ 3127 h 3165"/>
                  <a:gd name="T2" fmla="*/ 2263 w 3047"/>
                  <a:gd name="T3" fmla="*/ 3057 h 3165"/>
                  <a:gd name="T4" fmla="*/ 2428 w 3047"/>
                  <a:gd name="T5" fmla="*/ 2968 h 3165"/>
                  <a:gd name="T6" fmla="*/ 2570 w 3047"/>
                  <a:gd name="T7" fmla="*/ 2863 h 3165"/>
                  <a:gd name="T8" fmla="*/ 2690 w 3047"/>
                  <a:gd name="T9" fmla="*/ 2739 h 3165"/>
                  <a:gd name="T10" fmla="*/ 2790 w 3047"/>
                  <a:gd name="T11" fmla="*/ 2601 h 3165"/>
                  <a:gd name="T12" fmla="*/ 2869 w 3047"/>
                  <a:gd name="T13" fmla="*/ 2442 h 3165"/>
                  <a:gd name="T14" fmla="*/ 2934 w 3047"/>
                  <a:gd name="T15" fmla="*/ 2265 h 3165"/>
                  <a:gd name="T16" fmla="*/ 2985 w 3047"/>
                  <a:gd name="T17" fmla="*/ 2068 h 3165"/>
                  <a:gd name="T18" fmla="*/ 3026 w 3047"/>
                  <a:gd name="T19" fmla="*/ 1779 h 3165"/>
                  <a:gd name="T20" fmla="*/ 3047 w 3047"/>
                  <a:gd name="T21" fmla="*/ 1318 h 3165"/>
                  <a:gd name="T22" fmla="*/ 3023 w 3047"/>
                  <a:gd name="T23" fmla="*/ 939 h 3165"/>
                  <a:gd name="T24" fmla="*/ 2979 w 3047"/>
                  <a:gd name="T25" fmla="*/ 732 h 3165"/>
                  <a:gd name="T26" fmla="*/ 2932 w 3047"/>
                  <a:gd name="T27" fmla="*/ 597 h 3165"/>
                  <a:gd name="T28" fmla="*/ 2869 w 3047"/>
                  <a:gd name="T29" fmla="*/ 480 h 3165"/>
                  <a:gd name="T30" fmla="*/ 2797 w 3047"/>
                  <a:gd name="T31" fmla="*/ 376 h 3165"/>
                  <a:gd name="T32" fmla="*/ 2711 w 3047"/>
                  <a:gd name="T33" fmla="*/ 285 h 3165"/>
                  <a:gd name="T34" fmla="*/ 2613 w 3047"/>
                  <a:gd name="T35" fmla="*/ 208 h 3165"/>
                  <a:gd name="T36" fmla="*/ 2461 w 3047"/>
                  <a:gd name="T37" fmla="*/ 120 h 3165"/>
                  <a:gd name="T38" fmla="*/ 2302 w 3047"/>
                  <a:gd name="T39" fmla="*/ 70 h 3165"/>
                  <a:gd name="T40" fmla="*/ 2107 w 3047"/>
                  <a:gd name="T41" fmla="*/ 35 h 3165"/>
                  <a:gd name="T42" fmla="*/ 1719 w 3047"/>
                  <a:gd name="T43" fmla="*/ 3 h 3165"/>
                  <a:gd name="T44" fmla="*/ 1216 w 3047"/>
                  <a:gd name="T45" fmla="*/ 14 h 3165"/>
                  <a:gd name="T46" fmla="*/ 818 w 3047"/>
                  <a:gd name="T47" fmla="*/ 62 h 3165"/>
                  <a:gd name="T48" fmla="*/ 613 w 3047"/>
                  <a:gd name="T49" fmla="*/ 105 h 3165"/>
                  <a:gd name="T50" fmla="*/ 442 w 3047"/>
                  <a:gd name="T51" fmla="*/ 165 h 3165"/>
                  <a:gd name="T52" fmla="*/ 315 w 3047"/>
                  <a:gd name="T53" fmla="*/ 232 h 3165"/>
                  <a:gd name="T54" fmla="*/ 227 w 3047"/>
                  <a:gd name="T55" fmla="*/ 309 h 3165"/>
                  <a:gd name="T56" fmla="*/ 118 w 3047"/>
                  <a:gd name="T57" fmla="*/ 447 h 3165"/>
                  <a:gd name="T58" fmla="*/ 41 w 3047"/>
                  <a:gd name="T59" fmla="*/ 612 h 3165"/>
                  <a:gd name="T60" fmla="*/ 9 w 3047"/>
                  <a:gd name="T61" fmla="*/ 756 h 3165"/>
                  <a:gd name="T62" fmla="*/ 0 w 3047"/>
                  <a:gd name="T63" fmla="*/ 879 h 3165"/>
                  <a:gd name="T64" fmla="*/ 292 w 3047"/>
                  <a:gd name="T65" fmla="*/ 820 h 3165"/>
                  <a:gd name="T66" fmla="*/ 780 w 3047"/>
                  <a:gd name="T67" fmla="*/ 674 h 3165"/>
                  <a:gd name="T68" fmla="*/ 1068 w 3047"/>
                  <a:gd name="T69" fmla="*/ 568 h 3165"/>
                  <a:gd name="T70" fmla="*/ 1160 w 3047"/>
                  <a:gd name="T71" fmla="*/ 555 h 3165"/>
                  <a:gd name="T72" fmla="*/ 1060 w 3047"/>
                  <a:gd name="T73" fmla="*/ 668 h 3165"/>
                  <a:gd name="T74" fmla="*/ 1248 w 3047"/>
                  <a:gd name="T75" fmla="*/ 641 h 3165"/>
                  <a:gd name="T76" fmla="*/ 1516 w 3047"/>
                  <a:gd name="T77" fmla="*/ 580 h 3165"/>
                  <a:gd name="T78" fmla="*/ 1745 w 3047"/>
                  <a:gd name="T79" fmla="*/ 500 h 3165"/>
                  <a:gd name="T80" fmla="*/ 1969 w 3047"/>
                  <a:gd name="T81" fmla="*/ 385 h 3165"/>
                  <a:gd name="T82" fmla="*/ 2007 w 3047"/>
                  <a:gd name="T83" fmla="*/ 370 h 3165"/>
                  <a:gd name="T84" fmla="*/ 2087 w 3047"/>
                  <a:gd name="T85" fmla="*/ 379 h 3165"/>
                  <a:gd name="T86" fmla="*/ 2201 w 3047"/>
                  <a:gd name="T87" fmla="*/ 432 h 3165"/>
                  <a:gd name="T88" fmla="*/ 2419 w 3047"/>
                  <a:gd name="T89" fmla="*/ 568 h 3165"/>
                  <a:gd name="T90" fmla="*/ 2596 w 3047"/>
                  <a:gd name="T91" fmla="*/ 665 h 3165"/>
                  <a:gd name="T92" fmla="*/ 2655 w 3047"/>
                  <a:gd name="T93" fmla="*/ 706 h 3165"/>
                  <a:gd name="T94" fmla="*/ 2707 w 3047"/>
                  <a:gd name="T95" fmla="*/ 765 h 3165"/>
                  <a:gd name="T96" fmla="*/ 2784 w 3047"/>
                  <a:gd name="T97" fmla="*/ 927 h 3165"/>
                  <a:gd name="T98" fmla="*/ 2832 w 3047"/>
                  <a:gd name="T99" fmla="*/ 1124 h 3165"/>
                  <a:gd name="T100" fmla="*/ 2861 w 3047"/>
                  <a:gd name="T101" fmla="*/ 1329 h 3165"/>
                  <a:gd name="T102" fmla="*/ 2882 w 3047"/>
                  <a:gd name="T103" fmla="*/ 1707 h 3165"/>
                  <a:gd name="T104" fmla="*/ 2864 w 3047"/>
                  <a:gd name="T105" fmla="*/ 2044 h 3165"/>
                  <a:gd name="T106" fmla="*/ 2814 w 3047"/>
                  <a:gd name="T107" fmla="*/ 2297 h 3165"/>
                  <a:gd name="T108" fmla="*/ 2738 w 3047"/>
                  <a:gd name="T109" fmla="*/ 2485 h 3165"/>
                  <a:gd name="T110" fmla="*/ 2646 w 3047"/>
                  <a:gd name="T111" fmla="*/ 2630 h 3165"/>
                  <a:gd name="T112" fmla="*/ 2502 w 3047"/>
                  <a:gd name="T113" fmla="*/ 2804 h 3165"/>
                  <a:gd name="T114" fmla="*/ 2346 w 3047"/>
                  <a:gd name="T115" fmla="*/ 2939 h 3165"/>
                  <a:gd name="T116" fmla="*/ 2195 w 3047"/>
                  <a:gd name="T117" fmla="*/ 3042 h 3165"/>
                  <a:gd name="T118" fmla="*/ 1999 w 3047"/>
                  <a:gd name="T119" fmla="*/ 3142 h 3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3047" h="3165">
                    <a:moveTo>
                      <a:pt x="1936" y="3165"/>
                    </a:moveTo>
                    <a:lnTo>
                      <a:pt x="2007" y="3148"/>
                    </a:lnTo>
                    <a:lnTo>
                      <a:pt x="2075" y="3127"/>
                    </a:lnTo>
                    <a:lnTo>
                      <a:pt x="2143" y="3107"/>
                    </a:lnTo>
                    <a:lnTo>
                      <a:pt x="2205" y="3083"/>
                    </a:lnTo>
                    <a:lnTo>
                      <a:pt x="2263" y="3057"/>
                    </a:lnTo>
                    <a:lnTo>
                      <a:pt x="2322" y="3030"/>
                    </a:lnTo>
                    <a:lnTo>
                      <a:pt x="2376" y="3000"/>
                    </a:lnTo>
                    <a:lnTo>
                      <a:pt x="2428" y="2968"/>
                    </a:lnTo>
                    <a:lnTo>
                      <a:pt x="2479" y="2936"/>
                    </a:lnTo>
                    <a:lnTo>
                      <a:pt x="2525" y="2901"/>
                    </a:lnTo>
                    <a:lnTo>
                      <a:pt x="2570" y="2863"/>
                    </a:lnTo>
                    <a:lnTo>
                      <a:pt x="2611" y="2824"/>
                    </a:lnTo>
                    <a:lnTo>
                      <a:pt x="2652" y="2783"/>
                    </a:lnTo>
                    <a:lnTo>
                      <a:pt x="2690" y="2739"/>
                    </a:lnTo>
                    <a:lnTo>
                      <a:pt x="2726" y="2695"/>
                    </a:lnTo>
                    <a:lnTo>
                      <a:pt x="2758" y="2647"/>
                    </a:lnTo>
                    <a:lnTo>
                      <a:pt x="2790" y="2601"/>
                    </a:lnTo>
                    <a:lnTo>
                      <a:pt x="2817" y="2547"/>
                    </a:lnTo>
                    <a:lnTo>
                      <a:pt x="2846" y="2495"/>
                    </a:lnTo>
                    <a:lnTo>
                      <a:pt x="2869" y="2442"/>
                    </a:lnTo>
                    <a:lnTo>
                      <a:pt x="2894" y="2383"/>
                    </a:lnTo>
                    <a:lnTo>
                      <a:pt x="2914" y="2324"/>
                    </a:lnTo>
                    <a:lnTo>
                      <a:pt x="2934" y="2265"/>
                    </a:lnTo>
                    <a:lnTo>
                      <a:pt x="2952" y="2200"/>
                    </a:lnTo>
                    <a:lnTo>
                      <a:pt x="2970" y="2135"/>
                    </a:lnTo>
                    <a:lnTo>
                      <a:pt x="2985" y="2068"/>
                    </a:lnTo>
                    <a:lnTo>
                      <a:pt x="2997" y="2000"/>
                    </a:lnTo>
                    <a:lnTo>
                      <a:pt x="3008" y="1927"/>
                    </a:lnTo>
                    <a:lnTo>
                      <a:pt x="3026" y="1779"/>
                    </a:lnTo>
                    <a:lnTo>
                      <a:pt x="3037" y="1621"/>
                    </a:lnTo>
                    <a:lnTo>
                      <a:pt x="3047" y="1465"/>
                    </a:lnTo>
                    <a:lnTo>
                      <a:pt x="3047" y="1318"/>
                    </a:lnTo>
                    <a:lnTo>
                      <a:pt x="3043" y="1183"/>
                    </a:lnTo>
                    <a:lnTo>
                      <a:pt x="3034" y="1056"/>
                    </a:lnTo>
                    <a:lnTo>
                      <a:pt x="3023" y="939"/>
                    </a:lnTo>
                    <a:lnTo>
                      <a:pt x="3002" y="833"/>
                    </a:lnTo>
                    <a:lnTo>
                      <a:pt x="2991" y="782"/>
                    </a:lnTo>
                    <a:lnTo>
                      <a:pt x="2979" y="732"/>
                    </a:lnTo>
                    <a:lnTo>
                      <a:pt x="2965" y="685"/>
                    </a:lnTo>
                    <a:lnTo>
                      <a:pt x="2946" y="641"/>
                    </a:lnTo>
                    <a:lnTo>
                      <a:pt x="2932" y="597"/>
                    </a:lnTo>
                    <a:lnTo>
                      <a:pt x="2911" y="555"/>
                    </a:lnTo>
                    <a:lnTo>
                      <a:pt x="2891" y="518"/>
                    </a:lnTo>
                    <a:lnTo>
                      <a:pt x="2869" y="480"/>
                    </a:lnTo>
                    <a:lnTo>
                      <a:pt x="2846" y="444"/>
                    </a:lnTo>
                    <a:lnTo>
                      <a:pt x="2823" y="409"/>
                    </a:lnTo>
                    <a:lnTo>
                      <a:pt x="2797" y="376"/>
                    </a:lnTo>
                    <a:lnTo>
                      <a:pt x="2770" y="344"/>
                    </a:lnTo>
                    <a:lnTo>
                      <a:pt x="2743" y="315"/>
                    </a:lnTo>
                    <a:lnTo>
                      <a:pt x="2711" y="285"/>
                    </a:lnTo>
                    <a:lnTo>
                      <a:pt x="2681" y="259"/>
                    </a:lnTo>
                    <a:lnTo>
                      <a:pt x="2649" y="232"/>
                    </a:lnTo>
                    <a:lnTo>
                      <a:pt x="2613" y="208"/>
                    </a:lnTo>
                    <a:lnTo>
                      <a:pt x="2578" y="185"/>
                    </a:lnTo>
                    <a:lnTo>
                      <a:pt x="2502" y="141"/>
                    </a:lnTo>
                    <a:lnTo>
                      <a:pt x="2461" y="120"/>
                    </a:lnTo>
                    <a:lnTo>
                      <a:pt x="2414" y="102"/>
                    </a:lnTo>
                    <a:lnTo>
                      <a:pt x="2360" y="85"/>
                    </a:lnTo>
                    <a:lnTo>
                      <a:pt x="2302" y="70"/>
                    </a:lnTo>
                    <a:lnTo>
                      <a:pt x="2240" y="56"/>
                    </a:lnTo>
                    <a:lnTo>
                      <a:pt x="2175" y="44"/>
                    </a:lnTo>
                    <a:lnTo>
                      <a:pt x="2107" y="35"/>
                    </a:lnTo>
                    <a:lnTo>
                      <a:pt x="2033" y="23"/>
                    </a:lnTo>
                    <a:lnTo>
                      <a:pt x="1881" y="11"/>
                    </a:lnTo>
                    <a:lnTo>
                      <a:pt x="1719" y="3"/>
                    </a:lnTo>
                    <a:lnTo>
                      <a:pt x="1554" y="0"/>
                    </a:lnTo>
                    <a:lnTo>
                      <a:pt x="1384" y="5"/>
                    </a:lnTo>
                    <a:lnTo>
                      <a:pt x="1216" y="14"/>
                    </a:lnTo>
                    <a:lnTo>
                      <a:pt x="1051" y="29"/>
                    </a:lnTo>
                    <a:lnTo>
                      <a:pt x="895" y="50"/>
                    </a:lnTo>
                    <a:lnTo>
                      <a:pt x="818" y="62"/>
                    </a:lnTo>
                    <a:lnTo>
                      <a:pt x="747" y="76"/>
                    </a:lnTo>
                    <a:lnTo>
                      <a:pt x="677" y="91"/>
                    </a:lnTo>
                    <a:lnTo>
                      <a:pt x="613" y="105"/>
                    </a:lnTo>
                    <a:lnTo>
                      <a:pt x="551" y="123"/>
                    </a:lnTo>
                    <a:lnTo>
                      <a:pt x="494" y="144"/>
                    </a:lnTo>
                    <a:lnTo>
                      <a:pt x="442" y="165"/>
                    </a:lnTo>
                    <a:lnTo>
                      <a:pt x="394" y="185"/>
                    </a:lnTo>
                    <a:lnTo>
                      <a:pt x="350" y="208"/>
                    </a:lnTo>
                    <a:lnTo>
                      <a:pt x="315" y="232"/>
                    </a:lnTo>
                    <a:lnTo>
                      <a:pt x="283" y="256"/>
                    </a:lnTo>
                    <a:lnTo>
                      <a:pt x="253" y="282"/>
                    </a:lnTo>
                    <a:lnTo>
                      <a:pt x="227" y="309"/>
                    </a:lnTo>
                    <a:lnTo>
                      <a:pt x="201" y="335"/>
                    </a:lnTo>
                    <a:lnTo>
                      <a:pt x="156" y="392"/>
                    </a:lnTo>
                    <a:lnTo>
                      <a:pt x="118" y="447"/>
                    </a:lnTo>
                    <a:lnTo>
                      <a:pt x="85" y="503"/>
                    </a:lnTo>
                    <a:lnTo>
                      <a:pt x="62" y="555"/>
                    </a:lnTo>
                    <a:lnTo>
                      <a:pt x="41" y="612"/>
                    </a:lnTo>
                    <a:lnTo>
                      <a:pt x="27" y="662"/>
                    </a:lnTo>
                    <a:lnTo>
                      <a:pt x="14" y="712"/>
                    </a:lnTo>
                    <a:lnTo>
                      <a:pt x="9" y="756"/>
                    </a:lnTo>
                    <a:lnTo>
                      <a:pt x="3" y="794"/>
                    </a:lnTo>
                    <a:lnTo>
                      <a:pt x="0" y="830"/>
                    </a:lnTo>
                    <a:lnTo>
                      <a:pt x="0" y="879"/>
                    </a:lnTo>
                    <a:lnTo>
                      <a:pt x="3" y="897"/>
                    </a:lnTo>
                    <a:lnTo>
                      <a:pt x="141" y="862"/>
                    </a:lnTo>
                    <a:lnTo>
                      <a:pt x="292" y="820"/>
                    </a:lnTo>
                    <a:lnTo>
                      <a:pt x="477" y="768"/>
                    </a:lnTo>
                    <a:lnTo>
                      <a:pt x="677" y="709"/>
                    </a:lnTo>
                    <a:lnTo>
                      <a:pt x="780" y="674"/>
                    </a:lnTo>
                    <a:lnTo>
                      <a:pt x="880" y="641"/>
                    </a:lnTo>
                    <a:lnTo>
                      <a:pt x="977" y="603"/>
                    </a:lnTo>
                    <a:lnTo>
                      <a:pt x="1068" y="568"/>
                    </a:lnTo>
                    <a:lnTo>
                      <a:pt x="1151" y="532"/>
                    </a:lnTo>
                    <a:lnTo>
                      <a:pt x="1225" y="494"/>
                    </a:lnTo>
                    <a:lnTo>
                      <a:pt x="1160" y="555"/>
                    </a:lnTo>
                    <a:lnTo>
                      <a:pt x="1106" y="615"/>
                    </a:lnTo>
                    <a:lnTo>
                      <a:pt x="1080" y="641"/>
                    </a:lnTo>
                    <a:lnTo>
                      <a:pt x="1060" y="668"/>
                    </a:lnTo>
                    <a:lnTo>
                      <a:pt x="1083" y="665"/>
                    </a:lnTo>
                    <a:lnTo>
                      <a:pt x="1148" y="656"/>
                    </a:lnTo>
                    <a:lnTo>
                      <a:pt x="1248" y="641"/>
                    </a:lnTo>
                    <a:lnTo>
                      <a:pt x="1372" y="617"/>
                    </a:lnTo>
                    <a:lnTo>
                      <a:pt x="1442" y="600"/>
                    </a:lnTo>
                    <a:lnTo>
                      <a:pt x="1516" y="580"/>
                    </a:lnTo>
                    <a:lnTo>
                      <a:pt x="1589" y="558"/>
                    </a:lnTo>
                    <a:lnTo>
                      <a:pt x="1666" y="532"/>
                    </a:lnTo>
                    <a:lnTo>
                      <a:pt x="1745" y="500"/>
                    </a:lnTo>
                    <a:lnTo>
                      <a:pt x="1822" y="467"/>
                    </a:lnTo>
                    <a:lnTo>
                      <a:pt x="1896" y="426"/>
                    </a:lnTo>
                    <a:lnTo>
                      <a:pt x="1969" y="385"/>
                    </a:lnTo>
                    <a:lnTo>
                      <a:pt x="1981" y="376"/>
                    </a:lnTo>
                    <a:lnTo>
                      <a:pt x="1996" y="373"/>
                    </a:lnTo>
                    <a:lnTo>
                      <a:pt x="2007" y="370"/>
                    </a:lnTo>
                    <a:lnTo>
                      <a:pt x="2022" y="370"/>
                    </a:lnTo>
                    <a:lnTo>
                      <a:pt x="2055" y="373"/>
                    </a:lnTo>
                    <a:lnTo>
                      <a:pt x="2087" y="379"/>
                    </a:lnTo>
                    <a:lnTo>
                      <a:pt x="2123" y="394"/>
                    </a:lnTo>
                    <a:lnTo>
                      <a:pt x="2161" y="412"/>
                    </a:lnTo>
                    <a:lnTo>
                      <a:pt x="2201" y="432"/>
                    </a:lnTo>
                    <a:lnTo>
                      <a:pt x="2243" y="458"/>
                    </a:lnTo>
                    <a:lnTo>
                      <a:pt x="2331" y="512"/>
                    </a:lnTo>
                    <a:lnTo>
                      <a:pt x="2419" y="568"/>
                    </a:lnTo>
                    <a:lnTo>
                      <a:pt x="2508" y="620"/>
                    </a:lnTo>
                    <a:lnTo>
                      <a:pt x="2552" y="644"/>
                    </a:lnTo>
                    <a:lnTo>
                      <a:pt x="2596" y="665"/>
                    </a:lnTo>
                    <a:lnTo>
                      <a:pt x="2616" y="677"/>
                    </a:lnTo>
                    <a:lnTo>
                      <a:pt x="2638" y="688"/>
                    </a:lnTo>
                    <a:lnTo>
                      <a:pt x="2655" y="706"/>
                    </a:lnTo>
                    <a:lnTo>
                      <a:pt x="2675" y="723"/>
                    </a:lnTo>
                    <a:lnTo>
                      <a:pt x="2690" y="742"/>
                    </a:lnTo>
                    <a:lnTo>
                      <a:pt x="2707" y="765"/>
                    </a:lnTo>
                    <a:lnTo>
                      <a:pt x="2738" y="811"/>
                    </a:lnTo>
                    <a:lnTo>
                      <a:pt x="2761" y="868"/>
                    </a:lnTo>
                    <a:lnTo>
                      <a:pt x="2784" y="927"/>
                    </a:lnTo>
                    <a:lnTo>
                      <a:pt x="2803" y="988"/>
                    </a:lnTo>
                    <a:lnTo>
                      <a:pt x="2820" y="1056"/>
                    </a:lnTo>
                    <a:lnTo>
                      <a:pt x="2832" y="1124"/>
                    </a:lnTo>
                    <a:lnTo>
                      <a:pt x="2843" y="1195"/>
                    </a:lnTo>
                    <a:lnTo>
                      <a:pt x="2852" y="1261"/>
                    </a:lnTo>
                    <a:lnTo>
                      <a:pt x="2861" y="1329"/>
                    </a:lnTo>
                    <a:lnTo>
                      <a:pt x="2869" y="1459"/>
                    </a:lnTo>
                    <a:lnTo>
                      <a:pt x="2875" y="1571"/>
                    </a:lnTo>
                    <a:lnTo>
                      <a:pt x="2882" y="1707"/>
                    </a:lnTo>
                    <a:lnTo>
                      <a:pt x="2879" y="1830"/>
                    </a:lnTo>
                    <a:lnTo>
                      <a:pt x="2875" y="1941"/>
                    </a:lnTo>
                    <a:lnTo>
                      <a:pt x="2864" y="2044"/>
                    </a:lnTo>
                    <a:lnTo>
                      <a:pt x="2852" y="2135"/>
                    </a:lnTo>
                    <a:lnTo>
                      <a:pt x="2835" y="2221"/>
                    </a:lnTo>
                    <a:lnTo>
                      <a:pt x="2814" y="2297"/>
                    </a:lnTo>
                    <a:lnTo>
                      <a:pt x="2790" y="2368"/>
                    </a:lnTo>
                    <a:lnTo>
                      <a:pt x="2767" y="2430"/>
                    </a:lnTo>
                    <a:lnTo>
                      <a:pt x="2738" y="2485"/>
                    </a:lnTo>
                    <a:lnTo>
                      <a:pt x="2707" y="2539"/>
                    </a:lnTo>
                    <a:lnTo>
                      <a:pt x="2678" y="2586"/>
                    </a:lnTo>
                    <a:lnTo>
                      <a:pt x="2646" y="2630"/>
                    </a:lnTo>
                    <a:lnTo>
                      <a:pt x="2613" y="2672"/>
                    </a:lnTo>
                    <a:lnTo>
                      <a:pt x="2549" y="2750"/>
                    </a:lnTo>
                    <a:lnTo>
                      <a:pt x="2502" y="2804"/>
                    </a:lnTo>
                    <a:lnTo>
                      <a:pt x="2451" y="2851"/>
                    </a:lnTo>
                    <a:lnTo>
                      <a:pt x="2399" y="2898"/>
                    </a:lnTo>
                    <a:lnTo>
                      <a:pt x="2346" y="2939"/>
                    </a:lnTo>
                    <a:lnTo>
                      <a:pt x="2296" y="2977"/>
                    </a:lnTo>
                    <a:lnTo>
                      <a:pt x="2243" y="3009"/>
                    </a:lnTo>
                    <a:lnTo>
                      <a:pt x="2195" y="3042"/>
                    </a:lnTo>
                    <a:lnTo>
                      <a:pt x="2149" y="3068"/>
                    </a:lnTo>
                    <a:lnTo>
                      <a:pt x="2064" y="3113"/>
                    </a:lnTo>
                    <a:lnTo>
                      <a:pt x="1999" y="3142"/>
                    </a:lnTo>
                    <a:lnTo>
                      <a:pt x="1936" y="3165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5" name="任意多边形 80987"/>
              <p:cNvSpPr>
                <a:spLocks noChangeArrowheads="1"/>
              </p:cNvSpPr>
              <p:nvPr/>
            </p:nvSpPr>
            <p:spPr bwMode="auto">
              <a:xfrm>
                <a:off x="2117" y="2480"/>
                <a:ext cx="13" cy="27"/>
              </a:xfrm>
              <a:custGeom>
                <a:avLst/>
                <a:gdLst>
                  <a:gd name="T0" fmla="*/ 97 w 191"/>
                  <a:gd name="T1" fmla="*/ 0 h 398"/>
                  <a:gd name="T2" fmla="*/ 85 w 191"/>
                  <a:gd name="T3" fmla="*/ 3 h 398"/>
                  <a:gd name="T4" fmla="*/ 77 w 191"/>
                  <a:gd name="T5" fmla="*/ 6 h 398"/>
                  <a:gd name="T6" fmla="*/ 68 w 191"/>
                  <a:gd name="T7" fmla="*/ 9 h 398"/>
                  <a:gd name="T8" fmla="*/ 59 w 191"/>
                  <a:gd name="T9" fmla="*/ 18 h 398"/>
                  <a:gd name="T10" fmla="*/ 44 w 191"/>
                  <a:gd name="T11" fmla="*/ 36 h 398"/>
                  <a:gd name="T12" fmla="*/ 29 w 191"/>
                  <a:gd name="T13" fmla="*/ 62 h 398"/>
                  <a:gd name="T14" fmla="*/ 17 w 191"/>
                  <a:gd name="T15" fmla="*/ 91 h 398"/>
                  <a:gd name="T16" fmla="*/ 9 w 191"/>
                  <a:gd name="T17" fmla="*/ 127 h 398"/>
                  <a:gd name="T18" fmla="*/ 3 w 191"/>
                  <a:gd name="T19" fmla="*/ 162 h 398"/>
                  <a:gd name="T20" fmla="*/ 0 w 191"/>
                  <a:gd name="T21" fmla="*/ 201 h 398"/>
                  <a:gd name="T22" fmla="*/ 0 w 191"/>
                  <a:gd name="T23" fmla="*/ 239 h 398"/>
                  <a:gd name="T24" fmla="*/ 3 w 191"/>
                  <a:gd name="T25" fmla="*/ 273 h 398"/>
                  <a:gd name="T26" fmla="*/ 9 w 191"/>
                  <a:gd name="T27" fmla="*/ 309 h 398"/>
                  <a:gd name="T28" fmla="*/ 17 w 191"/>
                  <a:gd name="T29" fmla="*/ 338 h 398"/>
                  <a:gd name="T30" fmla="*/ 32 w 191"/>
                  <a:gd name="T31" fmla="*/ 366 h 398"/>
                  <a:gd name="T32" fmla="*/ 41 w 191"/>
                  <a:gd name="T33" fmla="*/ 374 h 398"/>
                  <a:gd name="T34" fmla="*/ 49 w 191"/>
                  <a:gd name="T35" fmla="*/ 383 h 398"/>
                  <a:gd name="T36" fmla="*/ 59 w 191"/>
                  <a:gd name="T37" fmla="*/ 392 h 398"/>
                  <a:gd name="T38" fmla="*/ 71 w 191"/>
                  <a:gd name="T39" fmla="*/ 395 h 398"/>
                  <a:gd name="T40" fmla="*/ 82 w 191"/>
                  <a:gd name="T41" fmla="*/ 398 h 398"/>
                  <a:gd name="T42" fmla="*/ 97 w 191"/>
                  <a:gd name="T43" fmla="*/ 398 h 398"/>
                  <a:gd name="T44" fmla="*/ 108 w 191"/>
                  <a:gd name="T45" fmla="*/ 398 h 398"/>
                  <a:gd name="T46" fmla="*/ 120 w 191"/>
                  <a:gd name="T47" fmla="*/ 392 h 398"/>
                  <a:gd name="T48" fmla="*/ 132 w 191"/>
                  <a:gd name="T49" fmla="*/ 386 h 398"/>
                  <a:gd name="T50" fmla="*/ 141 w 191"/>
                  <a:gd name="T51" fmla="*/ 380 h 398"/>
                  <a:gd name="T52" fmla="*/ 159 w 191"/>
                  <a:gd name="T53" fmla="*/ 359 h 398"/>
                  <a:gd name="T54" fmla="*/ 173 w 191"/>
                  <a:gd name="T55" fmla="*/ 333 h 398"/>
                  <a:gd name="T56" fmla="*/ 182 w 191"/>
                  <a:gd name="T57" fmla="*/ 304 h 398"/>
                  <a:gd name="T58" fmla="*/ 188 w 191"/>
                  <a:gd name="T59" fmla="*/ 271 h 398"/>
                  <a:gd name="T60" fmla="*/ 191 w 191"/>
                  <a:gd name="T61" fmla="*/ 236 h 398"/>
                  <a:gd name="T62" fmla="*/ 191 w 191"/>
                  <a:gd name="T63" fmla="*/ 198 h 398"/>
                  <a:gd name="T64" fmla="*/ 188 w 191"/>
                  <a:gd name="T65" fmla="*/ 162 h 398"/>
                  <a:gd name="T66" fmla="*/ 182 w 191"/>
                  <a:gd name="T67" fmla="*/ 127 h 398"/>
                  <a:gd name="T68" fmla="*/ 173 w 191"/>
                  <a:gd name="T69" fmla="*/ 94 h 398"/>
                  <a:gd name="T70" fmla="*/ 162 w 191"/>
                  <a:gd name="T71" fmla="*/ 65 h 398"/>
                  <a:gd name="T72" fmla="*/ 150 w 191"/>
                  <a:gd name="T73" fmla="*/ 39 h 398"/>
                  <a:gd name="T74" fmla="*/ 132 w 191"/>
                  <a:gd name="T75" fmla="*/ 21 h 398"/>
                  <a:gd name="T76" fmla="*/ 114 w 191"/>
                  <a:gd name="T77" fmla="*/ 6 h 398"/>
                  <a:gd name="T78" fmla="*/ 106 w 191"/>
                  <a:gd name="T79" fmla="*/ 3 h 398"/>
                  <a:gd name="T80" fmla="*/ 97 w 191"/>
                  <a:gd name="T81" fmla="*/ 0 h 39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91" h="398">
                    <a:moveTo>
                      <a:pt x="97" y="0"/>
                    </a:moveTo>
                    <a:lnTo>
                      <a:pt x="85" y="3"/>
                    </a:lnTo>
                    <a:lnTo>
                      <a:pt x="77" y="6"/>
                    </a:lnTo>
                    <a:lnTo>
                      <a:pt x="68" y="9"/>
                    </a:lnTo>
                    <a:lnTo>
                      <a:pt x="59" y="18"/>
                    </a:lnTo>
                    <a:lnTo>
                      <a:pt x="44" y="36"/>
                    </a:lnTo>
                    <a:lnTo>
                      <a:pt x="29" y="62"/>
                    </a:lnTo>
                    <a:lnTo>
                      <a:pt x="17" y="91"/>
                    </a:lnTo>
                    <a:lnTo>
                      <a:pt x="9" y="127"/>
                    </a:lnTo>
                    <a:lnTo>
                      <a:pt x="3" y="162"/>
                    </a:lnTo>
                    <a:lnTo>
                      <a:pt x="0" y="201"/>
                    </a:lnTo>
                    <a:lnTo>
                      <a:pt x="0" y="239"/>
                    </a:lnTo>
                    <a:lnTo>
                      <a:pt x="3" y="273"/>
                    </a:lnTo>
                    <a:lnTo>
                      <a:pt x="9" y="309"/>
                    </a:lnTo>
                    <a:lnTo>
                      <a:pt x="17" y="338"/>
                    </a:lnTo>
                    <a:lnTo>
                      <a:pt x="32" y="366"/>
                    </a:lnTo>
                    <a:lnTo>
                      <a:pt x="41" y="374"/>
                    </a:lnTo>
                    <a:lnTo>
                      <a:pt x="49" y="383"/>
                    </a:lnTo>
                    <a:lnTo>
                      <a:pt x="59" y="392"/>
                    </a:lnTo>
                    <a:lnTo>
                      <a:pt x="71" y="395"/>
                    </a:lnTo>
                    <a:lnTo>
                      <a:pt x="82" y="398"/>
                    </a:lnTo>
                    <a:lnTo>
                      <a:pt x="97" y="398"/>
                    </a:lnTo>
                    <a:lnTo>
                      <a:pt x="108" y="398"/>
                    </a:lnTo>
                    <a:lnTo>
                      <a:pt x="120" y="392"/>
                    </a:lnTo>
                    <a:lnTo>
                      <a:pt x="132" y="386"/>
                    </a:lnTo>
                    <a:lnTo>
                      <a:pt x="141" y="380"/>
                    </a:lnTo>
                    <a:lnTo>
                      <a:pt x="159" y="359"/>
                    </a:lnTo>
                    <a:lnTo>
                      <a:pt x="173" y="333"/>
                    </a:lnTo>
                    <a:lnTo>
                      <a:pt x="182" y="304"/>
                    </a:lnTo>
                    <a:lnTo>
                      <a:pt x="188" y="271"/>
                    </a:lnTo>
                    <a:lnTo>
                      <a:pt x="191" y="236"/>
                    </a:lnTo>
                    <a:lnTo>
                      <a:pt x="191" y="198"/>
                    </a:lnTo>
                    <a:lnTo>
                      <a:pt x="188" y="162"/>
                    </a:lnTo>
                    <a:lnTo>
                      <a:pt x="182" y="127"/>
                    </a:lnTo>
                    <a:lnTo>
                      <a:pt x="173" y="94"/>
                    </a:lnTo>
                    <a:lnTo>
                      <a:pt x="162" y="65"/>
                    </a:lnTo>
                    <a:lnTo>
                      <a:pt x="150" y="39"/>
                    </a:lnTo>
                    <a:lnTo>
                      <a:pt x="132" y="21"/>
                    </a:lnTo>
                    <a:lnTo>
                      <a:pt x="114" y="6"/>
                    </a:lnTo>
                    <a:lnTo>
                      <a:pt x="106" y="3"/>
                    </a:lnTo>
                    <a:lnTo>
                      <a:pt x="97" y="0"/>
                    </a:lnTo>
                    <a:close/>
                  </a:path>
                </a:pathLst>
              </a:cu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6" name="任意多边形 80988"/>
              <p:cNvSpPr>
                <a:spLocks noChangeArrowheads="1"/>
              </p:cNvSpPr>
              <p:nvPr/>
            </p:nvSpPr>
            <p:spPr bwMode="auto">
              <a:xfrm>
                <a:off x="2011" y="2481"/>
                <a:ext cx="13" cy="26"/>
              </a:xfrm>
              <a:custGeom>
                <a:avLst/>
                <a:gdLst>
                  <a:gd name="T0" fmla="*/ 94 w 191"/>
                  <a:gd name="T1" fmla="*/ 0 h 396"/>
                  <a:gd name="T2" fmla="*/ 86 w 191"/>
                  <a:gd name="T3" fmla="*/ 0 h 396"/>
                  <a:gd name="T4" fmla="*/ 74 w 191"/>
                  <a:gd name="T5" fmla="*/ 2 h 396"/>
                  <a:gd name="T6" fmla="*/ 65 w 191"/>
                  <a:gd name="T7" fmla="*/ 8 h 396"/>
                  <a:gd name="T8" fmla="*/ 56 w 191"/>
                  <a:gd name="T9" fmla="*/ 14 h 396"/>
                  <a:gd name="T10" fmla="*/ 41 w 191"/>
                  <a:gd name="T11" fmla="*/ 34 h 396"/>
                  <a:gd name="T12" fmla="*/ 29 w 191"/>
                  <a:gd name="T13" fmla="*/ 61 h 396"/>
                  <a:gd name="T14" fmla="*/ 18 w 191"/>
                  <a:gd name="T15" fmla="*/ 91 h 396"/>
                  <a:gd name="T16" fmla="*/ 9 w 191"/>
                  <a:gd name="T17" fmla="*/ 126 h 396"/>
                  <a:gd name="T18" fmla="*/ 3 w 191"/>
                  <a:gd name="T19" fmla="*/ 161 h 396"/>
                  <a:gd name="T20" fmla="*/ 0 w 191"/>
                  <a:gd name="T21" fmla="*/ 199 h 396"/>
                  <a:gd name="T22" fmla="*/ 0 w 191"/>
                  <a:gd name="T23" fmla="*/ 237 h 396"/>
                  <a:gd name="T24" fmla="*/ 3 w 191"/>
                  <a:gd name="T25" fmla="*/ 273 h 396"/>
                  <a:gd name="T26" fmla="*/ 9 w 191"/>
                  <a:gd name="T27" fmla="*/ 308 h 396"/>
                  <a:gd name="T28" fmla="*/ 21 w 191"/>
                  <a:gd name="T29" fmla="*/ 337 h 396"/>
                  <a:gd name="T30" fmla="*/ 32 w 191"/>
                  <a:gd name="T31" fmla="*/ 364 h 396"/>
                  <a:gd name="T32" fmla="*/ 41 w 191"/>
                  <a:gd name="T33" fmla="*/ 373 h 396"/>
                  <a:gd name="T34" fmla="*/ 51 w 191"/>
                  <a:gd name="T35" fmla="*/ 382 h 396"/>
                  <a:gd name="T36" fmla="*/ 62 w 191"/>
                  <a:gd name="T37" fmla="*/ 388 h 396"/>
                  <a:gd name="T38" fmla="*/ 74 w 191"/>
                  <a:gd name="T39" fmla="*/ 393 h 396"/>
                  <a:gd name="T40" fmla="*/ 86 w 191"/>
                  <a:gd name="T41" fmla="*/ 396 h 396"/>
                  <a:gd name="T42" fmla="*/ 97 w 191"/>
                  <a:gd name="T43" fmla="*/ 396 h 396"/>
                  <a:gd name="T44" fmla="*/ 112 w 191"/>
                  <a:gd name="T45" fmla="*/ 393 h 396"/>
                  <a:gd name="T46" fmla="*/ 123 w 191"/>
                  <a:gd name="T47" fmla="*/ 390 h 396"/>
                  <a:gd name="T48" fmla="*/ 136 w 191"/>
                  <a:gd name="T49" fmla="*/ 385 h 396"/>
                  <a:gd name="T50" fmla="*/ 145 w 191"/>
                  <a:gd name="T51" fmla="*/ 376 h 396"/>
                  <a:gd name="T52" fmla="*/ 162 w 191"/>
                  <a:gd name="T53" fmla="*/ 356 h 396"/>
                  <a:gd name="T54" fmla="*/ 174 w 191"/>
                  <a:gd name="T55" fmla="*/ 328 h 396"/>
                  <a:gd name="T56" fmla="*/ 185 w 191"/>
                  <a:gd name="T57" fmla="*/ 299 h 396"/>
                  <a:gd name="T58" fmla="*/ 191 w 191"/>
                  <a:gd name="T59" fmla="*/ 267 h 396"/>
                  <a:gd name="T60" fmla="*/ 191 w 191"/>
                  <a:gd name="T61" fmla="*/ 231 h 396"/>
                  <a:gd name="T62" fmla="*/ 191 w 191"/>
                  <a:gd name="T63" fmla="*/ 196 h 396"/>
                  <a:gd name="T64" fmla="*/ 188 w 191"/>
                  <a:gd name="T65" fmla="*/ 158 h 396"/>
                  <a:gd name="T66" fmla="*/ 182 w 191"/>
                  <a:gd name="T67" fmla="*/ 123 h 396"/>
                  <a:gd name="T68" fmla="*/ 174 w 191"/>
                  <a:gd name="T69" fmla="*/ 91 h 396"/>
                  <a:gd name="T70" fmla="*/ 162 w 191"/>
                  <a:gd name="T71" fmla="*/ 61 h 396"/>
                  <a:gd name="T72" fmla="*/ 148 w 191"/>
                  <a:gd name="T73" fmla="*/ 37 h 396"/>
                  <a:gd name="T74" fmla="*/ 133 w 191"/>
                  <a:gd name="T75" fmla="*/ 17 h 396"/>
                  <a:gd name="T76" fmla="*/ 112 w 191"/>
                  <a:gd name="T77" fmla="*/ 5 h 396"/>
                  <a:gd name="T78" fmla="*/ 103 w 191"/>
                  <a:gd name="T79" fmla="*/ 2 h 396"/>
                  <a:gd name="T80" fmla="*/ 94 w 191"/>
                  <a:gd name="T81" fmla="*/ 0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191" h="396">
                    <a:moveTo>
                      <a:pt x="94" y="0"/>
                    </a:moveTo>
                    <a:lnTo>
                      <a:pt x="86" y="0"/>
                    </a:lnTo>
                    <a:lnTo>
                      <a:pt x="74" y="2"/>
                    </a:lnTo>
                    <a:lnTo>
                      <a:pt x="65" y="8"/>
                    </a:lnTo>
                    <a:lnTo>
                      <a:pt x="56" y="14"/>
                    </a:lnTo>
                    <a:lnTo>
                      <a:pt x="41" y="34"/>
                    </a:lnTo>
                    <a:lnTo>
                      <a:pt x="29" y="61"/>
                    </a:lnTo>
                    <a:lnTo>
                      <a:pt x="18" y="91"/>
                    </a:lnTo>
                    <a:lnTo>
                      <a:pt x="9" y="126"/>
                    </a:lnTo>
                    <a:lnTo>
                      <a:pt x="3" y="161"/>
                    </a:lnTo>
                    <a:lnTo>
                      <a:pt x="0" y="199"/>
                    </a:lnTo>
                    <a:lnTo>
                      <a:pt x="0" y="237"/>
                    </a:lnTo>
                    <a:lnTo>
                      <a:pt x="3" y="273"/>
                    </a:lnTo>
                    <a:lnTo>
                      <a:pt x="9" y="308"/>
                    </a:lnTo>
                    <a:lnTo>
                      <a:pt x="21" y="337"/>
                    </a:lnTo>
                    <a:lnTo>
                      <a:pt x="32" y="364"/>
                    </a:lnTo>
                    <a:lnTo>
                      <a:pt x="41" y="373"/>
                    </a:lnTo>
                    <a:lnTo>
                      <a:pt x="51" y="382"/>
                    </a:lnTo>
                    <a:lnTo>
                      <a:pt x="62" y="388"/>
                    </a:lnTo>
                    <a:lnTo>
                      <a:pt x="74" y="393"/>
                    </a:lnTo>
                    <a:lnTo>
                      <a:pt x="86" y="396"/>
                    </a:lnTo>
                    <a:lnTo>
                      <a:pt x="97" y="396"/>
                    </a:lnTo>
                    <a:lnTo>
                      <a:pt x="112" y="393"/>
                    </a:lnTo>
                    <a:lnTo>
                      <a:pt x="123" y="390"/>
                    </a:lnTo>
                    <a:lnTo>
                      <a:pt x="136" y="385"/>
                    </a:lnTo>
                    <a:lnTo>
                      <a:pt x="145" y="376"/>
                    </a:lnTo>
                    <a:lnTo>
                      <a:pt x="162" y="356"/>
                    </a:lnTo>
                    <a:lnTo>
                      <a:pt x="174" y="328"/>
                    </a:lnTo>
                    <a:lnTo>
                      <a:pt x="185" y="299"/>
                    </a:lnTo>
                    <a:lnTo>
                      <a:pt x="191" y="267"/>
                    </a:lnTo>
                    <a:lnTo>
                      <a:pt x="191" y="231"/>
                    </a:lnTo>
                    <a:lnTo>
                      <a:pt x="191" y="196"/>
                    </a:lnTo>
                    <a:lnTo>
                      <a:pt x="188" y="158"/>
                    </a:lnTo>
                    <a:lnTo>
                      <a:pt x="182" y="123"/>
                    </a:lnTo>
                    <a:lnTo>
                      <a:pt x="174" y="91"/>
                    </a:lnTo>
                    <a:lnTo>
                      <a:pt x="162" y="61"/>
                    </a:lnTo>
                    <a:lnTo>
                      <a:pt x="148" y="37"/>
                    </a:lnTo>
                    <a:lnTo>
                      <a:pt x="133" y="17"/>
                    </a:lnTo>
                    <a:lnTo>
                      <a:pt x="112" y="5"/>
                    </a:lnTo>
                    <a:lnTo>
                      <a:pt x="103" y="2"/>
                    </a:lnTo>
                    <a:lnTo>
                      <a:pt x="94" y="0"/>
                    </a:lnTo>
                    <a:close/>
                  </a:path>
                </a:pathLst>
              </a:custGeom>
              <a:solidFill>
                <a:srgbClr val="13151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7" name="任意多边形 80989"/>
              <p:cNvSpPr>
                <a:spLocks noChangeArrowheads="1"/>
              </p:cNvSpPr>
              <p:nvPr/>
            </p:nvSpPr>
            <p:spPr bwMode="auto">
              <a:xfrm>
                <a:off x="2106" y="2443"/>
                <a:ext cx="38" cy="10"/>
              </a:xfrm>
              <a:custGeom>
                <a:avLst/>
                <a:gdLst>
                  <a:gd name="T0" fmla="*/ 541 w 562"/>
                  <a:gd name="T1" fmla="*/ 18 h 151"/>
                  <a:gd name="T2" fmla="*/ 526 w 562"/>
                  <a:gd name="T3" fmla="*/ 12 h 151"/>
                  <a:gd name="T4" fmla="*/ 509 w 562"/>
                  <a:gd name="T5" fmla="*/ 6 h 151"/>
                  <a:gd name="T6" fmla="*/ 486 w 562"/>
                  <a:gd name="T7" fmla="*/ 0 h 151"/>
                  <a:gd name="T8" fmla="*/ 456 w 562"/>
                  <a:gd name="T9" fmla="*/ 0 h 151"/>
                  <a:gd name="T10" fmla="*/ 424 w 562"/>
                  <a:gd name="T11" fmla="*/ 0 h 151"/>
                  <a:gd name="T12" fmla="*/ 392 w 562"/>
                  <a:gd name="T13" fmla="*/ 0 h 151"/>
                  <a:gd name="T14" fmla="*/ 353 w 562"/>
                  <a:gd name="T15" fmla="*/ 6 h 151"/>
                  <a:gd name="T16" fmla="*/ 315 w 562"/>
                  <a:gd name="T17" fmla="*/ 12 h 151"/>
                  <a:gd name="T18" fmla="*/ 273 w 562"/>
                  <a:gd name="T19" fmla="*/ 18 h 151"/>
                  <a:gd name="T20" fmla="*/ 233 w 562"/>
                  <a:gd name="T21" fmla="*/ 30 h 151"/>
                  <a:gd name="T22" fmla="*/ 191 w 562"/>
                  <a:gd name="T23" fmla="*/ 41 h 151"/>
                  <a:gd name="T24" fmla="*/ 150 w 562"/>
                  <a:gd name="T25" fmla="*/ 60 h 151"/>
                  <a:gd name="T26" fmla="*/ 111 w 562"/>
                  <a:gd name="T27" fmla="*/ 77 h 151"/>
                  <a:gd name="T28" fmla="*/ 74 w 562"/>
                  <a:gd name="T29" fmla="*/ 97 h 151"/>
                  <a:gd name="T30" fmla="*/ 35 w 562"/>
                  <a:gd name="T31" fmla="*/ 121 h 151"/>
                  <a:gd name="T32" fmla="*/ 3 w 562"/>
                  <a:gd name="T33" fmla="*/ 148 h 151"/>
                  <a:gd name="T34" fmla="*/ 0 w 562"/>
                  <a:gd name="T35" fmla="*/ 151 h 151"/>
                  <a:gd name="T36" fmla="*/ 6 w 562"/>
                  <a:gd name="T37" fmla="*/ 151 h 151"/>
                  <a:gd name="T38" fmla="*/ 35 w 562"/>
                  <a:gd name="T39" fmla="*/ 148 h 151"/>
                  <a:gd name="T40" fmla="*/ 156 w 562"/>
                  <a:gd name="T41" fmla="*/ 121 h 151"/>
                  <a:gd name="T42" fmla="*/ 230 w 562"/>
                  <a:gd name="T43" fmla="*/ 103 h 151"/>
                  <a:gd name="T44" fmla="*/ 306 w 562"/>
                  <a:gd name="T45" fmla="*/ 86 h 151"/>
                  <a:gd name="T46" fmla="*/ 379 w 562"/>
                  <a:gd name="T47" fmla="*/ 74 h 151"/>
                  <a:gd name="T48" fmla="*/ 412 w 562"/>
                  <a:gd name="T49" fmla="*/ 71 h 151"/>
                  <a:gd name="T50" fmla="*/ 441 w 562"/>
                  <a:gd name="T51" fmla="*/ 71 h 151"/>
                  <a:gd name="T52" fmla="*/ 489 w 562"/>
                  <a:gd name="T53" fmla="*/ 71 h 151"/>
                  <a:gd name="T54" fmla="*/ 524 w 562"/>
                  <a:gd name="T55" fmla="*/ 68 h 151"/>
                  <a:gd name="T56" fmla="*/ 544 w 562"/>
                  <a:gd name="T57" fmla="*/ 63 h 151"/>
                  <a:gd name="T58" fmla="*/ 557 w 562"/>
                  <a:gd name="T59" fmla="*/ 54 h 151"/>
                  <a:gd name="T60" fmla="*/ 559 w 562"/>
                  <a:gd name="T61" fmla="*/ 51 h 151"/>
                  <a:gd name="T62" fmla="*/ 562 w 562"/>
                  <a:gd name="T63" fmla="*/ 47 h 151"/>
                  <a:gd name="T64" fmla="*/ 559 w 562"/>
                  <a:gd name="T65" fmla="*/ 38 h 151"/>
                  <a:gd name="T66" fmla="*/ 550 w 562"/>
                  <a:gd name="T67" fmla="*/ 27 h 151"/>
                  <a:gd name="T68" fmla="*/ 541 w 562"/>
                  <a:gd name="T69" fmla="*/ 18 h 1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62" h="151">
                    <a:moveTo>
                      <a:pt x="541" y="18"/>
                    </a:moveTo>
                    <a:lnTo>
                      <a:pt x="526" y="12"/>
                    </a:lnTo>
                    <a:lnTo>
                      <a:pt x="509" y="6"/>
                    </a:lnTo>
                    <a:lnTo>
                      <a:pt x="486" y="0"/>
                    </a:lnTo>
                    <a:lnTo>
                      <a:pt x="456" y="0"/>
                    </a:lnTo>
                    <a:lnTo>
                      <a:pt x="424" y="0"/>
                    </a:lnTo>
                    <a:lnTo>
                      <a:pt x="392" y="0"/>
                    </a:lnTo>
                    <a:lnTo>
                      <a:pt x="353" y="6"/>
                    </a:lnTo>
                    <a:lnTo>
                      <a:pt x="315" y="12"/>
                    </a:lnTo>
                    <a:lnTo>
                      <a:pt x="273" y="18"/>
                    </a:lnTo>
                    <a:lnTo>
                      <a:pt x="233" y="30"/>
                    </a:lnTo>
                    <a:lnTo>
                      <a:pt x="191" y="41"/>
                    </a:lnTo>
                    <a:lnTo>
                      <a:pt x="150" y="60"/>
                    </a:lnTo>
                    <a:lnTo>
                      <a:pt x="111" y="77"/>
                    </a:lnTo>
                    <a:lnTo>
                      <a:pt x="74" y="97"/>
                    </a:lnTo>
                    <a:lnTo>
                      <a:pt x="35" y="121"/>
                    </a:lnTo>
                    <a:lnTo>
                      <a:pt x="3" y="148"/>
                    </a:lnTo>
                    <a:lnTo>
                      <a:pt x="0" y="151"/>
                    </a:lnTo>
                    <a:lnTo>
                      <a:pt x="6" y="151"/>
                    </a:lnTo>
                    <a:lnTo>
                      <a:pt x="35" y="148"/>
                    </a:lnTo>
                    <a:lnTo>
                      <a:pt x="156" y="121"/>
                    </a:lnTo>
                    <a:lnTo>
                      <a:pt x="230" y="103"/>
                    </a:lnTo>
                    <a:lnTo>
                      <a:pt x="306" y="86"/>
                    </a:lnTo>
                    <a:lnTo>
                      <a:pt x="379" y="74"/>
                    </a:lnTo>
                    <a:lnTo>
                      <a:pt x="412" y="71"/>
                    </a:lnTo>
                    <a:lnTo>
                      <a:pt x="441" y="71"/>
                    </a:lnTo>
                    <a:lnTo>
                      <a:pt x="489" y="71"/>
                    </a:lnTo>
                    <a:lnTo>
                      <a:pt x="524" y="68"/>
                    </a:lnTo>
                    <a:lnTo>
                      <a:pt x="544" y="63"/>
                    </a:lnTo>
                    <a:lnTo>
                      <a:pt x="557" y="54"/>
                    </a:lnTo>
                    <a:lnTo>
                      <a:pt x="559" y="51"/>
                    </a:lnTo>
                    <a:lnTo>
                      <a:pt x="562" y="47"/>
                    </a:lnTo>
                    <a:lnTo>
                      <a:pt x="559" y="38"/>
                    </a:lnTo>
                    <a:lnTo>
                      <a:pt x="550" y="27"/>
                    </a:lnTo>
                    <a:lnTo>
                      <a:pt x="541" y="18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8" name="任意多边形 80990"/>
              <p:cNvSpPr>
                <a:spLocks noChangeArrowheads="1"/>
              </p:cNvSpPr>
              <p:nvPr/>
            </p:nvSpPr>
            <p:spPr bwMode="auto">
              <a:xfrm>
                <a:off x="1996" y="2441"/>
                <a:ext cx="37" cy="12"/>
              </a:xfrm>
              <a:custGeom>
                <a:avLst/>
                <a:gdLst>
                  <a:gd name="T0" fmla="*/ 22 w 557"/>
                  <a:gd name="T1" fmla="*/ 18 h 174"/>
                  <a:gd name="T2" fmla="*/ 36 w 557"/>
                  <a:gd name="T3" fmla="*/ 9 h 174"/>
                  <a:gd name="T4" fmla="*/ 57 w 557"/>
                  <a:gd name="T5" fmla="*/ 6 h 174"/>
                  <a:gd name="T6" fmla="*/ 80 w 557"/>
                  <a:gd name="T7" fmla="*/ 3 h 174"/>
                  <a:gd name="T8" fmla="*/ 107 w 557"/>
                  <a:gd name="T9" fmla="*/ 0 h 174"/>
                  <a:gd name="T10" fmla="*/ 139 w 557"/>
                  <a:gd name="T11" fmla="*/ 3 h 174"/>
                  <a:gd name="T12" fmla="*/ 174 w 557"/>
                  <a:gd name="T13" fmla="*/ 6 h 174"/>
                  <a:gd name="T14" fmla="*/ 210 w 557"/>
                  <a:gd name="T15" fmla="*/ 12 h 174"/>
                  <a:gd name="T16" fmla="*/ 251 w 557"/>
                  <a:gd name="T17" fmla="*/ 21 h 174"/>
                  <a:gd name="T18" fmla="*/ 289 w 557"/>
                  <a:gd name="T19" fmla="*/ 29 h 174"/>
                  <a:gd name="T20" fmla="*/ 330 w 557"/>
                  <a:gd name="T21" fmla="*/ 41 h 174"/>
                  <a:gd name="T22" fmla="*/ 372 w 557"/>
                  <a:gd name="T23" fmla="*/ 55 h 174"/>
                  <a:gd name="T24" fmla="*/ 410 w 557"/>
                  <a:gd name="T25" fmla="*/ 74 h 174"/>
                  <a:gd name="T26" fmla="*/ 451 w 557"/>
                  <a:gd name="T27" fmla="*/ 94 h 174"/>
                  <a:gd name="T28" fmla="*/ 486 w 557"/>
                  <a:gd name="T29" fmla="*/ 118 h 174"/>
                  <a:gd name="T30" fmla="*/ 521 w 557"/>
                  <a:gd name="T31" fmla="*/ 141 h 174"/>
                  <a:gd name="T32" fmla="*/ 554 w 557"/>
                  <a:gd name="T33" fmla="*/ 168 h 174"/>
                  <a:gd name="T34" fmla="*/ 557 w 557"/>
                  <a:gd name="T35" fmla="*/ 174 h 174"/>
                  <a:gd name="T36" fmla="*/ 551 w 557"/>
                  <a:gd name="T37" fmla="*/ 174 h 174"/>
                  <a:gd name="T38" fmla="*/ 521 w 557"/>
                  <a:gd name="T39" fmla="*/ 168 h 174"/>
                  <a:gd name="T40" fmla="*/ 404 w 557"/>
                  <a:gd name="T41" fmla="*/ 135 h 174"/>
                  <a:gd name="T42" fmla="*/ 330 w 557"/>
                  <a:gd name="T43" fmla="*/ 115 h 174"/>
                  <a:gd name="T44" fmla="*/ 253 w 557"/>
                  <a:gd name="T45" fmla="*/ 94 h 174"/>
                  <a:gd name="T46" fmla="*/ 180 w 557"/>
                  <a:gd name="T47" fmla="*/ 80 h 174"/>
                  <a:gd name="T48" fmla="*/ 148 w 557"/>
                  <a:gd name="T49" fmla="*/ 77 h 174"/>
                  <a:gd name="T50" fmla="*/ 119 w 557"/>
                  <a:gd name="T51" fmla="*/ 74 h 174"/>
                  <a:gd name="T52" fmla="*/ 71 w 557"/>
                  <a:gd name="T53" fmla="*/ 70 h 174"/>
                  <a:gd name="T54" fmla="*/ 39 w 557"/>
                  <a:gd name="T55" fmla="*/ 64 h 174"/>
                  <a:gd name="T56" fmla="*/ 15 w 557"/>
                  <a:gd name="T57" fmla="*/ 58 h 174"/>
                  <a:gd name="T58" fmla="*/ 3 w 557"/>
                  <a:gd name="T59" fmla="*/ 50 h 174"/>
                  <a:gd name="T60" fmla="*/ 0 w 557"/>
                  <a:gd name="T61" fmla="*/ 47 h 174"/>
                  <a:gd name="T62" fmla="*/ 0 w 557"/>
                  <a:gd name="T63" fmla="*/ 44 h 174"/>
                  <a:gd name="T64" fmla="*/ 3 w 557"/>
                  <a:gd name="T65" fmla="*/ 35 h 174"/>
                  <a:gd name="T66" fmla="*/ 12 w 557"/>
                  <a:gd name="T67" fmla="*/ 26 h 174"/>
                  <a:gd name="T68" fmla="*/ 22 w 557"/>
                  <a:gd name="T69" fmla="*/ 18 h 1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7" h="174">
                    <a:moveTo>
                      <a:pt x="22" y="18"/>
                    </a:moveTo>
                    <a:lnTo>
                      <a:pt x="36" y="9"/>
                    </a:lnTo>
                    <a:lnTo>
                      <a:pt x="57" y="6"/>
                    </a:lnTo>
                    <a:lnTo>
                      <a:pt x="80" y="3"/>
                    </a:lnTo>
                    <a:lnTo>
                      <a:pt x="107" y="0"/>
                    </a:lnTo>
                    <a:lnTo>
                      <a:pt x="139" y="3"/>
                    </a:lnTo>
                    <a:lnTo>
                      <a:pt x="174" y="6"/>
                    </a:lnTo>
                    <a:lnTo>
                      <a:pt x="210" y="12"/>
                    </a:lnTo>
                    <a:lnTo>
                      <a:pt x="251" y="21"/>
                    </a:lnTo>
                    <a:lnTo>
                      <a:pt x="289" y="29"/>
                    </a:lnTo>
                    <a:lnTo>
                      <a:pt x="330" y="41"/>
                    </a:lnTo>
                    <a:lnTo>
                      <a:pt x="372" y="55"/>
                    </a:lnTo>
                    <a:lnTo>
                      <a:pt x="410" y="74"/>
                    </a:lnTo>
                    <a:lnTo>
                      <a:pt x="451" y="94"/>
                    </a:lnTo>
                    <a:lnTo>
                      <a:pt x="486" y="118"/>
                    </a:lnTo>
                    <a:lnTo>
                      <a:pt x="521" y="141"/>
                    </a:lnTo>
                    <a:lnTo>
                      <a:pt x="554" y="168"/>
                    </a:lnTo>
                    <a:lnTo>
                      <a:pt x="557" y="174"/>
                    </a:lnTo>
                    <a:lnTo>
                      <a:pt x="551" y="174"/>
                    </a:lnTo>
                    <a:lnTo>
                      <a:pt x="521" y="168"/>
                    </a:lnTo>
                    <a:lnTo>
                      <a:pt x="404" y="135"/>
                    </a:lnTo>
                    <a:lnTo>
                      <a:pt x="330" y="115"/>
                    </a:lnTo>
                    <a:lnTo>
                      <a:pt x="253" y="94"/>
                    </a:lnTo>
                    <a:lnTo>
                      <a:pt x="180" y="80"/>
                    </a:lnTo>
                    <a:lnTo>
                      <a:pt x="148" y="77"/>
                    </a:lnTo>
                    <a:lnTo>
                      <a:pt x="119" y="74"/>
                    </a:lnTo>
                    <a:lnTo>
                      <a:pt x="71" y="70"/>
                    </a:lnTo>
                    <a:lnTo>
                      <a:pt x="39" y="64"/>
                    </a:lnTo>
                    <a:lnTo>
                      <a:pt x="15" y="58"/>
                    </a:lnTo>
                    <a:lnTo>
                      <a:pt x="3" y="50"/>
                    </a:lnTo>
                    <a:lnTo>
                      <a:pt x="0" y="47"/>
                    </a:lnTo>
                    <a:lnTo>
                      <a:pt x="0" y="44"/>
                    </a:lnTo>
                    <a:lnTo>
                      <a:pt x="3" y="35"/>
                    </a:lnTo>
                    <a:lnTo>
                      <a:pt x="12" y="26"/>
                    </a:lnTo>
                    <a:lnTo>
                      <a:pt x="22" y="18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39" name="任意多边形 80991"/>
              <p:cNvSpPr>
                <a:spLocks noChangeArrowheads="1"/>
              </p:cNvSpPr>
              <p:nvPr/>
            </p:nvSpPr>
            <p:spPr bwMode="auto">
              <a:xfrm>
                <a:off x="2054" y="2526"/>
                <a:ext cx="23" cy="16"/>
              </a:xfrm>
              <a:custGeom>
                <a:avLst/>
                <a:gdLst>
                  <a:gd name="T0" fmla="*/ 61 w 344"/>
                  <a:gd name="T1" fmla="*/ 12 h 236"/>
                  <a:gd name="T2" fmla="*/ 106 w 344"/>
                  <a:gd name="T3" fmla="*/ 42 h 236"/>
                  <a:gd name="T4" fmla="*/ 156 w 344"/>
                  <a:gd name="T5" fmla="*/ 68 h 236"/>
                  <a:gd name="T6" fmla="*/ 211 w 344"/>
                  <a:gd name="T7" fmla="*/ 92 h 236"/>
                  <a:gd name="T8" fmla="*/ 265 w 344"/>
                  <a:gd name="T9" fmla="*/ 110 h 236"/>
                  <a:gd name="T10" fmla="*/ 288 w 344"/>
                  <a:gd name="T11" fmla="*/ 122 h 236"/>
                  <a:gd name="T12" fmla="*/ 311 w 344"/>
                  <a:gd name="T13" fmla="*/ 136 h 236"/>
                  <a:gd name="T14" fmla="*/ 333 w 344"/>
                  <a:gd name="T15" fmla="*/ 154 h 236"/>
                  <a:gd name="T16" fmla="*/ 338 w 344"/>
                  <a:gd name="T17" fmla="*/ 165 h 236"/>
                  <a:gd name="T18" fmla="*/ 344 w 344"/>
                  <a:gd name="T19" fmla="*/ 174 h 236"/>
                  <a:gd name="T20" fmla="*/ 344 w 344"/>
                  <a:gd name="T21" fmla="*/ 186 h 236"/>
                  <a:gd name="T22" fmla="*/ 344 w 344"/>
                  <a:gd name="T23" fmla="*/ 195 h 236"/>
                  <a:gd name="T24" fmla="*/ 338 w 344"/>
                  <a:gd name="T25" fmla="*/ 204 h 236"/>
                  <a:gd name="T26" fmla="*/ 330 w 344"/>
                  <a:gd name="T27" fmla="*/ 213 h 236"/>
                  <a:gd name="T28" fmla="*/ 314 w 344"/>
                  <a:gd name="T29" fmla="*/ 222 h 236"/>
                  <a:gd name="T30" fmla="*/ 297 w 344"/>
                  <a:gd name="T31" fmla="*/ 227 h 236"/>
                  <a:gd name="T32" fmla="*/ 274 w 344"/>
                  <a:gd name="T33" fmla="*/ 230 h 236"/>
                  <a:gd name="T34" fmla="*/ 244 w 344"/>
                  <a:gd name="T35" fmla="*/ 236 h 236"/>
                  <a:gd name="T36" fmla="*/ 191 w 344"/>
                  <a:gd name="T37" fmla="*/ 236 h 236"/>
                  <a:gd name="T38" fmla="*/ 144 w 344"/>
                  <a:gd name="T39" fmla="*/ 233 h 236"/>
                  <a:gd name="T40" fmla="*/ 103 w 344"/>
                  <a:gd name="T41" fmla="*/ 222 h 236"/>
                  <a:gd name="T42" fmla="*/ 71 w 344"/>
                  <a:gd name="T43" fmla="*/ 210 h 236"/>
                  <a:gd name="T44" fmla="*/ 44 w 344"/>
                  <a:gd name="T45" fmla="*/ 189 h 236"/>
                  <a:gd name="T46" fmla="*/ 32 w 344"/>
                  <a:gd name="T47" fmla="*/ 180 h 236"/>
                  <a:gd name="T48" fmla="*/ 23 w 344"/>
                  <a:gd name="T49" fmla="*/ 168 h 236"/>
                  <a:gd name="T50" fmla="*/ 15 w 344"/>
                  <a:gd name="T51" fmla="*/ 157 h 236"/>
                  <a:gd name="T52" fmla="*/ 9 w 344"/>
                  <a:gd name="T53" fmla="*/ 145 h 236"/>
                  <a:gd name="T54" fmla="*/ 6 w 344"/>
                  <a:gd name="T55" fmla="*/ 130 h 236"/>
                  <a:gd name="T56" fmla="*/ 3 w 344"/>
                  <a:gd name="T57" fmla="*/ 119 h 236"/>
                  <a:gd name="T58" fmla="*/ 0 w 344"/>
                  <a:gd name="T59" fmla="*/ 92 h 236"/>
                  <a:gd name="T60" fmla="*/ 3 w 344"/>
                  <a:gd name="T61" fmla="*/ 65 h 236"/>
                  <a:gd name="T62" fmla="*/ 6 w 344"/>
                  <a:gd name="T63" fmla="*/ 42 h 236"/>
                  <a:gd name="T64" fmla="*/ 12 w 344"/>
                  <a:gd name="T65" fmla="*/ 25 h 236"/>
                  <a:gd name="T66" fmla="*/ 17 w 344"/>
                  <a:gd name="T67" fmla="*/ 9 h 236"/>
                  <a:gd name="T68" fmla="*/ 23 w 344"/>
                  <a:gd name="T69" fmla="*/ 3 h 236"/>
                  <a:gd name="T70" fmla="*/ 29 w 344"/>
                  <a:gd name="T71" fmla="*/ 3 h 236"/>
                  <a:gd name="T72" fmla="*/ 35 w 344"/>
                  <a:gd name="T73" fmla="*/ 0 h 236"/>
                  <a:gd name="T74" fmla="*/ 44 w 344"/>
                  <a:gd name="T75" fmla="*/ 3 h 236"/>
                  <a:gd name="T76" fmla="*/ 52 w 344"/>
                  <a:gd name="T77" fmla="*/ 6 h 236"/>
                  <a:gd name="T78" fmla="*/ 61 w 344"/>
                  <a:gd name="T79" fmla="*/ 12 h 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344" h="236">
                    <a:moveTo>
                      <a:pt x="61" y="12"/>
                    </a:moveTo>
                    <a:lnTo>
                      <a:pt x="106" y="42"/>
                    </a:lnTo>
                    <a:lnTo>
                      <a:pt x="156" y="68"/>
                    </a:lnTo>
                    <a:lnTo>
                      <a:pt x="211" y="92"/>
                    </a:lnTo>
                    <a:lnTo>
                      <a:pt x="265" y="110"/>
                    </a:lnTo>
                    <a:lnTo>
                      <a:pt x="288" y="122"/>
                    </a:lnTo>
                    <a:lnTo>
                      <a:pt x="311" y="136"/>
                    </a:lnTo>
                    <a:lnTo>
                      <a:pt x="333" y="154"/>
                    </a:lnTo>
                    <a:lnTo>
                      <a:pt x="338" y="165"/>
                    </a:lnTo>
                    <a:lnTo>
                      <a:pt x="344" y="174"/>
                    </a:lnTo>
                    <a:lnTo>
                      <a:pt x="344" y="186"/>
                    </a:lnTo>
                    <a:lnTo>
                      <a:pt x="344" y="195"/>
                    </a:lnTo>
                    <a:lnTo>
                      <a:pt x="338" y="204"/>
                    </a:lnTo>
                    <a:lnTo>
                      <a:pt x="330" y="213"/>
                    </a:lnTo>
                    <a:lnTo>
                      <a:pt x="314" y="222"/>
                    </a:lnTo>
                    <a:lnTo>
                      <a:pt x="297" y="227"/>
                    </a:lnTo>
                    <a:lnTo>
                      <a:pt x="274" y="230"/>
                    </a:lnTo>
                    <a:lnTo>
                      <a:pt x="244" y="236"/>
                    </a:lnTo>
                    <a:lnTo>
                      <a:pt x="191" y="236"/>
                    </a:lnTo>
                    <a:lnTo>
                      <a:pt x="144" y="233"/>
                    </a:lnTo>
                    <a:lnTo>
                      <a:pt x="103" y="222"/>
                    </a:lnTo>
                    <a:lnTo>
                      <a:pt x="71" y="210"/>
                    </a:lnTo>
                    <a:lnTo>
                      <a:pt x="44" y="189"/>
                    </a:lnTo>
                    <a:lnTo>
                      <a:pt x="32" y="180"/>
                    </a:lnTo>
                    <a:lnTo>
                      <a:pt x="23" y="168"/>
                    </a:lnTo>
                    <a:lnTo>
                      <a:pt x="15" y="157"/>
                    </a:lnTo>
                    <a:lnTo>
                      <a:pt x="9" y="145"/>
                    </a:lnTo>
                    <a:lnTo>
                      <a:pt x="6" y="130"/>
                    </a:lnTo>
                    <a:lnTo>
                      <a:pt x="3" y="119"/>
                    </a:lnTo>
                    <a:lnTo>
                      <a:pt x="0" y="92"/>
                    </a:lnTo>
                    <a:lnTo>
                      <a:pt x="3" y="65"/>
                    </a:lnTo>
                    <a:lnTo>
                      <a:pt x="6" y="42"/>
                    </a:lnTo>
                    <a:lnTo>
                      <a:pt x="12" y="25"/>
                    </a:lnTo>
                    <a:lnTo>
                      <a:pt x="17" y="9"/>
                    </a:lnTo>
                    <a:lnTo>
                      <a:pt x="23" y="3"/>
                    </a:lnTo>
                    <a:lnTo>
                      <a:pt x="29" y="3"/>
                    </a:lnTo>
                    <a:lnTo>
                      <a:pt x="35" y="0"/>
                    </a:lnTo>
                    <a:lnTo>
                      <a:pt x="44" y="3"/>
                    </a:lnTo>
                    <a:lnTo>
                      <a:pt x="52" y="6"/>
                    </a:lnTo>
                    <a:lnTo>
                      <a:pt x="61" y="12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0" name="任意多边形 80992"/>
              <p:cNvSpPr>
                <a:spLocks noChangeArrowheads="1"/>
              </p:cNvSpPr>
              <p:nvPr/>
            </p:nvSpPr>
            <p:spPr bwMode="auto">
              <a:xfrm>
                <a:off x="2055" y="2503"/>
                <a:ext cx="17" cy="33"/>
              </a:xfrm>
              <a:custGeom>
                <a:avLst/>
                <a:gdLst>
                  <a:gd name="T0" fmla="*/ 253 w 256"/>
                  <a:gd name="T1" fmla="*/ 80 h 495"/>
                  <a:gd name="T2" fmla="*/ 256 w 256"/>
                  <a:gd name="T3" fmla="*/ 127 h 495"/>
                  <a:gd name="T4" fmla="*/ 250 w 256"/>
                  <a:gd name="T5" fmla="*/ 159 h 495"/>
                  <a:gd name="T6" fmla="*/ 217 w 256"/>
                  <a:gd name="T7" fmla="*/ 201 h 495"/>
                  <a:gd name="T8" fmla="*/ 165 w 256"/>
                  <a:gd name="T9" fmla="*/ 236 h 495"/>
                  <a:gd name="T10" fmla="*/ 126 w 256"/>
                  <a:gd name="T11" fmla="*/ 250 h 495"/>
                  <a:gd name="T12" fmla="*/ 108 w 256"/>
                  <a:gd name="T13" fmla="*/ 259 h 495"/>
                  <a:gd name="T14" fmla="*/ 100 w 256"/>
                  <a:gd name="T15" fmla="*/ 283 h 495"/>
                  <a:gd name="T16" fmla="*/ 100 w 256"/>
                  <a:gd name="T17" fmla="*/ 327 h 495"/>
                  <a:gd name="T18" fmla="*/ 117 w 256"/>
                  <a:gd name="T19" fmla="*/ 375 h 495"/>
                  <a:gd name="T20" fmla="*/ 150 w 256"/>
                  <a:gd name="T21" fmla="*/ 424 h 495"/>
                  <a:gd name="T22" fmla="*/ 188 w 256"/>
                  <a:gd name="T23" fmla="*/ 480 h 495"/>
                  <a:gd name="T24" fmla="*/ 188 w 256"/>
                  <a:gd name="T25" fmla="*/ 492 h 495"/>
                  <a:gd name="T26" fmla="*/ 176 w 256"/>
                  <a:gd name="T27" fmla="*/ 492 h 495"/>
                  <a:gd name="T28" fmla="*/ 126 w 256"/>
                  <a:gd name="T29" fmla="*/ 463 h 495"/>
                  <a:gd name="T30" fmla="*/ 62 w 256"/>
                  <a:gd name="T31" fmla="*/ 407 h 495"/>
                  <a:gd name="T32" fmla="*/ 14 w 256"/>
                  <a:gd name="T33" fmla="*/ 344 h 495"/>
                  <a:gd name="T34" fmla="*/ 5 w 256"/>
                  <a:gd name="T35" fmla="*/ 318 h 495"/>
                  <a:gd name="T36" fmla="*/ 0 w 256"/>
                  <a:gd name="T37" fmla="*/ 247 h 495"/>
                  <a:gd name="T38" fmla="*/ 8 w 256"/>
                  <a:gd name="T39" fmla="*/ 204 h 495"/>
                  <a:gd name="T40" fmla="*/ 20 w 256"/>
                  <a:gd name="T41" fmla="*/ 185 h 495"/>
                  <a:gd name="T42" fmla="*/ 40 w 256"/>
                  <a:gd name="T43" fmla="*/ 171 h 495"/>
                  <a:gd name="T44" fmla="*/ 68 w 256"/>
                  <a:gd name="T45" fmla="*/ 162 h 495"/>
                  <a:gd name="T46" fmla="*/ 141 w 256"/>
                  <a:gd name="T47" fmla="*/ 145 h 495"/>
                  <a:gd name="T48" fmla="*/ 167 w 256"/>
                  <a:gd name="T49" fmla="*/ 133 h 495"/>
                  <a:gd name="T50" fmla="*/ 182 w 256"/>
                  <a:gd name="T51" fmla="*/ 110 h 495"/>
                  <a:gd name="T52" fmla="*/ 188 w 256"/>
                  <a:gd name="T53" fmla="*/ 68 h 495"/>
                  <a:gd name="T54" fmla="*/ 199 w 256"/>
                  <a:gd name="T55" fmla="*/ 24 h 495"/>
                  <a:gd name="T56" fmla="*/ 214 w 256"/>
                  <a:gd name="T57" fmla="*/ 3 h 495"/>
                  <a:gd name="T58" fmla="*/ 224 w 256"/>
                  <a:gd name="T59" fmla="*/ 0 h 495"/>
                  <a:gd name="T60" fmla="*/ 232 w 256"/>
                  <a:gd name="T61" fmla="*/ 9 h 495"/>
                  <a:gd name="T62" fmla="*/ 247 w 256"/>
                  <a:gd name="T63" fmla="*/ 51 h 4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256" h="495">
                    <a:moveTo>
                      <a:pt x="247" y="51"/>
                    </a:moveTo>
                    <a:lnTo>
                      <a:pt x="253" y="80"/>
                    </a:lnTo>
                    <a:lnTo>
                      <a:pt x="256" y="107"/>
                    </a:lnTo>
                    <a:lnTo>
                      <a:pt x="256" y="127"/>
                    </a:lnTo>
                    <a:lnTo>
                      <a:pt x="253" y="145"/>
                    </a:lnTo>
                    <a:lnTo>
                      <a:pt x="250" y="159"/>
                    </a:lnTo>
                    <a:lnTo>
                      <a:pt x="241" y="174"/>
                    </a:lnTo>
                    <a:lnTo>
                      <a:pt x="217" y="201"/>
                    </a:lnTo>
                    <a:lnTo>
                      <a:pt x="188" y="224"/>
                    </a:lnTo>
                    <a:lnTo>
                      <a:pt x="165" y="236"/>
                    </a:lnTo>
                    <a:lnTo>
                      <a:pt x="144" y="245"/>
                    </a:lnTo>
                    <a:lnTo>
                      <a:pt x="126" y="250"/>
                    </a:lnTo>
                    <a:lnTo>
                      <a:pt x="111" y="256"/>
                    </a:lnTo>
                    <a:lnTo>
                      <a:pt x="108" y="259"/>
                    </a:lnTo>
                    <a:lnTo>
                      <a:pt x="102" y="265"/>
                    </a:lnTo>
                    <a:lnTo>
                      <a:pt x="100" y="283"/>
                    </a:lnTo>
                    <a:lnTo>
                      <a:pt x="100" y="310"/>
                    </a:lnTo>
                    <a:lnTo>
                      <a:pt x="100" y="327"/>
                    </a:lnTo>
                    <a:lnTo>
                      <a:pt x="105" y="342"/>
                    </a:lnTo>
                    <a:lnTo>
                      <a:pt x="117" y="375"/>
                    </a:lnTo>
                    <a:lnTo>
                      <a:pt x="132" y="401"/>
                    </a:lnTo>
                    <a:lnTo>
                      <a:pt x="150" y="424"/>
                    </a:lnTo>
                    <a:lnTo>
                      <a:pt x="179" y="466"/>
                    </a:lnTo>
                    <a:lnTo>
                      <a:pt x="188" y="480"/>
                    </a:lnTo>
                    <a:lnTo>
                      <a:pt x="188" y="486"/>
                    </a:lnTo>
                    <a:lnTo>
                      <a:pt x="188" y="492"/>
                    </a:lnTo>
                    <a:lnTo>
                      <a:pt x="182" y="495"/>
                    </a:lnTo>
                    <a:lnTo>
                      <a:pt x="176" y="492"/>
                    </a:lnTo>
                    <a:lnTo>
                      <a:pt x="153" y="483"/>
                    </a:lnTo>
                    <a:lnTo>
                      <a:pt x="126" y="463"/>
                    </a:lnTo>
                    <a:lnTo>
                      <a:pt x="94" y="436"/>
                    </a:lnTo>
                    <a:lnTo>
                      <a:pt x="62" y="407"/>
                    </a:lnTo>
                    <a:lnTo>
                      <a:pt x="35" y="375"/>
                    </a:lnTo>
                    <a:lnTo>
                      <a:pt x="14" y="344"/>
                    </a:lnTo>
                    <a:lnTo>
                      <a:pt x="8" y="330"/>
                    </a:lnTo>
                    <a:lnTo>
                      <a:pt x="5" y="318"/>
                    </a:lnTo>
                    <a:lnTo>
                      <a:pt x="0" y="271"/>
                    </a:lnTo>
                    <a:lnTo>
                      <a:pt x="0" y="247"/>
                    </a:lnTo>
                    <a:lnTo>
                      <a:pt x="3" y="224"/>
                    </a:lnTo>
                    <a:lnTo>
                      <a:pt x="8" y="204"/>
                    </a:lnTo>
                    <a:lnTo>
                      <a:pt x="14" y="195"/>
                    </a:lnTo>
                    <a:lnTo>
                      <a:pt x="20" y="185"/>
                    </a:lnTo>
                    <a:lnTo>
                      <a:pt x="29" y="177"/>
                    </a:lnTo>
                    <a:lnTo>
                      <a:pt x="40" y="171"/>
                    </a:lnTo>
                    <a:lnTo>
                      <a:pt x="52" y="165"/>
                    </a:lnTo>
                    <a:lnTo>
                      <a:pt x="68" y="162"/>
                    </a:lnTo>
                    <a:lnTo>
                      <a:pt x="120" y="150"/>
                    </a:lnTo>
                    <a:lnTo>
                      <a:pt x="141" y="145"/>
                    </a:lnTo>
                    <a:lnTo>
                      <a:pt x="156" y="142"/>
                    </a:lnTo>
                    <a:lnTo>
                      <a:pt x="167" y="133"/>
                    </a:lnTo>
                    <a:lnTo>
                      <a:pt x="176" y="124"/>
                    </a:lnTo>
                    <a:lnTo>
                      <a:pt x="182" y="110"/>
                    </a:lnTo>
                    <a:lnTo>
                      <a:pt x="185" y="91"/>
                    </a:lnTo>
                    <a:lnTo>
                      <a:pt x="188" y="68"/>
                    </a:lnTo>
                    <a:lnTo>
                      <a:pt x="194" y="45"/>
                    </a:lnTo>
                    <a:lnTo>
                      <a:pt x="199" y="24"/>
                    </a:lnTo>
                    <a:lnTo>
                      <a:pt x="208" y="6"/>
                    </a:lnTo>
                    <a:lnTo>
                      <a:pt x="214" y="3"/>
                    </a:lnTo>
                    <a:lnTo>
                      <a:pt x="217" y="0"/>
                    </a:lnTo>
                    <a:lnTo>
                      <a:pt x="224" y="0"/>
                    </a:lnTo>
                    <a:lnTo>
                      <a:pt x="227" y="3"/>
                    </a:lnTo>
                    <a:lnTo>
                      <a:pt x="232" y="9"/>
                    </a:lnTo>
                    <a:lnTo>
                      <a:pt x="238" y="19"/>
                    </a:lnTo>
                    <a:lnTo>
                      <a:pt x="247" y="51"/>
                    </a:lnTo>
                    <a:close/>
                  </a:path>
                </a:pathLst>
              </a:custGeom>
              <a:solidFill>
                <a:srgbClr val="B07C6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1" name="任意多边形 80993"/>
              <p:cNvSpPr>
                <a:spLocks noChangeArrowheads="1"/>
              </p:cNvSpPr>
              <p:nvPr/>
            </p:nvSpPr>
            <p:spPr bwMode="auto">
              <a:xfrm>
                <a:off x="2119" y="2510"/>
                <a:ext cx="37" cy="16"/>
              </a:xfrm>
              <a:custGeom>
                <a:avLst/>
                <a:gdLst>
                  <a:gd name="T0" fmla="*/ 335 w 551"/>
                  <a:gd name="T1" fmla="*/ 3 h 243"/>
                  <a:gd name="T2" fmla="*/ 295 w 551"/>
                  <a:gd name="T3" fmla="*/ 0 h 243"/>
                  <a:gd name="T4" fmla="*/ 253 w 551"/>
                  <a:gd name="T5" fmla="*/ 3 h 243"/>
                  <a:gd name="T6" fmla="*/ 215 w 551"/>
                  <a:gd name="T7" fmla="*/ 6 h 243"/>
                  <a:gd name="T8" fmla="*/ 179 w 551"/>
                  <a:gd name="T9" fmla="*/ 12 h 243"/>
                  <a:gd name="T10" fmla="*/ 144 w 551"/>
                  <a:gd name="T11" fmla="*/ 20 h 243"/>
                  <a:gd name="T12" fmla="*/ 112 w 551"/>
                  <a:gd name="T13" fmla="*/ 29 h 243"/>
                  <a:gd name="T14" fmla="*/ 85 w 551"/>
                  <a:gd name="T15" fmla="*/ 41 h 243"/>
                  <a:gd name="T16" fmla="*/ 59 w 551"/>
                  <a:gd name="T17" fmla="*/ 55 h 243"/>
                  <a:gd name="T18" fmla="*/ 39 w 551"/>
                  <a:gd name="T19" fmla="*/ 67 h 243"/>
                  <a:gd name="T20" fmla="*/ 21 w 551"/>
                  <a:gd name="T21" fmla="*/ 81 h 243"/>
                  <a:gd name="T22" fmla="*/ 9 w 551"/>
                  <a:gd name="T23" fmla="*/ 97 h 243"/>
                  <a:gd name="T24" fmla="*/ 0 w 551"/>
                  <a:gd name="T25" fmla="*/ 114 h 243"/>
                  <a:gd name="T26" fmla="*/ 0 w 551"/>
                  <a:gd name="T27" fmla="*/ 129 h 243"/>
                  <a:gd name="T28" fmla="*/ 3 w 551"/>
                  <a:gd name="T29" fmla="*/ 146 h 243"/>
                  <a:gd name="T30" fmla="*/ 11 w 551"/>
                  <a:gd name="T31" fmla="*/ 164 h 243"/>
                  <a:gd name="T32" fmla="*/ 30 w 551"/>
                  <a:gd name="T33" fmla="*/ 179 h 243"/>
                  <a:gd name="T34" fmla="*/ 56 w 551"/>
                  <a:gd name="T35" fmla="*/ 200 h 243"/>
                  <a:gd name="T36" fmla="*/ 85 w 551"/>
                  <a:gd name="T37" fmla="*/ 214 h 243"/>
                  <a:gd name="T38" fmla="*/ 115 w 551"/>
                  <a:gd name="T39" fmla="*/ 226 h 243"/>
                  <a:gd name="T40" fmla="*/ 150 w 551"/>
                  <a:gd name="T41" fmla="*/ 235 h 243"/>
                  <a:gd name="T42" fmla="*/ 185 w 551"/>
                  <a:gd name="T43" fmla="*/ 240 h 243"/>
                  <a:gd name="T44" fmla="*/ 221 w 551"/>
                  <a:gd name="T45" fmla="*/ 243 h 243"/>
                  <a:gd name="T46" fmla="*/ 256 w 551"/>
                  <a:gd name="T47" fmla="*/ 243 h 243"/>
                  <a:gd name="T48" fmla="*/ 295 w 551"/>
                  <a:gd name="T49" fmla="*/ 240 h 243"/>
                  <a:gd name="T50" fmla="*/ 330 w 551"/>
                  <a:gd name="T51" fmla="*/ 238 h 243"/>
                  <a:gd name="T52" fmla="*/ 363 w 551"/>
                  <a:gd name="T53" fmla="*/ 232 h 243"/>
                  <a:gd name="T54" fmla="*/ 397 w 551"/>
                  <a:gd name="T55" fmla="*/ 226 h 243"/>
                  <a:gd name="T56" fmla="*/ 427 w 551"/>
                  <a:gd name="T57" fmla="*/ 217 h 243"/>
                  <a:gd name="T58" fmla="*/ 454 w 551"/>
                  <a:gd name="T59" fmla="*/ 206 h 243"/>
                  <a:gd name="T60" fmla="*/ 477 w 551"/>
                  <a:gd name="T61" fmla="*/ 194 h 243"/>
                  <a:gd name="T62" fmla="*/ 497 w 551"/>
                  <a:gd name="T63" fmla="*/ 182 h 243"/>
                  <a:gd name="T64" fmla="*/ 515 w 551"/>
                  <a:gd name="T65" fmla="*/ 170 h 243"/>
                  <a:gd name="T66" fmla="*/ 527 w 551"/>
                  <a:gd name="T67" fmla="*/ 155 h 243"/>
                  <a:gd name="T68" fmla="*/ 536 w 551"/>
                  <a:gd name="T69" fmla="*/ 143 h 243"/>
                  <a:gd name="T70" fmla="*/ 545 w 551"/>
                  <a:gd name="T71" fmla="*/ 129 h 243"/>
                  <a:gd name="T72" fmla="*/ 551 w 551"/>
                  <a:gd name="T73" fmla="*/ 117 h 243"/>
                  <a:gd name="T74" fmla="*/ 551 w 551"/>
                  <a:gd name="T75" fmla="*/ 103 h 243"/>
                  <a:gd name="T76" fmla="*/ 551 w 551"/>
                  <a:gd name="T77" fmla="*/ 91 h 243"/>
                  <a:gd name="T78" fmla="*/ 548 w 551"/>
                  <a:gd name="T79" fmla="*/ 76 h 243"/>
                  <a:gd name="T80" fmla="*/ 539 w 551"/>
                  <a:gd name="T81" fmla="*/ 64 h 243"/>
                  <a:gd name="T82" fmla="*/ 527 w 551"/>
                  <a:gd name="T83" fmla="*/ 52 h 243"/>
                  <a:gd name="T84" fmla="*/ 512 w 551"/>
                  <a:gd name="T85" fmla="*/ 41 h 243"/>
                  <a:gd name="T86" fmla="*/ 494 w 551"/>
                  <a:gd name="T87" fmla="*/ 32 h 243"/>
                  <a:gd name="T88" fmla="*/ 471 w 551"/>
                  <a:gd name="T89" fmla="*/ 23 h 243"/>
                  <a:gd name="T90" fmla="*/ 445 w 551"/>
                  <a:gd name="T91" fmla="*/ 15 h 243"/>
                  <a:gd name="T92" fmla="*/ 412 w 551"/>
                  <a:gd name="T93" fmla="*/ 9 h 243"/>
                  <a:gd name="T94" fmla="*/ 377 w 551"/>
                  <a:gd name="T95" fmla="*/ 6 h 243"/>
                  <a:gd name="T96" fmla="*/ 335 w 551"/>
                  <a:gd name="T97" fmla="*/ 3 h 24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1" h="243">
                    <a:moveTo>
                      <a:pt x="335" y="3"/>
                    </a:moveTo>
                    <a:lnTo>
                      <a:pt x="295" y="0"/>
                    </a:lnTo>
                    <a:lnTo>
                      <a:pt x="253" y="3"/>
                    </a:lnTo>
                    <a:lnTo>
                      <a:pt x="215" y="6"/>
                    </a:lnTo>
                    <a:lnTo>
                      <a:pt x="179" y="12"/>
                    </a:lnTo>
                    <a:lnTo>
                      <a:pt x="144" y="20"/>
                    </a:lnTo>
                    <a:lnTo>
                      <a:pt x="112" y="29"/>
                    </a:lnTo>
                    <a:lnTo>
                      <a:pt x="85" y="41"/>
                    </a:lnTo>
                    <a:lnTo>
                      <a:pt x="59" y="55"/>
                    </a:lnTo>
                    <a:lnTo>
                      <a:pt x="39" y="67"/>
                    </a:lnTo>
                    <a:lnTo>
                      <a:pt x="21" y="81"/>
                    </a:lnTo>
                    <a:lnTo>
                      <a:pt x="9" y="97"/>
                    </a:lnTo>
                    <a:lnTo>
                      <a:pt x="0" y="114"/>
                    </a:lnTo>
                    <a:lnTo>
                      <a:pt x="0" y="129"/>
                    </a:lnTo>
                    <a:lnTo>
                      <a:pt x="3" y="146"/>
                    </a:lnTo>
                    <a:lnTo>
                      <a:pt x="11" y="164"/>
                    </a:lnTo>
                    <a:lnTo>
                      <a:pt x="30" y="179"/>
                    </a:lnTo>
                    <a:lnTo>
                      <a:pt x="56" y="200"/>
                    </a:lnTo>
                    <a:lnTo>
                      <a:pt x="85" y="214"/>
                    </a:lnTo>
                    <a:lnTo>
                      <a:pt x="115" y="226"/>
                    </a:lnTo>
                    <a:lnTo>
                      <a:pt x="150" y="235"/>
                    </a:lnTo>
                    <a:lnTo>
                      <a:pt x="185" y="240"/>
                    </a:lnTo>
                    <a:lnTo>
                      <a:pt x="221" y="243"/>
                    </a:lnTo>
                    <a:lnTo>
                      <a:pt x="256" y="243"/>
                    </a:lnTo>
                    <a:lnTo>
                      <a:pt x="295" y="240"/>
                    </a:lnTo>
                    <a:lnTo>
                      <a:pt x="330" y="238"/>
                    </a:lnTo>
                    <a:lnTo>
                      <a:pt x="363" y="232"/>
                    </a:lnTo>
                    <a:lnTo>
                      <a:pt x="397" y="226"/>
                    </a:lnTo>
                    <a:lnTo>
                      <a:pt x="427" y="217"/>
                    </a:lnTo>
                    <a:lnTo>
                      <a:pt x="454" y="206"/>
                    </a:lnTo>
                    <a:lnTo>
                      <a:pt x="477" y="194"/>
                    </a:lnTo>
                    <a:lnTo>
                      <a:pt x="497" y="182"/>
                    </a:lnTo>
                    <a:lnTo>
                      <a:pt x="515" y="170"/>
                    </a:lnTo>
                    <a:lnTo>
                      <a:pt x="527" y="155"/>
                    </a:lnTo>
                    <a:lnTo>
                      <a:pt x="536" y="143"/>
                    </a:lnTo>
                    <a:lnTo>
                      <a:pt x="545" y="129"/>
                    </a:lnTo>
                    <a:lnTo>
                      <a:pt x="551" y="117"/>
                    </a:lnTo>
                    <a:lnTo>
                      <a:pt x="551" y="103"/>
                    </a:lnTo>
                    <a:lnTo>
                      <a:pt x="551" y="91"/>
                    </a:lnTo>
                    <a:lnTo>
                      <a:pt x="548" y="76"/>
                    </a:lnTo>
                    <a:lnTo>
                      <a:pt x="539" y="64"/>
                    </a:lnTo>
                    <a:lnTo>
                      <a:pt x="527" y="52"/>
                    </a:lnTo>
                    <a:lnTo>
                      <a:pt x="512" y="41"/>
                    </a:lnTo>
                    <a:lnTo>
                      <a:pt x="494" y="32"/>
                    </a:lnTo>
                    <a:lnTo>
                      <a:pt x="471" y="23"/>
                    </a:lnTo>
                    <a:lnTo>
                      <a:pt x="445" y="15"/>
                    </a:lnTo>
                    <a:lnTo>
                      <a:pt x="412" y="9"/>
                    </a:lnTo>
                    <a:lnTo>
                      <a:pt x="377" y="6"/>
                    </a:lnTo>
                    <a:lnTo>
                      <a:pt x="335" y="3"/>
                    </a:lnTo>
                    <a:close/>
                  </a:path>
                </a:pathLst>
              </a:custGeom>
              <a:solidFill>
                <a:srgbClr val="EFB3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2" name="任意多边形 80994"/>
              <p:cNvSpPr>
                <a:spLocks noChangeArrowheads="1"/>
              </p:cNvSpPr>
              <p:nvPr/>
            </p:nvSpPr>
            <p:spPr bwMode="auto">
              <a:xfrm>
                <a:off x="1985" y="2510"/>
                <a:ext cx="36" cy="16"/>
              </a:xfrm>
              <a:custGeom>
                <a:avLst/>
                <a:gdLst>
                  <a:gd name="T0" fmla="*/ 347 w 553"/>
                  <a:gd name="T1" fmla="*/ 6 h 240"/>
                  <a:gd name="T2" fmla="*/ 306 w 553"/>
                  <a:gd name="T3" fmla="*/ 3 h 240"/>
                  <a:gd name="T4" fmla="*/ 264 w 553"/>
                  <a:gd name="T5" fmla="*/ 0 h 240"/>
                  <a:gd name="T6" fmla="*/ 227 w 553"/>
                  <a:gd name="T7" fmla="*/ 0 h 240"/>
                  <a:gd name="T8" fmla="*/ 192 w 553"/>
                  <a:gd name="T9" fmla="*/ 3 h 240"/>
                  <a:gd name="T10" fmla="*/ 156 w 553"/>
                  <a:gd name="T11" fmla="*/ 6 h 240"/>
                  <a:gd name="T12" fmla="*/ 124 w 553"/>
                  <a:gd name="T13" fmla="*/ 14 h 240"/>
                  <a:gd name="T14" fmla="*/ 94 w 553"/>
                  <a:gd name="T15" fmla="*/ 20 h 240"/>
                  <a:gd name="T16" fmla="*/ 68 w 553"/>
                  <a:gd name="T17" fmla="*/ 32 h 240"/>
                  <a:gd name="T18" fmla="*/ 44 w 553"/>
                  <a:gd name="T19" fmla="*/ 43 h 240"/>
                  <a:gd name="T20" fmla="*/ 27 w 553"/>
                  <a:gd name="T21" fmla="*/ 55 h 240"/>
                  <a:gd name="T22" fmla="*/ 11 w 553"/>
                  <a:gd name="T23" fmla="*/ 70 h 240"/>
                  <a:gd name="T24" fmla="*/ 3 w 553"/>
                  <a:gd name="T25" fmla="*/ 85 h 240"/>
                  <a:gd name="T26" fmla="*/ 0 w 553"/>
                  <a:gd name="T27" fmla="*/ 103 h 240"/>
                  <a:gd name="T28" fmla="*/ 0 w 553"/>
                  <a:gd name="T29" fmla="*/ 117 h 240"/>
                  <a:gd name="T30" fmla="*/ 8 w 553"/>
                  <a:gd name="T31" fmla="*/ 135 h 240"/>
                  <a:gd name="T32" fmla="*/ 24 w 553"/>
                  <a:gd name="T33" fmla="*/ 152 h 240"/>
                  <a:gd name="T34" fmla="*/ 47 w 553"/>
                  <a:gd name="T35" fmla="*/ 173 h 240"/>
                  <a:gd name="T36" fmla="*/ 76 w 553"/>
                  <a:gd name="T37" fmla="*/ 194 h 240"/>
                  <a:gd name="T38" fmla="*/ 105 w 553"/>
                  <a:gd name="T39" fmla="*/ 208 h 240"/>
                  <a:gd name="T40" fmla="*/ 138 w 553"/>
                  <a:gd name="T41" fmla="*/ 220 h 240"/>
                  <a:gd name="T42" fmla="*/ 173 w 553"/>
                  <a:gd name="T43" fmla="*/ 229 h 240"/>
                  <a:gd name="T44" fmla="*/ 209 w 553"/>
                  <a:gd name="T45" fmla="*/ 235 h 240"/>
                  <a:gd name="T46" fmla="*/ 244 w 553"/>
                  <a:gd name="T47" fmla="*/ 240 h 240"/>
                  <a:gd name="T48" fmla="*/ 283 w 553"/>
                  <a:gd name="T49" fmla="*/ 240 h 240"/>
                  <a:gd name="T50" fmla="*/ 318 w 553"/>
                  <a:gd name="T51" fmla="*/ 240 h 240"/>
                  <a:gd name="T52" fmla="*/ 353 w 553"/>
                  <a:gd name="T53" fmla="*/ 237 h 240"/>
                  <a:gd name="T54" fmla="*/ 386 w 553"/>
                  <a:gd name="T55" fmla="*/ 235 h 240"/>
                  <a:gd name="T56" fmla="*/ 415 w 553"/>
                  <a:gd name="T57" fmla="*/ 229 h 240"/>
                  <a:gd name="T58" fmla="*/ 445 w 553"/>
                  <a:gd name="T59" fmla="*/ 220 h 240"/>
                  <a:gd name="T60" fmla="*/ 468 w 553"/>
                  <a:gd name="T61" fmla="*/ 211 h 240"/>
                  <a:gd name="T62" fmla="*/ 491 w 553"/>
                  <a:gd name="T63" fmla="*/ 203 h 240"/>
                  <a:gd name="T64" fmla="*/ 509 w 553"/>
                  <a:gd name="T65" fmla="*/ 191 h 240"/>
                  <a:gd name="T66" fmla="*/ 520 w 553"/>
                  <a:gd name="T67" fmla="*/ 179 h 240"/>
                  <a:gd name="T68" fmla="*/ 533 w 553"/>
                  <a:gd name="T69" fmla="*/ 167 h 240"/>
                  <a:gd name="T70" fmla="*/ 542 w 553"/>
                  <a:gd name="T71" fmla="*/ 155 h 240"/>
                  <a:gd name="T72" fmla="*/ 548 w 553"/>
                  <a:gd name="T73" fmla="*/ 140 h 240"/>
                  <a:gd name="T74" fmla="*/ 550 w 553"/>
                  <a:gd name="T75" fmla="*/ 129 h 240"/>
                  <a:gd name="T76" fmla="*/ 553 w 553"/>
                  <a:gd name="T77" fmla="*/ 114 h 240"/>
                  <a:gd name="T78" fmla="*/ 550 w 553"/>
                  <a:gd name="T79" fmla="*/ 103 h 240"/>
                  <a:gd name="T80" fmla="*/ 545 w 553"/>
                  <a:gd name="T81" fmla="*/ 88 h 240"/>
                  <a:gd name="T82" fmla="*/ 533 w 553"/>
                  <a:gd name="T83" fmla="*/ 76 h 240"/>
                  <a:gd name="T84" fmla="*/ 520 w 553"/>
                  <a:gd name="T85" fmla="*/ 64 h 240"/>
                  <a:gd name="T86" fmla="*/ 503 w 553"/>
                  <a:gd name="T87" fmla="*/ 52 h 240"/>
                  <a:gd name="T88" fmla="*/ 480 w 553"/>
                  <a:gd name="T89" fmla="*/ 41 h 240"/>
                  <a:gd name="T90" fmla="*/ 453 w 553"/>
                  <a:gd name="T91" fmla="*/ 32 h 240"/>
                  <a:gd name="T92" fmla="*/ 423 w 553"/>
                  <a:gd name="T93" fmla="*/ 20 h 240"/>
                  <a:gd name="T94" fmla="*/ 389 w 553"/>
                  <a:gd name="T95" fmla="*/ 14 h 240"/>
                  <a:gd name="T96" fmla="*/ 347 w 553"/>
                  <a:gd name="T97" fmla="*/ 6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</a:cxnLst>
                <a:rect l="0" t="0" r="r" b="b"/>
                <a:pathLst>
                  <a:path w="553" h="240">
                    <a:moveTo>
                      <a:pt x="347" y="6"/>
                    </a:moveTo>
                    <a:lnTo>
                      <a:pt x="306" y="3"/>
                    </a:lnTo>
                    <a:lnTo>
                      <a:pt x="264" y="0"/>
                    </a:lnTo>
                    <a:lnTo>
                      <a:pt x="227" y="0"/>
                    </a:lnTo>
                    <a:lnTo>
                      <a:pt x="192" y="3"/>
                    </a:lnTo>
                    <a:lnTo>
                      <a:pt x="156" y="6"/>
                    </a:lnTo>
                    <a:lnTo>
                      <a:pt x="124" y="14"/>
                    </a:lnTo>
                    <a:lnTo>
                      <a:pt x="94" y="20"/>
                    </a:lnTo>
                    <a:lnTo>
                      <a:pt x="68" y="32"/>
                    </a:lnTo>
                    <a:lnTo>
                      <a:pt x="44" y="43"/>
                    </a:lnTo>
                    <a:lnTo>
                      <a:pt x="27" y="55"/>
                    </a:lnTo>
                    <a:lnTo>
                      <a:pt x="11" y="70"/>
                    </a:lnTo>
                    <a:lnTo>
                      <a:pt x="3" y="85"/>
                    </a:lnTo>
                    <a:lnTo>
                      <a:pt x="0" y="103"/>
                    </a:lnTo>
                    <a:lnTo>
                      <a:pt x="0" y="117"/>
                    </a:lnTo>
                    <a:lnTo>
                      <a:pt x="8" y="135"/>
                    </a:lnTo>
                    <a:lnTo>
                      <a:pt x="24" y="152"/>
                    </a:lnTo>
                    <a:lnTo>
                      <a:pt x="47" y="173"/>
                    </a:lnTo>
                    <a:lnTo>
                      <a:pt x="76" y="194"/>
                    </a:lnTo>
                    <a:lnTo>
                      <a:pt x="105" y="208"/>
                    </a:lnTo>
                    <a:lnTo>
                      <a:pt x="138" y="220"/>
                    </a:lnTo>
                    <a:lnTo>
                      <a:pt x="173" y="229"/>
                    </a:lnTo>
                    <a:lnTo>
                      <a:pt x="209" y="235"/>
                    </a:lnTo>
                    <a:lnTo>
                      <a:pt x="244" y="240"/>
                    </a:lnTo>
                    <a:lnTo>
                      <a:pt x="283" y="240"/>
                    </a:lnTo>
                    <a:lnTo>
                      <a:pt x="318" y="240"/>
                    </a:lnTo>
                    <a:lnTo>
                      <a:pt x="353" y="237"/>
                    </a:lnTo>
                    <a:lnTo>
                      <a:pt x="386" y="235"/>
                    </a:lnTo>
                    <a:lnTo>
                      <a:pt x="415" y="229"/>
                    </a:lnTo>
                    <a:lnTo>
                      <a:pt x="445" y="220"/>
                    </a:lnTo>
                    <a:lnTo>
                      <a:pt x="468" y="211"/>
                    </a:lnTo>
                    <a:lnTo>
                      <a:pt x="491" y="203"/>
                    </a:lnTo>
                    <a:lnTo>
                      <a:pt x="509" y="191"/>
                    </a:lnTo>
                    <a:lnTo>
                      <a:pt x="520" y="179"/>
                    </a:lnTo>
                    <a:lnTo>
                      <a:pt x="533" y="167"/>
                    </a:lnTo>
                    <a:lnTo>
                      <a:pt x="542" y="155"/>
                    </a:lnTo>
                    <a:lnTo>
                      <a:pt x="548" y="140"/>
                    </a:lnTo>
                    <a:lnTo>
                      <a:pt x="550" y="129"/>
                    </a:lnTo>
                    <a:lnTo>
                      <a:pt x="553" y="114"/>
                    </a:lnTo>
                    <a:lnTo>
                      <a:pt x="550" y="103"/>
                    </a:lnTo>
                    <a:lnTo>
                      <a:pt x="545" y="88"/>
                    </a:lnTo>
                    <a:lnTo>
                      <a:pt x="533" y="76"/>
                    </a:lnTo>
                    <a:lnTo>
                      <a:pt x="520" y="64"/>
                    </a:lnTo>
                    <a:lnTo>
                      <a:pt x="503" y="52"/>
                    </a:lnTo>
                    <a:lnTo>
                      <a:pt x="480" y="41"/>
                    </a:lnTo>
                    <a:lnTo>
                      <a:pt x="453" y="32"/>
                    </a:lnTo>
                    <a:lnTo>
                      <a:pt x="423" y="20"/>
                    </a:lnTo>
                    <a:lnTo>
                      <a:pt x="389" y="14"/>
                    </a:lnTo>
                    <a:lnTo>
                      <a:pt x="347" y="6"/>
                    </a:lnTo>
                    <a:close/>
                  </a:path>
                </a:pathLst>
              </a:custGeom>
              <a:solidFill>
                <a:srgbClr val="EFB3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3" name="任意多边形 80995"/>
              <p:cNvSpPr>
                <a:spLocks noChangeArrowheads="1"/>
              </p:cNvSpPr>
              <p:nvPr/>
            </p:nvSpPr>
            <p:spPr bwMode="auto">
              <a:xfrm>
                <a:off x="1952" y="2330"/>
                <a:ext cx="245" cy="177"/>
              </a:xfrm>
              <a:custGeom>
                <a:avLst/>
                <a:gdLst>
                  <a:gd name="T0" fmla="*/ 2279 w 3668"/>
                  <a:gd name="T1" fmla="*/ 215 h 2657"/>
                  <a:gd name="T2" fmla="*/ 2020 w 3668"/>
                  <a:gd name="T3" fmla="*/ 61 h 2657"/>
                  <a:gd name="T4" fmla="*/ 1767 w 3668"/>
                  <a:gd name="T5" fmla="*/ 6 h 2657"/>
                  <a:gd name="T6" fmla="*/ 1578 w 3668"/>
                  <a:gd name="T7" fmla="*/ 12 h 2657"/>
                  <a:gd name="T8" fmla="*/ 1725 w 3668"/>
                  <a:gd name="T9" fmla="*/ 100 h 2657"/>
                  <a:gd name="T10" fmla="*/ 1663 w 3668"/>
                  <a:gd name="T11" fmla="*/ 141 h 2657"/>
                  <a:gd name="T12" fmla="*/ 1321 w 3668"/>
                  <a:gd name="T13" fmla="*/ 155 h 2657"/>
                  <a:gd name="T14" fmla="*/ 939 w 3668"/>
                  <a:gd name="T15" fmla="*/ 268 h 2657"/>
                  <a:gd name="T16" fmla="*/ 678 w 3668"/>
                  <a:gd name="T17" fmla="*/ 411 h 2657"/>
                  <a:gd name="T18" fmla="*/ 415 w 3668"/>
                  <a:gd name="T19" fmla="*/ 638 h 2657"/>
                  <a:gd name="T20" fmla="*/ 209 w 3668"/>
                  <a:gd name="T21" fmla="*/ 929 h 2657"/>
                  <a:gd name="T22" fmla="*/ 50 w 3668"/>
                  <a:gd name="T23" fmla="*/ 1271 h 2657"/>
                  <a:gd name="T24" fmla="*/ 95 w 3668"/>
                  <a:gd name="T25" fmla="*/ 1291 h 2657"/>
                  <a:gd name="T26" fmla="*/ 130 w 3668"/>
                  <a:gd name="T27" fmla="*/ 1391 h 2657"/>
                  <a:gd name="T28" fmla="*/ 41 w 3668"/>
                  <a:gd name="T29" fmla="*/ 1800 h 2657"/>
                  <a:gd name="T30" fmla="*/ 50 w 3668"/>
                  <a:gd name="T31" fmla="*/ 2024 h 2657"/>
                  <a:gd name="T32" fmla="*/ 124 w 3668"/>
                  <a:gd name="T33" fmla="*/ 2068 h 2657"/>
                  <a:gd name="T34" fmla="*/ 230 w 3668"/>
                  <a:gd name="T35" fmla="*/ 2201 h 2657"/>
                  <a:gd name="T36" fmla="*/ 312 w 3668"/>
                  <a:gd name="T37" fmla="*/ 2563 h 2657"/>
                  <a:gd name="T38" fmla="*/ 342 w 3668"/>
                  <a:gd name="T39" fmla="*/ 2062 h 2657"/>
                  <a:gd name="T40" fmla="*/ 422 w 3668"/>
                  <a:gd name="T41" fmla="*/ 1703 h 2657"/>
                  <a:gd name="T42" fmla="*/ 592 w 3668"/>
                  <a:gd name="T43" fmla="*/ 1401 h 2657"/>
                  <a:gd name="T44" fmla="*/ 604 w 3668"/>
                  <a:gd name="T45" fmla="*/ 1468 h 2657"/>
                  <a:gd name="T46" fmla="*/ 647 w 3668"/>
                  <a:gd name="T47" fmla="*/ 1589 h 2657"/>
                  <a:gd name="T48" fmla="*/ 1222 w 3668"/>
                  <a:gd name="T49" fmla="*/ 1217 h 2657"/>
                  <a:gd name="T50" fmla="*/ 1098 w 3668"/>
                  <a:gd name="T51" fmla="*/ 1391 h 2657"/>
                  <a:gd name="T52" fmla="*/ 1083 w 3668"/>
                  <a:gd name="T53" fmla="*/ 1450 h 2657"/>
                  <a:gd name="T54" fmla="*/ 1363 w 3668"/>
                  <a:gd name="T55" fmla="*/ 1379 h 2657"/>
                  <a:gd name="T56" fmla="*/ 1728 w 3668"/>
                  <a:gd name="T57" fmla="*/ 1197 h 2657"/>
                  <a:gd name="T58" fmla="*/ 1751 w 3668"/>
                  <a:gd name="T59" fmla="*/ 1288 h 2657"/>
                  <a:gd name="T60" fmla="*/ 1657 w 3668"/>
                  <a:gd name="T61" fmla="*/ 1404 h 2657"/>
                  <a:gd name="T62" fmla="*/ 2193 w 3668"/>
                  <a:gd name="T63" fmla="*/ 1185 h 2657"/>
                  <a:gd name="T64" fmla="*/ 2408 w 3668"/>
                  <a:gd name="T65" fmla="*/ 1117 h 2657"/>
                  <a:gd name="T66" fmla="*/ 2703 w 3668"/>
                  <a:gd name="T67" fmla="*/ 1342 h 2657"/>
                  <a:gd name="T68" fmla="*/ 2797 w 3668"/>
                  <a:gd name="T69" fmla="*/ 1262 h 2657"/>
                  <a:gd name="T70" fmla="*/ 2959 w 3668"/>
                  <a:gd name="T71" fmla="*/ 1385 h 2657"/>
                  <a:gd name="T72" fmla="*/ 3108 w 3668"/>
                  <a:gd name="T73" fmla="*/ 1595 h 2657"/>
                  <a:gd name="T74" fmla="*/ 3218 w 3668"/>
                  <a:gd name="T75" fmla="*/ 1920 h 2657"/>
                  <a:gd name="T76" fmla="*/ 3317 w 3668"/>
                  <a:gd name="T77" fmla="*/ 2557 h 2657"/>
                  <a:gd name="T78" fmla="*/ 3335 w 3668"/>
                  <a:gd name="T79" fmla="*/ 2466 h 2657"/>
                  <a:gd name="T80" fmla="*/ 3411 w 3668"/>
                  <a:gd name="T81" fmla="*/ 2189 h 2657"/>
                  <a:gd name="T82" fmla="*/ 3491 w 3668"/>
                  <a:gd name="T83" fmla="*/ 2085 h 2657"/>
                  <a:gd name="T84" fmla="*/ 3611 w 3668"/>
                  <a:gd name="T85" fmla="*/ 2048 h 2657"/>
                  <a:gd name="T86" fmla="*/ 3605 w 3668"/>
                  <a:gd name="T87" fmla="*/ 1729 h 2657"/>
                  <a:gd name="T88" fmla="*/ 3523 w 3668"/>
                  <a:gd name="T89" fmla="*/ 1362 h 2657"/>
                  <a:gd name="T90" fmla="*/ 3409 w 3668"/>
                  <a:gd name="T91" fmla="*/ 1145 h 2657"/>
                  <a:gd name="T92" fmla="*/ 3556 w 3668"/>
                  <a:gd name="T93" fmla="*/ 1217 h 2657"/>
                  <a:gd name="T94" fmla="*/ 3668 w 3668"/>
                  <a:gd name="T95" fmla="*/ 1356 h 2657"/>
                  <a:gd name="T96" fmla="*/ 3608 w 3668"/>
                  <a:gd name="T97" fmla="*/ 1136 h 2657"/>
                  <a:gd name="T98" fmla="*/ 3468 w 3668"/>
                  <a:gd name="T99" fmla="*/ 915 h 2657"/>
                  <a:gd name="T100" fmla="*/ 3317 w 3668"/>
                  <a:gd name="T101" fmla="*/ 792 h 2657"/>
                  <a:gd name="T102" fmla="*/ 3102 w 3668"/>
                  <a:gd name="T103" fmla="*/ 698 h 2657"/>
                  <a:gd name="T104" fmla="*/ 3212 w 3668"/>
                  <a:gd name="T105" fmla="*/ 676 h 2657"/>
                  <a:gd name="T106" fmla="*/ 3250 w 3668"/>
                  <a:gd name="T107" fmla="*/ 612 h 2657"/>
                  <a:gd name="T108" fmla="*/ 3020 w 3668"/>
                  <a:gd name="T109" fmla="*/ 426 h 2657"/>
                  <a:gd name="T110" fmla="*/ 2794 w 3668"/>
                  <a:gd name="T111" fmla="*/ 335 h 2657"/>
                  <a:gd name="T112" fmla="*/ 2546 w 3668"/>
                  <a:gd name="T113" fmla="*/ 309 h 26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3668" h="2657">
                    <a:moveTo>
                      <a:pt x="2376" y="326"/>
                    </a:moveTo>
                    <a:lnTo>
                      <a:pt x="2364" y="309"/>
                    </a:lnTo>
                    <a:lnTo>
                      <a:pt x="2334" y="271"/>
                    </a:lnTo>
                    <a:lnTo>
                      <a:pt x="2308" y="244"/>
                    </a:lnTo>
                    <a:lnTo>
                      <a:pt x="2279" y="215"/>
                    </a:lnTo>
                    <a:lnTo>
                      <a:pt x="2240" y="183"/>
                    </a:lnTo>
                    <a:lnTo>
                      <a:pt x="2196" y="150"/>
                    </a:lnTo>
                    <a:lnTo>
                      <a:pt x="2146" y="118"/>
                    </a:lnTo>
                    <a:lnTo>
                      <a:pt x="2084" y="88"/>
                    </a:lnTo>
                    <a:lnTo>
                      <a:pt x="2020" y="61"/>
                    </a:lnTo>
                    <a:lnTo>
                      <a:pt x="1943" y="38"/>
                    </a:lnTo>
                    <a:lnTo>
                      <a:pt x="1902" y="26"/>
                    </a:lnTo>
                    <a:lnTo>
                      <a:pt x="1858" y="18"/>
                    </a:lnTo>
                    <a:lnTo>
                      <a:pt x="1813" y="12"/>
                    </a:lnTo>
                    <a:lnTo>
                      <a:pt x="1767" y="6"/>
                    </a:lnTo>
                    <a:lnTo>
                      <a:pt x="1716" y="3"/>
                    </a:lnTo>
                    <a:lnTo>
                      <a:pt x="1663" y="0"/>
                    </a:lnTo>
                    <a:lnTo>
                      <a:pt x="1608" y="0"/>
                    </a:lnTo>
                    <a:lnTo>
                      <a:pt x="1551" y="3"/>
                    </a:lnTo>
                    <a:lnTo>
                      <a:pt x="1578" y="12"/>
                    </a:lnTo>
                    <a:lnTo>
                      <a:pt x="1605" y="23"/>
                    </a:lnTo>
                    <a:lnTo>
                      <a:pt x="1640" y="41"/>
                    </a:lnTo>
                    <a:lnTo>
                      <a:pt x="1675" y="61"/>
                    </a:lnTo>
                    <a:lnTo>
                      <a:pt x="1710" y="86"/>
                    </a:lnTo>
                    <a:lnTo>
                      <a:pt x="1725" y="100"/>
                    </a:lnTo>
                    <a:lnTo>
                      <a:pt x="1740" y="118"/>
                    </a:lnTo>
                    <a:lnTo>
                      <a:pt x="1751" y="132"/>
                    </a:lnTo>
                    <a:lnTo>
                      <a:pt x="1763" y="150"/>
                    </a:lnTo>
                    <a:lnTo>
                      <a:pt x="1737" y="147"/>
                    </a:lnTo>
                    <a:lnTo>
                      <a:pt x="1663" y="141"/>
                    </a:lnTo>
                    <a:lnTo>
                      <a:pt x="1613" y="138"/>
                    </a:lnTo>
                    <a:lnTo>
                      <a:pt x="1551" y="135"/>
                    </a:lnTo>
                    <a:lnTo>
                      <a:pt x="1481" y="138"/>
                    </a:lnTo>
                    <a:lnTo>
                      <a:pt x="1404" y="144"/>
                    </a:lnTo>
                    <a:lnTo>
                      <a:pt x="1321" y="155"/>
                    </a:lnTo>
                    <a:lnTo>
                      <a:pt x="1233" y="174"/>
                    </a:lnTo>
                    <a:lnTo>
                      <a:pt x="1139" y="197"/>
                    </a:lnTo>
                    <a:lnTo>
                      <a:pt x="1039" y="229"/>
                    </a:lnTo>
                    <a:lnTo>
                      <a:pt x="989" y="247"/>
                    </a:lnTo>
                    <a:lnTo>
                      <a:pt x="939" y="268"/>
                    </a:lnTo>
                    <a:lnTo>
                      <a:pt x="886" y="291"/>
                    </a:lnTo>
                    <a:lnTo>
                      <a:pt x="833" y="317"/>
                    </a:lnTo>
                    <a:lnTo>
                      <a:pt x="783" y="346"/>
                    </a:lnTo>
                    <a:lnTo>
                      <a:pt x="730" y="377"/>
                    </a:lnTo>
                    <a:lnTo>
                      <a:pt x="678" y="411"/>
                    </a:lnTo>
                    <a:lnTo>
                      <a:pt x="621" y="450"/>
                    </a:lnTo>
                    <a:lnTo>
                      <a:pt x="565" y="491"/>
                    </a:lnTo>
                    <a:lnTo>
                      <a:pt x="513" y="538"/>
                    </a:lnTo>
                    <a:lnTo>
                      <a:pt x="462" y="588"/>
                    </a:lnTo>
                    <a:lnTo>
                      <a:pt x="415" y="638"/>
                    </a:lnTo>
                    <a:lnTo>
                      <a:pt x="368" y="691"/>
                    </a:lnTo>
                    <a:lnTo>
                      <a:pt x="324" y="750"/>
                    </a:lnTo>
                    <a:lnTo>
                      <a:pt x="283" y="806"/>
                    </a:lnTo>
                    <a:lnTo>
                      <a:pt x="244" y="867"/>
                    </a:lnTo>
                    <a:lnTo>
                      <a:pt x="209" y="929"/>
                    </a:lnTo>
                    <a:lnTo>
                      <a:pt x="174" y="994"/>
                    </a:lnTo>
                    <a:lnTo>
                      <a:pt x="138" y="1062"/>
                    </a:lnTo>
                    <a:lnTo>
                      <a:pt x="109" y="1129"/>
                    </a:lnTo>
                    <a:lnTo>
                      <a:pt x="79" y="1200"/>
                    </a:lnTo>
                    <a:lnTo>
                      <a:pt x="50" y="1271"/>
                    </a:lnTo>
                    <a:lnTo>
                      <a:pt x="24" y="1344"/>
                    </a:lnTo>
                    <a:lnTo>
                      <a:pt x="0" y="1418"/>
                    </a:lnTo>
                    <a:lnTo>
                      <a:pt x="18" y="1391"/>
                    </a:lnTo>
                    <a:lnTo>
                      <a:pt x="65" y="1330"/>
                    </a:lnTo>
                    <a:lnTo>
                      <a:pt x="95" y="1291"/>
                    </a:lnTo>
                    <a:lnTo>
                      <a:pt x="130" y="1256"/>
                    </a:lnTo>
                    <a:lnTo>
                      <a:pt x="165" y="1220"/>
                    </a:lnTo>
                    <a:lnTo>
                      <a:pt x="200" y="1194"/>
                    </a:lnTo>
                    <a:lnTo>
                      <a:pt x="165" y="1288"/>
                    </a:lnTo>
                    <a:lnTo>
                      <a:pt x="130" y="1391"/>
                    </a:lnTo>
                    <a:lnTo>
                      <a:pt x="95" y="1518"/>
                    </a:lnTo>
                    <a:lnTo>
                      <a:pt x="76" y="1589"/>
                    </a:lnTo>
                    <a:lnTo>
                      <a:pt x="62" y="1660"/>
                    </a:lnTo>
                    <a:lnTo>
                      <a:pt x="50" y="1729"/>
                    </a:lnTo>
                    <a:lnTo>
                      <a:pt x="41" y="1800"/>
                    </a:lnTo>
                    <a:lnTo>
                      <a:pt x="36" y="1868"/>
                    </a:lnTo>
                    <a:lnTo>
                      <a:pt x="38" y="1936"/>
                    </a:lnTo>
                    <a:lnTo>
                      <a:pt x="41" y="1965"/>
                    </a:lnTo>
                    <a:lnTo>
                      <a:pt x="44" y="1994"/>
                    </a:lnTo>
                    <a:lnTo>
                      <a:pt x="50" y="2024"/>
                    </a:lnTo>
                    <a:lnTo>
                      <a:pt x="59" y="2050"/>
                    </a:lnTo>
                    <a:lnTo>
                      <a:pt x="68" y="2050"/>
                    </a:lnTo>
                    <a:lnTo>
                      <a:pt x="92" y="2053"/>
                    </a:lnTo>
                    <a:lnTo>
                      <a:pt x="106" y="2059"/>
                    </a:lnTo>
                    <a:lnTo>
                      <a:pt x="124" y="2068"/>
                    </a:lnTo>
                    <a:lnTo>
                      <a:pt x="144" y="2082"/>
                    </a:lnTo>
                    <a:lnTo>
                      <a:pt x="165" y="2101"/>
                    </a:lnTo>
                    <a:lnTo>
                      <a:pt x="186" y="2127"/>
                    </a:lnTo>
                    <a:lnTo>
                      <a:pt x="209" y="2159"/>
                    </a:lnTo>
                    <a:lnTo>
                      <a:pt x="230" y="2201"/>
                    </a:lnTo>
                    <a:lnTo>
                      <a:pt x="250" y="2253"/>
                    </a:lnTo>
                    <a:lnTo>
                      <a:pt x="268" y="2312"/>
                    </a:lnTo>
                    <a:lnTo>
                      <a:pt x="286" y="2383"/>
                    </a:lnTo>
                    <a:lnTo>
                      <a:pt x="300" y="2468"/>
                    </a:lnTo>
                    <a:lnTo>
                      <a:pt x="312" y="2563"/>
                    </a:lnTo>
                    <a:lnTo>
                      <a:pt x="315" y="2460"/>
                    </a:lnTo>
                    <a:lnTo>
                      <a:pt x="318" y="2347"/>
                    </a:lnTo>
                    <a:lnTo>
                      <a:pt x="327" y="2212"/>
                    </a:lnTo>
                    <a:lnTo>
                      <a:pt x="332" y="2139"/>
                    </a:lnTo>
                    <a:lnTo>
                      <a:pt x="342" y="2062"/>
                    </a:lnTo>
                    <a:lnTo>
                      <a:pt x="354" y="1985"/>
                    </a:lnTo>
                    <a:lnTo>
                      <a:pt x="365" y="1912"/>
                    </a:lnTo>
                    <a:lnTo>
                      <a:pt x="383" y="1839"/>
                    </a:lnTo>
                    <a:lnTo>
                      <a:pt x="400" y="1768"/>
                    </a:lnTo>
                    <a:lnTo>
                      <a:pt x="422" y="1703"/>
                    </a:lnTo>
                    <a:lnTo>
                      <a:pt x="448" y="1647"/>
                    </a:lnTo>
                    <a:lnTo>
                      <a:pt x="494" y="1553"/>
                    </a:lnTo>
                    <a:lnTo>
                      <a:pt x="536" y="1482"/>
                    </a:lnTo>
                    <a:lnTo>
                      <a:pt x="568" y="1433"/>
                    </a:lnTo>
                    <a:lnTo>
                      <a:pt x="592" y="1401"/>
                    </a:lnTo>
                    <a:lnTo>
                      <a:pt x="613" y="1379"/>
                    </a:lnTo>
                    <a:lnTo>
                      <a:pt x="624" y="1371"/>
                    </a:lnTo>
                    <a:lnTo>
                      <a:pt x="633" y="1368"/>
                    </a:lnTo>
                    <a:lnTo>
                      <a:pt x="624" y="1398"/>
                    </a:lnTo>
                    <a:lnTo>
                      <a:pt x="604" y="1468"/>
                    </a:lnTo>
                    <a:lnTo>
                      <a:pt x="592" y="1509"/>
                    </a:lnTo>
                    <a:lnTo>
                      <a:pt x="583" y="1553"/>
                    </a:lnTo>
                    <a:lnTo>
                      <a:pt x="574" y="1595"/>
                    </a:lnTo>
                    <a:lnTo>
                      <a:pt x="571" y="1632"/>
                    </a:lnTo>
                    <a:lnTo>
                      <a:pt x="647" y="1589"/>
                    </a:lnTo>
                    <a:lnTo>
                      <a:pt x="827" y="1479"/>
                    </a:lnTo>
                    <a:lnTo>
                      <a:pt x="934" y="1415"/>
                    </a:lnTo>
                    <a:lnTo>
                      <a:pt x="1042" y="1344"/>
                    </a:lnTo>
                    <a:lnTo>
                      <a:pt x="1139" y="1279"/>
                    </a:lnTo>
                    <a:lnTo>
                      <a:pt x="1222" y="1217"/>
                    </a:lnTo>
                    <a:lnTo>
                      <a:pt x="1207" y="1247"/>
                    </a:lnTo>
                    <a:lnTo>
                      <a:pt x="1187" y="1277"/>
                    </a:lnTo>
                    <a:lnTo>
                      <a:pt x="1163" y="1312"/>
                    </a:lnTo>
                    <a:lnTo>
                      <a:pt x="1133" y="1353"/>
                    </a:lnTo>
                    <a:lnTo>
                      <a:pt x="1098" y="1391"/>
                    </a:lnTo>
                    <a:lnTo>
                      <a:pt x="1063" y="1427"/>
                    </a:lnTo>
                    <a:lnTo>
                      <a:pt x="1042" y="1441"/>
                    </a:lnTo>
                    <a:lnTo>
                      <a:pt x="1022" y="1453"/>
                    </a:lnTo>
                    <a:lnTo>
                      <a:pt x="1039" y="1453"/>
                    </a:lnTo>
                    <a:lnTo>
                      <a:pt x="1083" y="1450"/>
                    </a:lnTo>
                    <a:lnTo>
                      <a:pt x="1154" y="1438"/>
                    </a:lnTo>
                    <a:lnTo>
                      <a:pt x="1198" y="1427"/>
                    </a:lnTo>
                    <a:lnTo>
                      <a:pt x="1248" y="1415"/>
                    </a:lnTo>
                    <a:lnTo>
                      <a:pt x="1304" y="1401"/>
                    </a:lnTo>
                    <a:lnTo>
                      <a:pt x="1363" y="1379"/>
                    </a:lnTo>
                    <a:lnTo>
                      <a:pt x="1431" y="1353"/>
                    </a:lnTo>
                    <a:lnTo>
                      <a:pt x="1498" y="1324"/>
                    </a:lnTo>
                    <a:lnTo>
                      <a:pt x="1572" y="1288"/>
                    </a:lnTo>
                    <a:lnTo>
                      <a:pt x="1648" y="1247"/>
                    </a:lnTo>
                    <a:lnTo>
                      <a:pt x="1728" y="1197"/>
                    </a:lnTo>
                    <a:lnTo>
                      <a:pt x="1810" y="1145"/>
                    </a:lnTo>
                    <a:lnTo>
                      <a:pt x="1802" y="1174"/>
                    </a:lnTo>
                    <a:lnTo>
                      <a:pt x="1790" y="1206"/>
                    </a:lnTo>
                    <a:lnTo>
                      <a:pt x="1773" y="1247"/>
                    </a:lnTo>
                    <a:lnTo>
                      <a:pt x="1751" y="1288"/>
                    </a:lnTo>
                    <a:lnTo>
                      <a:pt x="1725" y="1333"/>
                    </a:lnTo>
                    <a:lnTo>
                      <a:pt x="1710" y="1353"/>
                    </a:lnTo>
                    <a:lnTo>
                      <a:pt x="1693" y="1371"/>
                    </a:lnTo>
                    <a:lnTo>
                      <a:pt x="1675" y="1388"/>
                    </a:lnTo>
                    <a:lnTo>
                      <a:pt x="1657" y="1404"/>
                    </a:lnTo>
                    <a:lnTo>
                      <a:pt x="1745" y="1371"/>
                    </a:lnTo>
                    <a:lnTo>
                      <a:pt x="1839" y="1336"/>
                    </a:lnTo>
                    <a:lnTo>
                      <a:pt x="1955" y="1288"/>
                    </a:lnTo>
                    <a:lnTo>
                      <a:pt x="2075" y="1239"/>
                    </a:lnTo>
                    <a:lnTo>
                      <a:pt x="2193" y="1185"/>
                    </a:lnTo>
                    <a:lnTo>
                      <a:pt x="2246" y="1159"/>
                    </a:lnTo>
                    <a:lnTo>
                      <a:pt x="2296" y="1132"/>
                    </a:lnTo>
                    <a:lnTo>
                      <a:pt x="2340" y="1106"/>
                    </a:lnTo>
                    <a:lnTo>
                      <a:pt x="2376" y="1083"/>
                    </a:lnTo>
                    <a:lnTo>
                      <a:pt x="2408" y="1117"/>
                    </a:lnTo>
                    <a:lnTo>
                      <a:pt x="2449" y="1156"/>
                    </a:lnTo>
                    <a:lnTo>
                      <a:pt x="2505" y="1203"/>
                    </a:lnTo>
                    <a:lnTo>
                      <a:pt x="2575" y="1256"/>
                    </a:lnTo>
                    <a:lnTo>
                      <a:pt x="2658" y="1312"/>
                    </a:lnTo>
                    <a:lnTo>
                      <a:pt x="2703" y="1342"/>
                    </a:lnTo>
                    <a:lnTo>
                      <a:pt x="2752" y="1368"/>
                    </a:lnTo>
                    <a:lnTo>
                      <a:pt x="2802" y="1391"/>
                    </a:lnTo>
                    <a:lnTo>
                      <a:pt x="2855" y="1418"/>
                    </a:lnTo>
                    <a:lnTo>
                      <a:pt x="2785" y="1256"/>
                    </a:lnTo>
                    <a:lnTo>
                      <a:pt x="2797" y="1262"/>
                    </a:lnTo>
                    <a:lnTo>
                      <a:pt x="2826" y="1279"/>
                    </a:lnTo>
                    <a:lnTo>
                      <a:pt x="2873" y="1312"/>
                    </a:lnTo>
                    <a:lnTo>
                      <a:pt x="2899" y="1333"/>
                    </a:lnTo>
                    <a:lnTo>
                      <a:pt x="2929" y="1356"/>
                    </a:lnTo>
                    <a:lnTo>
                      <a:pt x="2959" y="1385"/>
                    </a:lnTo>
                    <a:lnTo>
                      <a:pt x="2988" y="1418"/>
                    </a:lnTo>
                    <a:lnTo>
                      <a:pt x="3020" y="1456"/>
                    </a:lnTo>
                    <a:lnTo>
                      <a:pt x="3050" y="1498"/>
                    </a:lnTo>
                    <a:lnTo>
                      <a:pt x="3079" y="1544"/>
                    </a:lnTo>
                    <a:lnTo>
                      <a:pt x="3108" y="1595"/>
                    </a:lnTo>
                    <a:lnTo>
                      <a:pt x="3135" y="1650"/>
                    </a:lnTo>
                    <a:lnTo>
                      <a:pt x="3158" y="1709"/>
                    </a:lnTo>
                    <a:lnTo>
                      <a:pt x="3179" y="1777"/>
                    </a:lnTo>
                    <a:lnTo>
                      <a:pt x="3200" y="1848"/>
                    </a:lnTo>
                    <a:lnTo>
                      <a:pt x="3218" y="1920"/>
                    </a:lnTo>
                    <a:lnTo>
                      <a:pt x="3235" y="2000"/>
                    </a:lnTo>
                    <a:lnTo>
                      <a:pt x="3261" y="2156"/>
                    </a:lnTo>
                    <a:lnTo>
                      <a:pt x="3285" y="2309"/>
                    </a:lnTo>
                    <a:lnTo>
                      <a:pt x="3303" y="2448"/>
                    </a:lnTo>
                    <a:lnTo>
                      <a:pt x="3317" y="2557"/>
                    </a:lnTo>
                    <a:lnTo>
                      <a:pt x="3326" y="2657"/>
                    </a:lnTo>
                    <a:lnTo>
                      <a:pt x="3326" y="2630"/>
                    </a:lnTo>
                    <a:lnTo>
                      <a:pt x="3329" y="2563"/>
                    </a:lnTo>
                    <a:lnTo>
                      <a:pt x="3332" y="2515"/>
                    </a:lnTo>
                    <a:lnTo>
                      <a:pt x="3335" y="2466"/>
                    </a:lnTo>
                    <a:lnTo>
                      <a:pt x="3344" y="2409"/>
                    </a:lnTo>
                    <a:lnTo>
                      <a:pt x="3355" y="2353"/>
                    </a:lnTo>
                    <a:lnTo>
                      <a:pt x="3371" y="2295"/>
                    </a:lnTo>
                    <a:lnTo>
                      <a:pt x="3388" y="2239"/>
                    </a:lnTo>
                    <a:lnTo>
                      <a:pt x="3411" y="2189"/>
                    </a:lnTo>
                    <a:lnTo>
                      <a:pt x="3423" y="2165"/>
                    </a:lnTo>
                    <a:lnTo>
                      <a:pt x="3438" y="2142"/>
                    </a:lnTo>
                    <a:lnTo>
                      <a:pt x="3456" y="2121"/>
                    </a:lnTo>
                    <a:lnTo>
                      <a:pt x="3474" y="2104"/>
                    </a:lnTo>
                    <a:lnTo>
                      <a:pt x="3491" y="2085"/>
                    </a:lnTo>
                    <a:lnTo>
                      <a:pt x="3511" y="2074"/>
                    </a:lnTo>
                    <a:lnTo>
                      <a:pt x="3536" y="2062"/>
                    </a:lnTo>
                    <a:lnTo>
                      <a:pt x="3559" y="2053"/>
                    </a:lnTo>
                    <a:lnTo>
                      <a:pt x="3585" y="2048"/>
                    </a:lnTo>
                    <a:lnTo>
                      <a:pt x="3611" y="2048"/>
                    </a:lnTo>
                    <a:lnTo>
                      <a:pt x="3614" y="2024"/>
                    </a:lnTo>
                    <a:lnTo>
                      <a:pt x="3618" y="1956"/>
                    </a:lnTo>
                    <a:lnTo>
                      <a:pt x="3614" y="1857"/>
                    </a:lnTo>
                    <a:lnTo>
                      <a:pt x="3611" y="1794"/>
                    </a:lnTo>
                    <a:lnTo>
                      <a:pt x="3605" y="1729"/>
                    </a:lnTo>
                    <a:lnTo>
                      <a:pt x="3600" y="1660"/>
                    </a:lnTo>
                    <a:lnTo>
                      <a:pt x="3585" y="1589"/>
                    </a:lnTo>
                    <a:lnTo>
                      <a:pt x="3571" y="1512"/>
                    </a:lnTo>
                    <a:lnTo>
                      <a:pt x="3550" y="1436"/>
                    </a:lnTo>
                    <a:lnTo>
                      <a:pt x="3523" y="1362"/>
                    </a:lnTo>
                    <a:lnTo>
                      <a:pt x="3491" y="1285"/>
                    </a:lnTo>
                    <a:lnTo>
                      <a:pt x="3474" y="1250"/>
                    </a:lnTo>
                    <a:lnTo>
                      <a:pt x="3453" y="1212"/>
                    </a:lnTo>
                    <a:lnTo>
                      <a:pt x="3432" y="1177"/>
                    </a:lnTo>
                    <a:lnTo>
                      <a:pt x="3409" y="1145"/>
                    </a:lnTo>
                    <a:lnTo>
                      <a:pt x="3432" y="1150"/>
                    </a:lnTo>
                    <a:lnTo>
                      <a:pt x="3459" y="1159"/>
                    </a:lnTo>
                    <a:lnTo>
                      <a:pt x="3494" y="1174"/>
                    </a:lnTo>
                    <a:lnTo>
                      <a:pt x="3536" y="1200"/>
                    </a:lnTo>
                    <a:lnTo>
                      <a:pt x="3556" y="1217"/>
                    </a:lnTo>
                    <a:lnTo>
                      <a:pt x="3576" y="1239"/>
                    </a:lnTo>
                    <a:lnTo>
                      <a:pt x="3600" y="1262"/>
                    </a:lnTo>
                    <a:lnTo>
                      <a:pt x="3624" y="1288"/>
                    </a:lnTo>
                    <a:lnTo>
                      <a:pt x="3644" y="1321"/>
                    </a:lnTo>
                    <a:lnTo>
                      <a:pt x="3668" y="1356"/>
                    </a:lnTo>
                    <a:lnTo>
                      <a:pt x="3665" y="1333"/>
                    </a:lnTo>
                    <a:lnTo>
                      <a:pt x="3653" y="1274"/>
                    </a:lnTo>
                    <a:lnTo>
                      <a:pt x="3644" y="1233"/>
                    </a:lnTo>
                    <a:lnTo>
                      <a:pt x="3630" y="1185"/>
                    </a:lnTo>
                    <a:lnTo>
                      <a:pt x="3608" y="1136"/>
                    </a:lnTo>
                    <a:lnTo>
                      <a:pt x="3582" y="1083"/>
                    </a:lnTo>
                    <a:lnTo>
                      <a:pt x="3553" y="1026"/>
                    </a:lnTo>
                    <a:lnTo>
                      <a:pt x="3514" y="971"/>
                    </a:lnTo>
                    <a:lnTo>
                      <a:pt x="3491" y="944"/>
                    </a:lnTo>
                    <a:lnTo>
                      <a:pt x="3468" y="915"/>
                    </a:lnTo>
                    <a:lnTo>
                      <a:pt x="3441" y="889"/>
                    </a:lnTo>
                    <a:lnTo>
                      <a:pt x="3414" y="861"/>
                    </a:lnTo>
                    <a:lnTo>
                      <a:pt x="3385" y="838"/>
                    </a:lnTo>
                    <a:lnTo>
                      <a:pt x="3352" y="812"/>
                    </a:lnTo>
                    <a:lnTo>
                      <a:pt x="3317" y="792"/>
                    </a:lnTo>
                    <a:lnTo>
                      <a:pt x="3280" y="767"/>
                    </a:lnTo>
                    <a:lnTo>
                      <a:pt x="3238" y="747"/>
                    </a:lnTo>
                    <a:lnTo>
                      <a:pt x="3197" y="729"/>
                    </a:lnTo>
                    <a:lnTo>
                      <a:pt x="3150" y="712"/>
                    </a:lnTo>
                    <a:lnTo>
                      <a:pt x="3102" y="698"/>
                    </a:lnTo>
                    <a:lnTo>
                      <a:pt x="3115" y="691"/>
                    </a:lnTo>
                    <a:lnTo>
                      <a:pt x="3129" y="685"/>
                    </a:lnTo>
                    <a:lnTo>
                      <a:pt x="3150" y="682"/>
                    </a:lnTo>
                    <a:lnTo>
                      <a:pt x="3176" y="676"/>
                    </a:lnTo>
                    <a:lnTo>
                      <a:pt x="3212" y="676"/>
                    </a:lnTo>
                    <a:lnTo>
                      <a:pt x="3252" y="679"/>
                    </a:lnTo>
                    <a:lnTo>
                      <a:pt x="3303" y="685"/>
                    </a:lnTo>
                    <a:lnTo>
                      <a:pt x="3288" y="664"/>
                    </a:lnTo>
                    <a:lnTo>
                      <a:pt x="3273" y="641"/>
                    </a:lnTo>
                    <a:lnTo>
                      <a:pt x="3250" y="612"/>
                    </a:lnTo>
                    <a:lnTo>
                      <a:pt x="3218" y="579"/>
                    </a:lnTo>
                    <a:lnTo>
                      <a:pt x="3179" y="541"/>
                    </a:lnTo>
                    <a:lnTo>
                      <a:pt x="3135" y="503"/>
                    </a:lnTo>
                    <a:lnTo>
                      <a:pt x="3082" y="462"/>
                    </a:lnTo>
                    <a:lnTo>
                      <a:pt x="3020" y="426"/>
                    </a:lnTo>
                    <a:lnTo>
                      <a:pt x="2953" y="391"/>
                    </a:lnTo>
                    <a:lnTo>
                      <a:pt x="2914" y="374"/>
                    </a:lnTo>
                    <a:lnTo>
                      <a:pt x="2876" y="359"/>
                    </a:lnTo>
                    <a:lnTo>
                      <a:pt x="2834" y="346"/>
                    </a:lnTo>
                    <a:lnTo>
                      <a:pt x="2794" y="335"/>
                    </a:lnTo>
                    <a:lnTo>
                      <a:pt x="2746" y="323"/>
                    </a:lnTo>
                    <a:lnTo>
                      <a:pt x="2700" y="317"/>
                    </a:lnTo>
                    <a:lnTo>
                      <a:pt x="2652" y="312"/>
                    </a:lnTo>
                    <a:lnTo>
                      <a:pt x="2599" y="309"/>
                    </a:lnTo>
                    <a:lnTo>
                      <a:pt x="2546" y="309"/>
                    </a:lnTo>
                    <a:lnTo>
                      <a:pt x="2490" y="312"/>
                    </a:lnTo>
                    <a:lnTo>
                      <a:pt x="2434" y="317"/>
                    </a:lnTo>
                    <a:lnTo>
                      <a:pt x="2376" y="326"/>
                    </a:lnTo>
                    <a:close/>
                  </a:path>
                </a:pathLst>
              </a:custGeom>
              <a:solidFill>
                <a:srgbClr val="6D3D2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4" name="任意多边形 80996"/>
              <p:cNvSpPr>
                <a:spLocks noChangeArrowheads="1"/>
              </p:cNvSpPr>
              <p:nvPr/>
            </p:nvSpPr>
            <p:spPr bwMode="auto">
              <a:xfrm>
                <a:off x="2001" y="2351"/>
                <a:ext cx="181" cy="50"/>
              </a:xfrm>
              <a:custGeom>
                <a:avLst/>
                <a:gdLst>
                  <a:gd name="T0" fmla="*/ 363 w 2710"/>
                  <a:gd name="T1" fmla="*/ 39 h 742"/>
                  <a:gd name="T2" fmla="*/ 477 w 2710"/>
                  <a:gd name="T3" fmla="*/ 6 h 742"/>
                  <a:gd name="T4" fmla="*/ 542 w 2710"/>
                  <a:gd name="T5" fmla="*/ 0 h 742"/>
                  <a:gd name="T6" fmla="*/ 565 w 2710"/>
                  <a:gd name="T7" fmla="*/ 6 h 742"/>
                  <a:gd name="T8" fmla="*/ 568 w 2710"/>
                  <a:gd name="T9" fmla="*/ 18 h 742"/>
                  <a:gd name="T10" fmla="*/ 551 w 2710"/>
                  <a:gd name="T11" fmla="*/ 48 h 742"/>
                  <a:gd name="T12" fmla="*/ 548 w 2710"/>
                  <a:gd name="T13" fmla="*/ 71 h 742"/>
                  <a:gd name="T14" fmla="*/ 562 w 2710"/>
                  <a:gd name="T15" fmla="*/ 97 h 742"/>
                  <a:gd name="T16" fmla="*/ 597 w 2710"/>
                  <a:gd name="T17" fmla="*/ 127 h 742"/>
                  <a:gd name="T18" fmla="*/ 713 w 2710"/>
                  <a:gd name="T19" fmla="*/ 194 h 742"/>
                  <a:gd name="T20" fmla="*/ 878 w 2710"/>
                  <a:gd name="T21" fmla="*/ 268 h 742"/>
                  <a:gd name="T22" fmla="*/ 1077 w 2710"/>
                  <a:gd name="T23" fmla="*/ 344 h 742"/>
                  <a:gd name="T24" fmla="*/ 1293 w 2710"/>
                  <a:gd name="T25" fmla="*/ 415 h 742"/>
                  <a:gd name="T26" fmla="*/ 1513 w 2710"/>
                  <a:gd name="T27" fmla="*/ 477 h 742"/>
                  <a:gd name="T28" fmla="*/ 1716 w 2710"/>
                  <a:gd name="T29" fmla="*/ 524 h 742"/>
                  <a:gd name="T30" fmla="*/ 1893 w 2710"/>
                  <a:gd name="T31" fmla="*/ 551 h 742"/>
                  <a:gd name="T32" fmla="*/ 2031 w 2710"/>
                  <a:gd name="T33" fmla="*/ 563 h 742"/>
                  <a:gd name="T34" fmla="*/ 2137 w 2710"/>
                  <a:gd name="T35" fmla="*/ 557 h 742"/>
                  <a:gd name="T36" fmla="*/ 2217 w 2710"/>
                  <a:gd name="T37" fmla="*/ 544 h 742"/>
                  <a:gd name="T38" fmla="*/ 2305 w 2710"/>
                  <a:gd name="T39" fmla="*/ 524 h 742"/>
                  <a:gd name="T40" fmla="*/ 2372 w 2710"/>
                  <a:gd name="T41" fmla="*/ 509 h 742"/>
                  <a:gd name="T42" fmla="*/ 2420 w 2710"/>
                  <a:gd name="T43" fmla="*/ 509 h 742"/>
                  <a:gd name="T44" fmla="*/ 2473 w 2710"/>
                  <a:gd name="T45" fmla="*/ 527 h 742"/>
                  <a:gd name="T46" fmla="*/ 2555 w 2710"/>
                  <a:gd name="T47" fmla="*/ 571 h 742"/>
                  <a:gd name="T48" fmla="*/ 2652 w 2710"/>
                  <a:gd name="T49" fmla="*/ 648 h 742"/>
                  <a:gd name="T50" fmla="*/ 2699 w 2710"/>
                  <a:gd name="T51" fmla="*/ 697 h 742"/>
                  <a:gd name="T52" fmla="*/ 2710 w 2710"/>
                  <a:gd name="T53" fmla="*/ 725 h 742"/>
                  <a:gd name="T54" fmla="*/ 2702 w 2710"/>
                  <a:gd name="T55" fmla="*/ 739 h 742"/>
                  <a:gd name="T56" fmla="*/ 2649 w 2710"/>
                  <a:gd name="T57" fmla="*/ 736 h 742"/>
                  <a:gd name="T58" fmla="*/ 2417 w 2710"/>
                  <a:gd name="T59" fmla="*/ 700 h 742"/>
                  <a:gd name="T60" fmla="*/ 2204 w 2710"/>
                  <a:gd name="T61" fmla="*/ 671 h 742"/>
                  <a:gd name="T62" fmla="*/ 1975 w 2710"/>
                  <a:gd name="T63" fmla="*/ 660 h 742"/>
                  <a:gd name="T64" fmla="*/ 1840 w 2710"/>
                  <a:gd name="T65" fmla="*/ 654 h 742"/>
                  <a:gd name="T66" fmla="*/ 1672 w 2710"/>
                  <a:gd name="T67" fmla="*/ 635 h 742"/>
                  <a:gd name="T68" fmla="*/ 1283 w 2710"/>
                  <a:gd name="T69" fmla="*/ 580 h 742"/>
                  <a:gd name="T70" fmla="*/ 992 w 2710"/>
                  <a:gd name="T71" fmla="*/ 521 h 742"/>
                  <a:gd name="T72" fmla="*/ 824 w 2710"/>
                  <a:gd name="T73" fmla="*/ 477 h 742"/>
                  <a:gd name="T74" fmla="*/ 686 w 2710"/>
                  <a:gd name="T75" fmla="*/ 433 h 742"/>
                  <a:gd name="T76" fmla="*/ 480 w 2710"/>
                  <a:gd name="T77" fmla="*/ 339 h 742"/>
                  <a:gd name="T78" fmla="*/ 374 w 2710"/>
                  <a:gd name="T79" fmla="*/ 292 h 742"/>
                  <a:gd name="T80" fmla="*/ 286 w 2710"/>
                  <a:gd name="T81" fmla="*/ 265 h 742"/>
                  <a:gd name="T82" fmla="*/ 201 w 2710"/>
                  <a:gd name="T83" fmla="*/ 259 h 742"/>
                  <a:gd name="T84" fmla="*/ 88 w 2710"/>
                  <a:gd name="T85" fmla="*/ 256 h 742"/>
                  <a:gd name="T86" fmla="*/ 39 w 2710"/>
                  <a:gd name="T87" fmla="*/ 250 h 742"/>
                  <a:gd name="T88" fmla="*/ 6 w 2710"/>
                  <a:gd name="T89" fmla="*/ 236 h 742"/>
                  <a:gd name="T90" fmla="*/ 0 w 2710"/>
                  <a:gd name="T91" fmla="*/ 227 h 742"/>
                  <a:gd name="T92" fmla="*/ 3 w 2710"/>
                  <a:gd name="T93" fmla="*/ 213 h 742"/>
                  <a:gd name="T94" fmla="*/ 39 w 2710"/>
                  <a:gd name="T95" fmla="*/ 180 h 742"/>
                  <a:gd name="T96" fmla="*/ 124 w 2710"/>
                  <a:gd name="T97" fmla="*/ 133 h 742"/>
                  <a:gd name="T98" fmla="*/ 270 w 2710"/>
                  <a:gd name="T99" fmla="*/ 71 h 7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2710" h="742">
                    <a:moveTo>
                      <a:pt x="270" y="71"/>
                    </a:moveTo>
                    <a:lnTo>
                      <a:pt x="363" y="39"/>
                    </a:lnTo>
                    <a:lnTo>
                      <a:pt x="421" y="21"/>
                    </a:lnTo>
                    <a:lnTo>
                      <a:pt x="477" y="6"/>
                    </a:lnTo>
                    <a:lnTo>
                      <a:pt x="524" y="0"/>
                    </a:lnTo>
                    <a:lnTo>
                      <a:pt x="542" y="0"/>
                    </a:lnTo>
                    <a:lnTo>
                      <a:pt x="557" y="0"/>
                    </a:lnTo>
                    <a:lnTo>
                      <a:pt x="565" y="6"/>
                    </a:lnTo>
                    <a:lnTo>
                      <a:pt x="565" y="12"/>
                    </a:lnTo>
                    <a:lnTo>
                      <a:pt x="568" y="18"/>
                    </a:lnTo>
                    <a:lnTo>
                      <a:pt x="562" y="30"/>
                    </a:lnTo>
                    <a:lnTo>
                      <a:pt x="551" y="48"/>
                    </a:lnTo>
                    <a:lnTo>
                      <a:pt x="548" y="59"/>
                    </a:lnTo>
                    <a:lnTo>
                      <a:pt x="548" y="71"/>
                    </a:lnTo>
                    <a:lnTo>
                      <a:pt x="554" y="83"/>
                    </a:lnTo>
                    <a:lnTo>
                      <a:pt x="562" y="97"/>
                    </a:lnTo>
                    <a:lnTo>
                      <a:pt x="577" y="113"/>
                    </a:lnTo>
                    <a:lnTo>
                      <a:pt x="597" y="127"/>
                    </a:lnTo>
                    <a:lnTo>
                      <a:pt x="648" y="159"/>
                    </a:lnTo>
                    <a:lnTo>
                      <a:pt x="713" y="194"/>
                    </a:lnTo>
                    <a:lnTo>
                      <a:pt x="789" y="233"/>
                    </a:lnTo>
                    <a:lnTo>
                      <a:pt x="878" y="268"/>
                    </a:lnTo>
                    <a:lnTo>
                      <a:pt x="975" y="307"/>
                    </a:lnTo>
                    <a:lnTo>
                      <a:pt x="1077" y="344"/>
                    </a:lnTo>
                    <a:lnTo>
                      <a:pt x="1183" y="383"/>
                    </a:lnTo>
                    <a:lnTo>
                      <a:pt x="1293" y="415"/>
                    </a:lnTo>
                    <a:lnTo>
                      <a:pt x="1404" y="447"/>
                    </a:lnTo>
                    <a:lnTo>
                      <a:pt x="1513" y="477"/>
                    </a:lnTo>
                    <a:lnTo>
                      <a:pt x="1616" y="504"/>
                    </a:lnTo>
                    <a:lnTo>
                      <a:pt x="1716" y="524"/>
                    </a:lnTo>
                    <a:lnTo>
                      <a:pt x="1811" y="541"/>
                    </a:lnTo>
                    <a:lnTo>
                      <a:pt x="1893" y="551"/>
                    </a:lnTo>
                    <a:lnTo>
                      <a:pt x="1967" y="560"/>
                    </a:lnTo>
                    <a:lnTo>
                      <a:pt x="2031" y="563"/>
                    </a:lnTo>
                    <a:lnTo>
                      <a:pt x="2087" y="560"/>
                    </a:lnTo>
                    <a:lnTo>
                      <a:pt x="2137" y="557"/>
                    </a:lnTo>
                    <a:lnTo>
                      <a:pt x="2181" y="554"/>
                    </a:lnTo>
                    <a:lnTo>
                      <a:pt x="2217" y="544"/>
                    </a:lnTo>
                    <a:lnTo>
                      <a:pt x="2252" y="538"/>
                    </a:lnTo>
                    <a:lnTo>
                      <a:pt x="2305" y="524"/>
                    </a:lnTo>
                    <a:lnTo>
                      <a:pt x="2352" y="512"/>
                    </a:lnTo>
                    <a:lnTo>
                      <a:pt x="2372" y="509"/>
                    </a:lnTo>
                    <a:lnTo>
                      <a:pt x="2396" y="506"/>
                    </a:lnTo>
                    <a:lnTo>
                      <a:pt x="2420" y="509"/>
                    </a:lnTo>
                    <a:lnTo>
                      <a:pt x="2443" y="518"/>
                    </a:lnTo>
                    <a:lnTo>
                      <a:pt x="2473" y="527"/>
                    </a:lnTo>
                    <a:lnTo>
                      <a:pt x="2499" y="541"/>
                    </a:lnTo>
                    <a:lnTo>
                      <a:pt x="2555" y="571"/>
                    </a:lnTo>
                    <a:lnTo>
                      <a:pt x="2605" y="609"/>
                    </a:lnTo>
                    <a:lnTo>
                      <a:pt x="2652" y="648"/>
                    </a:lnTo>
                    <a:lnTo>
                      <a:pt x="2687" y="683"/>
                    </a:lnTo>
                    <a:lnTo>
                      <a:pt x="2699" y="697"/>
                    </a:lnTo>
                    <a:lnTo>
                      <a:pt x="2708" y="712"/>
                    </a:lnTo>
                    <a:lnTo>
                      <a:pt x="2710" y="725"/>
                    </a:lnTo>
                    <a:lnTo>
                      <a:pt x="2710" y="733"/>
                    </a:lnTo>
                    <a:lnTo>
                      <a:pt x="2702" y="739"/>
                    </a:lnTo>
                    <a:lnTo>
                      <a:pt x="2690" y="742"/>
                    </a:lnTo>
                    <a:lnTo>
                      <a:pt x="2649" y="736"/>
                    </a:lnTo>
                    <a:lnTo>
                      <a:pt x="2587" y="728"/>
                    </a:lnTo>
                    <a:lnTo>
                      <a:pt x="2417" y="700"/>
                    </a:lnTo>
                    <a:lnTo>
                      <a:pt x="2314" y="686"/>
                    </a:lnTo>
                    <a:lnTo>
                      <a:pt x="2204" y="671"/>
                    </a:lnTo>
                    <a:lnTo>
                      <a:pt x="2090" y="663"/>
                    </a:lnTo>
                    <a:lnTo>
                      <a:pt x="1975" y="660"/>
                    </a:lnTo>
                    <a:lnTo>
                      <a:pt x="1910" y="657"/>
                    </a:lnTo>
                    <a:lnTo>
                      <a:pt x="1840" y="654"/>
                    </a:lnTo>
                    <a:lnTo>
                      <a:pt x="1757" y="645"/>
                    </a:lnTo>
                    <a:lnTo>
                      <a:pt x="1672" y="635"/>
                    </a:lnTo>
                    <a:lnTo>
                      <a:pt x="1481" y="612"/>
                    </a:lnTo>
                    <a:lnTo>
                      <a:pt x="1283" y="580"/>
                    </a:lnTo>
                    <a:lnTo>
                      <a:pt x="1086" y="541"/>
                    </a:lnTo>
                    <a:lnTo>
                      <a:pt x="992" y="521"/>
                    </a:lnTo>
                    <a:lnTo>
                      <a:pt x="904" y="501"/>
                    </a:lnTo>
                    <a:lnTo>
                      <a:pt x="824" y="477"/>
                    </a:lnTo>
                    <a:lnTo>
                      <a:pt x="751" y="456"/>
                    </a:lnTo>
                    <a:lnTo>
                      <a:pt x="686" y="433"/>
                    </a:lnTo>
                    <a:lnTo>
                      <a:pt x="633" y="412"/>
                    </a:lnTo>
                    <a:lnTo>
                      <a:pt x="480" y="339"/>
                    </a:lnTo>
                    <a:lnTo>
                      <a:pt x="421" y="312"/>
                    </a:lnTo>
                    <a:lnTo>
                      <a:pt x="374" y="292"/>
                    </a:lnTo>
                    <a:lnTo>
                      <a:pt x="330" y="277"/>
                    </a:lnTo>
                    <a:lnTo>
                      <a:pt x="286" y="265"/>
                    </a:lnTo>
                    <a:lnTo>
                      <a:pt x="244" y="262"/>
                    </a:lnTo>
                    <a:lnTo>
                      <a:pt x="201" y="259"/>
                    </a:lnTo>
                    <a:lnTo>
                      <a:pt x="144" y="259"/>
                    </a:lnTo>
                    <a:lnTo>
                      <a:pt x="88" y="256"/>
                    </a:lnTo>
                    <a:lnTo>
                      <a:pt x="62" y="253"/>
                    </a:lnTo>
                    <a:lnTo>
                      <a:pt x="39" y="250"/>
                    </a:lnTo>
                    <a:lnTo>
                      <a:pt x="17" y="245"/>
                    </a:lnTo>
                    <a:lnTo>
                      <a:pt x="6" y="236"/>
                    </a:lnTo>
                    <a:lnTo>
                      <a:pt x="0" y="230"/>
                    </a:lnTo>
                    <a:lnTo>
                      <a:pt x="0" y="227"/>
                    </a:lnTo>
                    <a:lnTo>
                      <a:pt x="0" y="221"/>
                    </a:lnTo>
                    <a:lnTo>
                      <a:pt x="3" y="213"/>
                    </a:lnTo>
                    <a:lnTo>
                      <a:pt x="14" y="197"/>
                    </a:lnTo>
                    <a:lnTo>
                      <a:pt x="39" y="180"/>
                    </a:lnTo>
                    <a:lnTo>
                      <a:pt x="74" y="159"/>
                    </a:lnTo>
                    <a:lnTo>
                      <a:pt x="124" y="133"/>
                    </a:lnTo>
                    <a:lnTo>
                      <a:pt x="188" y="103"/>
                    </a:lnTo>
                    <a:lnTo>
                      <a:pt x="270" y="71"/>
                    </a:lnTo>
                    <a:close/>
                  </a:path>
                </a:pathLst>
              </a:custGeom>
              <a:solidFill>
                <a:srgbClr val="7D442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5" name="任意多边形 80997"/>
              <p:cNvSpPr>
                <a:spLocks noChangeArrowheads="1"/>
              </p:cNvSpPr>
              <p:nvPr/>
            </p:nvSpPr>
            <p:spPr bwMode="auto">
              <a:xfrm>
                <a:off x="1955" y="2617"/>
                <a:ext cx="255" cy="281"/>
              </a:xfrm>
              <a:custGeom>
                <a:avLst/>
                <a:gdLst>
                  <a:gd name="T0" fmla="*/ 3126 w 3823"/>
                  <a:gd name="T1" fmla="*/ 245 h 4210"/>
                  <a:gd name="T2" fmla="*/ 3320 w 3823"/>
                  <a:gd name="T3" fmla="*/ 327 h 4210"/>
                  <a:gd name="T4" fmla="*/ 3405 w 3823"/>
                  <a:gd name="T5" fmla="*/ 394 h 4210"/>
                  <a:gd name="T6" fmla="*/ 3462 w 3823"/>
                  <a:gd name="T7" fmla="*/ 465 h 4210"/>
                  <a:gd name="T8" fmla="*/ 3515 w 3823"/>
                  <a:gd name="T9" fmla="*/ 565 h 4210"/>
                  <a:gd name="T10" fmla="*/ 3562 w 3823"/>
                  <a:gd name="T11" fmla="*/ 692 h 4210"/>
                  <a:gd name="T12" fmla="*/ 3627 w 3823"/>
                  <a:gd name="T13" fmla="*/ 989 h 4210"/>
                  <a:gd name="T14" fmla="*/ 3680 w 3823"/>
                  <a:gd name="T15" fmla="*/ 1447 h 4210"/>
                  <a:gd name="T16" fmla="*/ 3768 w 3823"/>
                  <a:gd name="T17" fmla="*/ 2565 h 4210"/>
                  <a:gd name="T18" fmla="*/ 3809 w 3823"/>
                  <a:gd name="T19" fmla="*/ 3445 h 4210"/>
                  <a:gd name="T20" fmla="*/ 3660 w 3823"/>
                  <a:gd name="T21" fmla="*/ 3490 h 4210"/>
                  <a:gd name="T22" fmla="*/ 3500 w 3823"/>
                  <a:gd name="T23" fmla="*/ 3510 h 4210"/>
                  <a:gd name="T24" fmla="*/ 3306 w 3823"/>
                  <a:gd name="T25" fmla="*/ 3504 h 4210"/>
                  <a:gd name="T26" fmla="*/ 3080 w 3823"/>
                  <a:gd name="T27" fmla="*/ 3451 h 4210"/>
                  <a:gd name="T28" fmla="*/ 3120 w 3823"/>
                  <a:gd name="T29" fmla="*/ 4022 h 4210"/>
                  <a:gd name="T30" fmla="*/ 2935 w 3823"/>
                  <a:gd name="T31" fmla="*/ 4125 h 4210"/>
                  <a:gd name="T32" fmla="*/ 2646 w 3823"/>
                  <a:gd name="T33" fmla="*/ 4178 h 4210"/>
                  <a:gd name="T34" fmla="*/ 2375 w 3823"/>
                  <a:gd name="T35" fmla="*/ 4205 h 4210"/>
                  <a:gd name="T36" fmla="*/ 2076 w 3823"/>
                  <a:gd name="T37" fmla="*/ 4207 h 4210"/>
                  <a:gd name="T38" fmla="*/ 1646 w 3823"/>
                  <a:gd name="T39" fmla="*/ 4207 h 4210"/>
                  <a:gd name="T40" fmla="*/ 1240 w 3823"/>
                  <a:gd name="T41" fmla="*/ 4205 h 4210"/>
                  <a:gd name="T42" fmla="*/ 972 w 3823"/>
                  <a:gd name="T43" fmla="*/ 4184 h 4210"/>
                  <a:gd name="T44" fmla="*/ 760 w 3823"/>
                  <a:gd name="T45" fmla="*/ 4140 h 4210"/>
                  <a:gd name="T46" fmla="*/ 712 w 3823"/>
                  <a:gd name="T47" fmla="*/ 3439 h 4210"/>
                  <a:gd name="T48" fmla="*/ 533 w 3823"/>
                  <a:gd name="T49" fmla="*/ 3471 h 4210"/>
                  <a:gd name="T50" fmla="*/ 362 w 3823"/>
                  <a:gd name="T51" fmla="*/ 3484 h 4210"/>
                  <a:gd name="T52" fmla="*/ 183 w 3823"/>
                  <a:gd name="T53" fmla="*/ 3466 h 4210"/>
                  <a:gd name="T54" fmla="*/ 103 w 3823"/>
                  <a:gd name="T55" fmla="*/ 3436 h 4210"/>
                  <a:gd name="T56" fmla="*/ 35 w 3823"/>
                  <a:gd name="T57" fmla="*/ 3396 h 4210"/>
                  <a:gd name="T58" fmla="*/ 12 w 3823"/>
                  <a:gd name="T59" fmla="*/ 3021 h 4210"/>
                  <a:gd name="T60" fmla="*/ 77 w 3823"/>
                  <a:gd name="T61" fmla="*/ 1809 h 4210"/>
                  <a:gd name="T62" fmla="*/ 130 w 3823"/>
                  <a:gd name="T63" fmla="*/ 1197 h 4210"/>
                  <a:gd name="T64" fmla="*/ 186 w 3823"/>
                  <a:gd name="T65" fmla="*/ 824 h 4210"/>
                  <a:gd name="T66" fmla="*/ 248 w 3823"/>
                  <a:gd name="T67" fmla="*/ 618 h 4210"/>
                  <a:gd name="T68" fmla="*/ 348 w 3823"/>
                  <a:gd name="T69" fmla="*/ 442 h 4210"/>
                  <a:gd name="T70" fmla="*/ 483 w 3823"/>
                  <a:gd name="T71" fmla="*/ 317 h 4210"/>
                  <a:gd name="T72" fmla="*/ 660 w 3823"/>
                  <a:gd name="T73" fmla="*/ 229 h 4210"/>
                  <a:gd name="T74" fmla="*/ 880 w 3823"/>
                  <a:gd name="T75" fmla="*/ 153 h 4210"/>
                  <a:gd name="T76" fmla="*/ 1146 w 3823"/>
                  <a:gd name="T77" fmla="*/ 77 h 4210"/>
                  <a:gd name="T78" fmla="*/ 1243 w 3823"/>
                  <a:gd name="T79" fmla="*/ 58 h 4210"/>
                  <a:gd name="T80" fmla="*/ 1331 w 3823"/>
                  <a:gd name="T81" fmla="*/ 68 h 4210"/>
                  <a:gd name="T82" fmla="*/ 1363 w 3823"/>
                  <a:gd name="T83" fmla="*/ 129 h 4210"/>
                  <a:gd name="T84" fmla="*/ 1460 w 3823"/>
                  <a:gd name="T85" fmla="*/ 444 h 4210"/>
                  <a:gd name="T86" fmla="*/ 1652 w 3823"/>
                  <a:gd name="T87" fmla="*/ 1247 h 4210"/>
                  <a:gd name="T88" fmla="*/ 1890 w 3823"/>
                  <a:gd name="T89" fmla="*/ 2412 h 4210"/>
                  <a:gd name="T90" fmla="*/ 2096 w 3823"/>
                  <a:gd name="T91" fmla="*/ 1216 h 4210"/>
                  <a:gd name="T92" fmla="*/ 2281 w 3823"/>
                  <a:gd name="T93" fmla="*/ 232 h 4210"/>
                  <a:gd name="T94" fmla="*/ 2341 w 3823"/>
                  <a:gd name="T95" fmla="*/ 12 h 4210"/>
                  <a:gd name="T96" fmla="*/ 2393 w 3823"/>
                  <a:gd name="T97" fmla="*/ 0 h 4210"/>
                  <a:gd name="T98" fmla="*/ 2564 w 3823"/>
                  <a:gd name="T99" fmla="*/ 44 h 4210"/>
                  <a:gd name="T100" fmla="*/ 2882 w 3823"/>
                  <a:gd name="T101" fmla="*/ 153 h 42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3823" h="4210">
                    <a:moveTo>
                      <a:pt x="3017" y="203"/>
                    </a:moveTo>
                    <a:lnTo>
                      <a:pt x="3071" y="223"/>
                    </a:lnTo>
                    <a:lnTo>
                      <a:pt x="3126" y="245"/>
                    </a:lnTo>
                    <a:lnTo>
                      <a:pt x="3226" y="280"/>
                    </a:lnTo>
                    <a:lnTo>
                      <a:pt x="3274" y="300"/>
                    </a:lnTo>
                    <a:lnTo>
                      <a:pt x="3320" y="327"/>
                    </a:lnTo>
                    <a:lnTo>
                      <a:pt x="3365" y="356"/>
                    </a:lnTo>
                    <a:lnTo>
                      <a:pt x="3385" y="374"/>
                    </a:lnTo>
                    <a:lnTo>
                      <a:pt x="3405" y="394"/>
                    </a:lnTo>
                    <a:lnTo>
                      <a:pt x="3424" y="415"/>
                    </a:lnTo>
                    <a:lnTo>
                      <a:pt x="3444" y="439"/>
                    </a:lnTo>
                    <a:lnTo>
                      <a:pt x="3462" y="465"/>
                    </a:lnTo>
                    <a:lnTo>
                      <a:pt x="3479" y="494"/>
                    </a:lnTo>
                    <a:lnTo>
                      <a:pt x="3498" y="527"/>
                    </a:lnTo>
                    <a:lnTo>
                      <a:pt x="3515" y="565"/>
                    </a:lnTo>
                    <a:lnTo>
                      <a:pt x="3530" y="603"/>
                    </a:lnTo>
                    <a:lnTo>
                      <a:pt x="3547" y="644"/>
                    </a:lnTo>
                    <a:lnTo>
                      <a:pt x="3562" y="692"/>
                    </a:lnTo>
                    <a:lnTo>
                      <a:pt x="3577" y="741"/>
                    </a:lnTo>
                    <a:lnTo>
                      <a:pt x="3603" y="857"/>
                    </a:lnTo>
                    <a:lnTo>
                      <a:pt x="3627" y="989"/>
                    </a:lnTo>
                    <a:lnTo>
                      <a:pt x="3647" y="1139"/>
                    </a:lnTo>
                    <a:lnTo>
                      <a:pt x="3665" y="1285"/>
                    </a:lnTo>
                    <a:lnTo>
                      <a:pt x="3680" y="1447"/>
                    </a:lnTo>
                    <a:lnTo>
                      <a:pt x="3712" y="1809"/>
                    </a:lnTo>
                    <a:lnTo>
                      <a:pt x="3741" y="2189"/>
                    </a:lnTo>
                    <a:lnTo>
                      <a:pt x="3768" y="2565"/>
                    </a:lnTo>
                    <a:lnTo>
                      <a:pt x="3809" y="3183"/>
                    </a:lnTo>
                    <a:lnTo>
                      <a:pt x="3823" y="3439"/>
                    </a:lnTo>
                    <a:lnTo>
                      <a:pt x="3809" y="3445"/>
                    </a:lnTo>
                    <a:lnTo>
                      <a:pt x="3768" y="3460"/>
                    </a:lnTo>
                    <a:lnTo>
                      <a:pt x="3700" y="3481"/>
                    </a:lnTo>
                    <a:lnTo>
                      <a:pt x="3660" y="3490"/>
                    </a:lnTo>
                    <a:lnTo>
                      <a:pt x="3612" y="3499"/>
                    </a:lnTo>
                    <a:lnTo>
                      <a:pt x="3559" y="3507"/>
                    </a:lnTo>
                    <a:lnTo>
                      <a:pt x="3500" y="3510"/>
                    </a:lnTo>
                    <a:lnTo>
                      <a:pt x="3441" y="3513"/>
                    </a:lnTo>
                    <a:lnTo>
                      <a:pt x="3373" y="3510"/>
                    </a:lnTo>
                    <a:lnTo>
                      <a:pt x="3306" y="3504"/>
                    </a:lnTo>
                    <a:lnTo>
                      <a:pt x="3232" y="3493"/>
                    </a:lnTo>
                    <a:lnTo>
                      <a:pt x="3159" y="3475"/>
                    </a:lnTo>
                    <a:lnTo>
                      <a:pt x="3080" y="3451"/>
                    </a:lnTo>
                    <a:lnTo>
                      <a:pt x="3100" y="3724"/>
                    </a:lnTo>
                    <a:lnTo>
                      <a:pt x="3114" y="3937"/>
                    </a:lnTo>
                    <a:lnTo>
                      <a:pt x="3120" y="4022"/>
                    </a:lnTo>
                    <a:lnTo>
                      <a:pt x="3120" y="4077"/>
                    </a:lnTo>
                    <a:lnTo>
                      <a:pt x="3035" y="4102"/>
                    </a:lnTo>
                    <a:lnTo>
                      <a:pt x="2935" y="4125"/>
                    </a:lnTo>
                    <a:lnTo>
                      <a:pt x="2805" y="4151"/>
                    </a:lnTo>
                    <a:lnTo>
                      <a:pt x="2728" y="4166"/>
                    </a:lnTo>
                    <a:lnTo>
                      <a:pt x="2646" y="4178"/>
                    </a:lnTo>
                    <a:lnTo>
                      <a:pt x="2561" y="4190"/>
                    </a:lnTo>
                    <a:lnTo>
                      <a:pt x="2470" y="4199"/>
                    </a:lnTo>
                    <a:lnTo>
                      <a:pt x="2375" y="4205"/>
                    </a:lnTo>
                    <a:lnTo>
                      <a:pt x="2278" y="4207"/>
                    </a:lnTo>
                    <a:lnTo>
                      <a:pt x="2179" y="4210"/>
                    </a:lnTo>
                    <a:lnTo>
                      <a:pt x="2076" y="4207"/>
                    </a:lnTo>
                    <a:lnTo>
                      <a:pt x="1914" y="3434"/>
                    </a:lnTo>
                    <a:lnTo>
                      <a:pt x="1781" y="4205"/>
                    </a:lnTo>
                    <a:lnTo>
                      <a:pt x="1646" y="4207"/>
                    </a:lnTo>
                    <a:lnTo>
                      <a:pt x="1502" y="4210"/>
                    </a:lnTo>
                    <a:lnTo>
                      <a:pt x="1331" y="4207"/>
                    </a:lnTo>
                    <a:lnTo>
                      <a:pt x="1240" y="4205"/>
                    </a:lnTo>
                    <a:lnTo>
                      <a:pt x="1149" y="4199"/>
                    </a:lnTo>
                    <a:lnTo>
                      <a:pt x="1057" y="4193"/>
                    </a:lnTo>
                    <a:lnTo>
                      <a:pt x="972" y="4184"/>
                    </a:lnTo>
                    <a:lnTo>
                      <a:pt x="893" y="4172"/>
                    </a:lnTo>
                    <a:lnTo>
                      <a:pt x="819" y="4157"/>
                    </a:lnTo>
                    <a:lnTo>
                      <a:pt x="760" y="4140"/>
                    </a:lnTo>
                    <a:lnTo>
                      <a:pt x="734" y="4128"/>
                    </a:lnTo>
                    <a:lnTo>
                      <a:pt x="709" y="4119"/>
                    </a:lnTo>
                    <a:lnTo>
                      <a:pt x="712" y="3439"/>
                    </a:lnTo>
                    <a:lnTo>
                      <a:pt x="689" y="3445"/>
                    </a:lnTo>
                    <a:lnTo>
                      <a:pt x="627" y="3457"/>
                    </a:lnTo>
                    <a:lnTo>
                      <a:pt x="533" y="3471"/>
                    </a:lnTo>
                    <a:lnTo>
                      <a:pt x="480" y="3478"/>
                    </a:lnTo>
                    <a:lnTo>
                      <a:pt x="421" y="3484"/>
                    </a:lnTo>
                    <a:lnTo>
                      <a:pt x="362" y="3484"/>
                    </a:lnTo>
                    <a:lnTo>
                      <a:pt x="301" y="3481"/>
                    </a:lnTo>
                    <a:lnTo>
                      <a:pt x="242" y="3475"/>
                    </a:lnTo>
                    <a:lnTo>
                      <a:pt x="183" y="3466"/>
                    </a:lnTo>
                    <a:lnTo>
                      <a:pt x="157" y="3457"/>
                    </a:lnTo>
                    <a:lnTo>
                      <a:pt x="130" y="3448"/>
                    </a:lnTo>
                    <a:lnTo>
                      <a:pt x="103" y="3436"/>
                    </a:lnTo>
                    <a:lnTo>
                      <a:pt x="80" y="3425"/>
                    </a:lnTo>
                    <a:lnTo>
                      <a:pt x="57" y="3410"/>
                    </a:lnTo>
                    <a:lnTo>
                      <a:pt x="35" y="3396"/>
                    </a:lnTo>
                    <a:lnTo>
                      <a:pt x="18" y="3377"/>
                    </a:lnTo>
                    <a:lnTo>
                      <a:pt x="0" y="3357"/>
                    </a:lnTo>
                    <a:lnTo>
                      <a:pt x="12" y="3021"/>
                    </a:lnTo>
                    <a:lnTo>
                      <a:pt x="27" y="2671"/>
                    </a:lnTo>
                    <a:lnTo>
                      <a:pt x="51" y="2251"/>
                    </a:lnTo>
                    <a:lnTo>
                      <a:pt x="77" y="1809"/>
                    </a:lnTo>
                    <a:lnTo>
                      <a:pt x="94" y="1592"/>
                    </a:lnTo>
                    <a:lnTo>
                      <a:pt x="112" y="1386"/>
                    </a:lnTo>
                    <a:lnTo>
                      <a:pt x="130" y="1197"/>
                    </a:lnTo>
                    <a:lnTo>
                      <a:pt x="151" y="1027"/>
                    </a:lnTo>
                    <a:lnTo>
                      <a:pt x="174" y="886"/>
                    </a:lnTo>
                    <a:lnTo>
                      <a:pt x="186" y="824"/>
                    </a:lnTo>
                    <a:lnTo>
                      <a:pt x="197" y="774"/>
                    </a:lnTo>
                    <a:lnTo>
                      <a:pt x="222" y="692"/>
                    </a:lnTo>
                    <a:lnTo>
                      <a:pt x="248" y="618"/>
                    </a:lnTo>
                    <a:lnTo>
                      <a:pt x="277" y="553"/>
                    </a:lnTo>
                    <a:lnTo>
                      <a:pt x="313" y="494"/>
                    </a:lnTo>
                    <a:lnTo>
                      <a:pt x="348" y="442"/>
                    </a:lnTo>
                    <a:lnTo>
                      <a:pt x="389" y="397"/>
                    </a:lnTo>
                    <a:lnTo>
                      <a:pt x="436" y="356"/>
                    </a:lnTo>
                    <a:lnTo>
                      <a:pt x="483" y="317"/>
                    </a:lnTo>
                    <a:lnTo>
                      <a:pt x="539" y="285"/>
                    </a:lnTo>
                    <a:lnTo>
                      <a:pt x="598" y="256"/>
                    </a:lnTo>
                    <a:lnTo>
                      <a:pt x="660" y="229"/>
                    </a:lnTo>
                    <a:lnTo>
                      <a:pt x="728" y="203"/>
                    </a:lnTo>
                    <a:lnTo>
                      <a:pt x="800" y="180"/>
                    </a:lnTo>
                    <a:lnTo>
                      <a:pt x="880" y="153"/>
                    </a:lnTo>
                    <a:lnTo>
                      <a:pt x="1055" y="106"/>
                    </a:lnTo>
                    <a:lnTo>
                      <a:pt x="1116" y="86"/>
                    </a:lnTo>
                    <a:lnTo>
                      <a:pt x="1146" y="77"/>
                    </a:lnTo>
                    <a:lnTo>
                      <a:pt x="1175" y="68"/>
                    </a:lnTo>
                    <a:lnTo>
                      <a:pt x="1207" y="62"/>
                    </a:lnTo>
                    <a:lnTo>
                      <a:pt x="1243" y="58"/>
                    </a:lnTo>
                    <a:lnTo>
                      <a:pt x="1280" y="58"/>
                    </a:lnTo>
                    <a:lnTo>
                      <a:pt x="1325" y="65"/>
                    </a:lnTo>
                    <a:lnTo>
                      <a:pt x="1331" y="68"/>
                    </a:lnTo>
                    <a:lnTo>
                      <a:pt x="1337" y="74"/>
                    </a:lnTo>
                    <a:lnTo>
                      <a:pt x="1348" y="97"/>
                    </a:lnTo>
                    <a:lnTo>
                      <a:pt x="1363" y="129"/>
                    </a:lnTo>
                    <a:lnTo>
                      <a:pt x="1380" y="174"/>
                    </a:lnTo>
                    <a:lnTo>
                      <a:pt x="1419" y="291"/>
                    </a:lnTo>
                    <a:lnTo>
                      <a:pt x="1460" y="444"/>
                    </a:lnTo>
                    <a:lnTo>
                      <a:pt x="1507" y="621"/>
                    </a:lnTo>
                    <a:lnTo>
                      <a:pt x="1554" y="821"/>
                    </a:lnTo>
                    <a:lnTo>
                      <a:pt x="1652" y="1247"/>
                    </a:lnTo>
                    <a:lnTo>
                      <a:pt x="1743" y="1677"/>
                    </a:lnTo>
                    <a:lnTo>
                      <a:pt x="1820" y="2048"/>
                    </a:lnTo>
                    <a:lnTo>
                      <a:pt x="1890" y="2412"/>
                    </a:lnTo>
                    <a:lnTo>
                      <a:pt x="1952" y="2039"/>
                    </a:lnTo>
                    <a:lnTo>
                      <a:pt x="2020" y="1657"/>
                    </a:lnTo>
                    <a:lnTo>
                      <a:pt x="2096" y="1216"/>
                    </a:lnTo>
                    <a:lnTo>
                      <a:pt x="2176" y="777"/>
                    </a:lnTo>
                    <a:lnTo>
                      <a:pt x="2249" y="388"/>
                    </a:lnTo>
                    <a:lnTo>
                      <a:pt x="2281" y="232"/>
                    </a:lnTo>
                    <a:lnTo>
                      <a:pt x="2310" y="112"/>
                    </a:lnTo>
                    <a:lnTo>
                      <a:pt x="2332" y="32"/>
                    </a:lnTo>
                    <a:lnTo>
                      <a:pt x="2341" y="12"/>
                    </a:lnTo>
                    <a:lnTo>
                      <a:pt x="2349" y="0"/>
                    </a:lnTo>
                    <a:lnTo>
                      <a:pt x="2367" y="0"/>
                    </a:lnTo>
                    <a:lnTo>
                      <a:pt x="2393" y="0"/>
                    </a:lnTo>
                    <a:lnTo>
                      <a:pt x="2426" y="6"/>
                    </a:lnTo>
                    <a:lnTo>
                      <a:pt x="2467" y="18"/>
                    </a:lnTo>
                    <a:lnTo>
                      <a:pt x="2564" y="44"/>
                    </a:lnTo>
                    <a:lnTo>
                      <a:pt x="2673" y="80"/>
                    </a:lnTo>
                    <a:lnTo>
                      <a:pt x="2782" y="115"/>
                    </a:lnTo>
                    <a:lnTo>
                      <a:pt x="2882" y="153"/>
                    </a:lnTo>
                    <a:lnTo>
                      <a:pt x="3017" y="203"/>
                    </a:lnTo>
                    <a:close/>
                  </a:path>
                </a:pathLst>
              </a:custGeom>
              <a:solidFill>
                <a:srgbClr val="2E2D7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6" name="任意多边形 80998"/>
              <p:cNvSpPr>
                <a:spLocks noChangeArrowheads="1"/>
              </p:cNvSpPr>
              <p:nvPr/>
            </p:nvSpPr>
            <p:spPr bwMode="auto">
              <a:xfrm>
                <a:off x="2020" y="2635"/>
                <a:ext cx="59" cy="154"/>
              </a:xfrm>
              <a:custGeom>
                <a:avLst/>
                <a:gdLst>
                  <a:gd name="T0" fmla="*/ 158 w 885"/>
                  <a:gd name="T1" fmla="*/ 3 h 2300"/>
                  <a:gd name="T2" fmla="*/ 141 w 885"/>
                  <a:gd name="T3" fmla="*/ 6 h 2300"/>
                  <a:gd name="T4" fmla="*/ 126 w 885"/>
                  <a:gd name="T5" fmla="*/ 35 h 2300"/>
                  <a:gd name="T6" fmla="*/ 103 w 885"/>
                  <a:gd name="T7" fmla="*/ 117 h 2300"/>
                  <a:gd name="T8" fmla="*/ 73 w 885"/>
                  <a:gd name="T9" fmla="*/ 285 h 2300"/>
                  <a:gd name="T10" fmla="*/ 26 w 885"/>
                  <a:gd name="T11" fmla="*/ 703 h 2300"/>
                  <a:gd name="T12" fmla="*/ 0 w 885"/>
                  <a:gd name="T13" fmla="*/ 1053 h 2300"/>
                  <a:gd name="T14" fmla="*/ 0 w 885"/>
                  <a:gd name="T15" fmla="*/ 1133 h 2300"/>
                  <a:gd name="T16" fmla="*/ 17 w 885"/>
                  <a:gd name="T17" fmla="*/ 1167 h 2300"/>
                  <a:gd name="T18" fmla="*/ 52 w 885"/>
                  <a:gd name="T19" fmla="*/ 1206 h 2300"/>
                  <a:gd name="T20" fmla="*/ 106 w 885"/>
                  <a:gd name="T21" fmla="*/ 1244 h 2300"/>
                  <a:gd name="T22" fmla="*/ 229 w 885"/>
                  <a:gd name="T23" fmla="*/ 1318 h 2300"/>
                  <a:gd name="T24" fmla="*/ 341 w 885"/>
                  <a:gd name="T25" fmla="*/ 1371 h 2300"/>
                  <a:gd name="T26" fmla="*/ 388 w 885"/>
                  <a:gd name="T27" fmla="*/ 1389 h 2300"/>
                  <a:gd name="T28" fmla="*/ 397 w 885"/>
                  <a:gd name="T29" fmla="*/ 1403 h 2300"/>
                  <a:gd name="T30" fmla="*/ 402 w 885"/>
                  <a:gd name="T31" fmla="*/ 1435 h 2300"/>
                  <a:gd name="T32" fmla="*/ 397 w 885"/>
                  <a:gd name="T33" fmla="*/ 1497 h 2300"/>
                  <a:gd name="T34" fmla="*/ 367 w 885"/>
                  <a:gd name="T35" fmla="*/ 1615 h 2300"/>
                  <a:gd name="T36" fmla="*/ 305 w 885"/>
                  <a:gd name="T37" fmla="*/ 1836 h 2300"/>
                  <a:gd name="T38" fmla="*/ 300 w 885"/>
                  <a:gd name="T39" fmla="*/ 1873 h 2300"/>
                  <a:gd name="T40" fmla="*/ 305 w 885"/>
                  <a:gd name="T41" fmla="*/ 1892 h 2300"/>
                  <a:gd name="T42" fmla="*/ 347 w 885"/>
                  <a:gd name="T43" fmla="*/ 1938 h 2300"/>
                  <a:gd name="T44" fmla="*/ 465 w 885"/>
                  <a:gd name="T45" fmla="*/ 2041 h 2300"/>
                  <a:gd name="T46" fmla="*/ 668 w 885"/>
                  <a:gd name="T47" fmla="*/ 2189 h 2300"/>
                  <a:gd name="T48" fmla="*/ 800 w 885"/>
                  <a:gd name="T49" fmla="*/ 2271 h 2300"/>
                  <a:gd name="T50" fmla="*/ 862 w 885"/>
                  <a:gd name="T51" fmla="*/ 2300 h 2300"/>
                  <a:gd name="T52" fmla="*/ 880 w 885"/>
                  <a:gd name="T53" fmla="*/ 2300 h 2300"/>
                  <a:gd name="T54" fmla="*/ 885 w 885"/>
                  <a:gd name="T55" fmla="*/ 2294 h 2300"/>
                  <a:gd name="T56" fmla="*/ 883 w 885"/>
                  <a:gd name="T57" fmla="*/ 2280 h 2300"/>
                  <a:gd name="T58" fmla="*/ 856 w 885"/>
                  <a:gd name="T59" fmla="*/ 2232 h 2300"/>
                  <a:gd name="T60" fmla="*/ 748 w 885"/>
                  <a:gd name="T61" fmla="*/ 2086 h 2300"/>
                  <a:gd name="T62" fmla="*/ 624 w 885"/>
                  <a:gd name="T63" fmla="*/ 1924 h 2300"/>
                  <a:gd name="T64" fmla="*/ 583 w 885"/>
                  <a:gd name="T65" fmla="*/ 1853 h 2300"/>
                  <a:gd name="T66" fmla="*/ 567 w 885"/>
                  <a:gd name="T67" fmla="*/ 1812 h 2300"/>
                  <a:gd name="T68" fmla="*/ 570 w 885"/>
                  <a:gd name="T69" fmla="*/ 1753 h 2300"/>
                  <a:gd name="T70" fmla="*/ 609 w 885"/>
                  <a:gd name="T71" fmla="*/ 1542 h 2300"/>
                  <a:gd name="T72" fmla="*/ 624 w 885"/>
                  <a:gd name="T73" fmla="*/ 1432 h 2300"/>
                  <a:gd name="T74" fmla="*/ 626 w 885"/>
                  <a:gd name="T75" fmla="*/ 1371 h 2300"/>
                  <a:gd name="T76" fmla="*/ 615 w 885"/>
                  <a:gd name="T77" fmla="*/ 1324 h 2300"/>
                  <a:gd name="T78" fmla="*/ 592 w 885"/>
                  <a:gd name="T79" fmla="*/ 1297 h 2300"/>
                  <a:gd name="T80" fmla="*/ 524 w 885"/>
                  <a:gd name="T81" fmla="*/ 1250 h 2300"/>
                  <a:gd name="T82" fmla="*/ 338 w 885"/>
                  <a:gd name="T83" fmla="*/ 1141 h 2300"/>
                  <a:gd name="T84" fmla="*/ 262 w 885"/>
                  <a:gd name="T85" fmla="*/ 1085 h 2300"/>
                  <a:gd name="T86" fmla="*/ 226 w 885"/>
                  <a:gd name="T87" fmla="*/ 1053 h 2300"/>
                  <a:gd name="T88" fmla="*/ 208 w 885"/>
                  <a:gd name="T89" fmla="*/ 1015 h 2300"/>
                  <a:gd name="T90" fmla="*/ 203 w 885"/>
                  <a:gd name="T91" fmla="*/ 927 h 2300"/>
                  <a:gd name="T92" fmla="*/ 203 w 885"/>
                  <a:gd name="T93" fmla="*/ 715 h 2300"/>
                  <a:gd name="T94" fmla="*/ 206 w 885"/>
                  <a:gd name="T95" fmla="*/ 373 h 2300"/>
                  <a:gd name="T96" fmla="*/ 203 w 885"/>
                  <a:gd name="T97" fmla="*/ 214 h 2300"/>
                  <a:gd name="T98" fmla="*/ 188 w 885"/>
                  <a:gd name="T99" fmla="*/ 88 h 2300"/>
                  <a:gd name="T100" fmla="*/ 174 w 885"/>
                  <a:gd name="T101" fmla="*/ 23 h 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885" h="2300">
                    <a:moveTo>
                      <a:pt x="165" y="11"/>
                    </a:moveTo>
                    <a:lnTo>
                      <a:pt x="158" y="3"/>
                    </a:lnTo>
                    <a:lnTo>
                      <a:pt x="149" y="0"/>
                    </a:lnTo>
                    <a:lnTo>
                      <a:pt x="141" y="6"/>
                    </a:lnTo>
                    <a:lnTo>
                      <a:pt x="135" y="17"/>
                    </a:lnTo>
                    <a:lnTo>
                      <a:pt x="126" y="35"/>
                    </a:lnTo>
                    <a:lnTo>
                      <a:pt x="120" y="59"/>
                    </a:lnTo>
                    <a:lnTo>
                      <a:pt x="103" y="117"/>
                    </a:lnTo>
                    <a:lnTo>
                      <a:pt x="88" y="194"/>
                    </a:lnTo>
                    <a:lnTo>
                      <a:pt x="73" y="285"/>
                    </a:lnTo>
                    <a:lnTo>
                      <a:pt x="46" y="489"/>
                    </a:lnTo>
                    <a:lnTo>
                      <a:pt x="26" y="703"/>
                    </a:lnTo>
                    <a:lnTo>
                      <a:pt x="9" y="900"/>
                    </a:lnTo>
                    <a:lnTo>
                      <a:pt x="0" y="1053"/>
                    </a:lnTo>
                    <a:lnTo>
                      <a:pt x="0" y="1103"/>
                    </a:lnTo>
                    <a:lnTo>
                      <a:pt x="0" y="1133"/>
                    </a:lnTo>
                    <a:lnTo>
                      <a:pt x="6" y="1150"/>
                    </a:lnTo>
                    <a:lnTo>
                      <a:pt x="17" y="1167"/>
                    </a:lnTo>
                    <a:lnTo>
                      <a:pt x="32" y="1185"/>
                    </a:lnTo>
                    <a:lnTo>
                      <a:pt x="52" y="1206"/>
                    </a:lnTo>
                    <a:lnTo>
                      <a:pt x="79" y="1227"/>
                    </a:lnTo>
                    <a:lnTo>
                      <a:pt x="106" y="1244"/>
                    </a:lnTo>
                    <a:lnTo>
                      <a:pt x="165" y="1283"/>
                    </a:lnTo>
                    <a:lnTo>
                      <a:pt x="229" y="1318"/>
                    </a:lnTo>
                    <a:lnTo>
                      <a:pt x="291" y="1347"/>
                    </a:lnTo>
                    <a:lnTo>
                      <a:pt x="341" y="1371"/>
                    </a:lnTo>
                    <a:lnTo>
                      <a:pt x="379" y="1386"/>
                    </a:lnTo>
                    <a:lnTo>
                      <a:pt x="388" y="1389"/>
                    </a:lnTo>
                    <a:lnTo>
                      <a:pt x="391" y="1394"/>
                    </a:lnTo>
                    <a:lnTo>
                      <a:pt x="397" y="1403"/>
                    </a:lnTo>
                    <a:lnTo>
                      <a:pt x="400" y="1412"/>
                    </a:lnTo>
                    <a:lnTo>
                      <a:pt x="402" y="1435"/>
                    </a:lnTo>
                    <a:lnTo>
                      <a:pt x="400" y="1465"/>
                    </a:lnTo>
                    <a:lnTo>
                      <a:pt x="397" y="1497"/>
                    </a:lnTo>
                    <a:lnTo>
                      <a:pt x="388" y="1535"/>
                    </a:lnTo>
                    <a:lnTo>
                      <a:pt x="367" y="1615"/>
                    </a:lnTo>
                    <a:lnTo>
                      <a:pt x="323" y="1774"/>
                    </a:lnTo>
                    <a:lnTo>
                      <a:pt x="305" y="1836"/>
                    </a:lnTo>
                    <a:lnTo>
                      <a:pt x="300" y="1859"/>
                    </a:lnTo>
                    <a:lnTo>
                      <a:pt x="300" y="1873"/>
                    </a:lnTo>
                    <a:lnTo>
                      <a:pt x="300" y="1882"/>
                    </a:lnTo>
                    <a:lnTo>
                      <a:pt x="305" y="1892"/>
                    </a:lnTo>
                    <a:lnTo>
                      <a:pt x="320" y="1912"/>
                    </a:lnTo>
                    <a:lnTo>
                      <a:pt x="347" y="1938"/>
                    </a:lnTo>
                    <a:lnTo>
                      <a:pt x="379" y="1970"/>
                    </a:lnTo>
                    <a:lnTo>
                      <a:pt x="465" y="2041"/>
                    </a:lnTo>
                    <a:lnTo>
                      <a:pt x="564" y="2118"/>
                    </a:lnTo>
                    <a:lnTo>
                      <a:pt x="668" y="2189"/>
                    </a:lnTo>
                    <a:lnTo>
                      <a:pt x="762" y="2251"/>
                    </a:lnTo>
                    <a:lnTo>
                      <a:pt x="800" y="2271"/>
                    </a:lnTo>
                    <a:lnTo>
                      <a:pt x="836" y="2289"/>
                    </a:lnTo>
                    <a:lnTo>
                      <a:pt x="862" y="2300"/>
                    </a:lnTo>
                    <a:lnTo>
                      <a:pt x="871" y="2300"/>
                    </a:lnTo>
                    <a:lnTo>
                      <a:pt x="880" y="2300"/>
                    </a:lnTo>
                    <a:lnTo>
                      <a:pt x="883" y="2297"/>
                    </a:lnTo>
                    <a:lnTo>
                      <a:pt x="885" y="2294"/>
                    </a:lnTo>
                    <a:lnTo>
                      <a:pt x="885" y="2289"/>
                    </a:lnTo>
                    <a:lnTo>
                      <a:pt x="883" y="2280"/>
                    </a:lnTo>
                    <a:lnTo>
                      <a:pt x="874" y="2259"/>
                    </a:lnTo>
                    <a:lnTo>
                      <a:pt x="856" y="2232"/>
                    </a:lnTo>
                    <a:lnTo>
                      <a:pt x="809" y="2165"/>
                    </a:lnTo>
                    <a:lnTo>
                      <a:pt x="748" y="2086"/>
                    </a:lnTo>
                    <a:lnTo>
                      <a:pt x="683" y="2003"/>
                    </a:lnTo>
                    <a:lnTo>
                      <a:pt x="624" y="1924"/>
                    </a:lnTo>
                    <a:lnTo>
                      <a:pt x="600" y="1885"/>
                    </a:lnTo>
                    <a:lnTo>
                      <a:pt x="583" y="1853"/>
                    </a:lnTo>
                    <a:lnTo>
                      <a:pt x="570" y="1827"/>
                    </a:lnTo>
                    <a:lnTo>
                      <a:pt x="567" y="1812"/>
                    </a:lnTo>
                    <a:lnTo>
                      <a:pt x="567" y="1804"/>
                    </a:lnTo>
                    <a:lnTo>
                      <a:pt x="570" y="1753"/>
                    </a:lnTo>
                    <a:lnTo>
                      <a:pt x="583" y="1691"/>
                    </a:lnTo>
                    <a:lnTo>
                      <a:pt x="609" y="1542"/>
                    </a:lnTo>
                    <a:lnTo>
                      <a:pt x="621" y="1468"/>
                    </a:lnTo>
                    <a:lnTo>
                      <a:pt x="624" y="1432"/>
                    </a:lnTo>
                    <a:lnTo>
                      <a:pt x="626" y="1400"/>
                    </a:lnTo>
                    <a:lnTo>
                      <a:pt x="626" y="1371"/>
                    </a:lnTo>
                    <a:lnTo>
                      <a:pt x="624" y="1344"/>
                    </a:lnTo>
                    <a:lnTo>
                      <a:pt x="615" y="1324"/>
                    </a:lnTo>
                    <a:lnTo>
                      <a:pt x="606" y="1309"/>
                    </a:lnTo>
                    <a:lnTo>
                      <a:pt x="592" y="1297"/>
                    </a:lnTo>
                    <a:lnTo>
                      <a:pt x="570" y="1283"/>
                    </a:lnTo>
                    <a:lnTo>
                      <a:pt x="524" y="1250"/>
                    </a:lnTo>
                    <a:lnTo>
                      <a:pt x="400" y="1179"/>
                    </a:lnTo>
                    <a:lnTo>
                      <a:pt x="338" y="1141"/>
                    </a:lnTo>
                    <a:lnTo>
                      <a:pt x="285" y="1103"/>
                    </a:lnTo>
                    <a:lnTo>
                      <a:pt x="262" y="1085"/>
                    </a:lnTo>
                    <a:lnTo>
                      <a:pt x="240" y="1068"/>
                    </a:lnTo>
                    <a:lnTo>
                      <a:pt x="226" y="1053"/>
                    </a:lnTo>
                    <a:lnTo>
                      <a:pt x="214" y="1038"/>
                    </a:lnTo>
                    <a:lnTo>
                      <a:pt x="208" y="1015"/>
                    </a:lnTo>
                    <a:lnTo>
                      <a:pt x="206" y="976"/>
                    </a:lnTo>
                    <a:lnTo>
                      <a:pt x="203" y="927"/>
                    </a:lnTo>
                    <a:lnTo>
                      <a:pt x="203" y="862"/>
                    </a:lnTo>
                    <a:lnTo>
                      <a:pt x="203" y="715"/>
                    </a:lnTo>
                    <a:lnTo>
                      <a:pt x="206" y="544"/>
                    </a:lnTo>
                    <a:lnTo>
                      <a:pt x="206" y="373"/>
                    </a:lnTo>
                    <a:lnTo>
                      <a:pt x="206" y="291"/>
                    </a:lnTo>
                    <a:lnTo>
                      <a:pt x="203" y="214"/>
                    </a:lnTo>
                    <a:lnTo>
                      <a:pt x="197" y="147"/>
                    </a:lnTo>
                    <a:lnTo>
                      <a:pt x="188" y="88"/>
                    </a:lnTo>
                    <a:lnTo>
                      <a:pt x="179" y="43"/>
                    </a:lnTo>
                    <a:lnTo>
                      <a:pt x="174" y="23"/>
                    </a:lnTo>
                    <a:lnTo>
                      <a:pt x="165" y="11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7" name="任意多边形 80999"/>
              <p:cNvSpPr>
                <a:spLocks noChangeArrowheads="1"/>
              </p:cNvSpPr>
              <p:nvPr/>
            </p:nvSpPr>
            <p:spPr bwMode="auto">
              <a:xfrm>
                <a:off x="2086" y="2633"/>
                <a:ext cx="55" cy="156"/>
              </a:xfrm>
              <a:custGeom>
                <a:avLst/>
                <a:gdLst>
                  <a:gd name="T0" fmla="*/ 613 w 816"/>
                  <a:gd name="T1" fmla="*/ 3 h 2335"/>
                  <a:gd name="T2" fmla="*/ 628 w 816"/>
                  <a:gd name="T3" fmla="*/ 3 h 2335"/>
                  <a:gd name="T4" fmla="*/ 645 w 816"/>
                  <a:gd name="T5" fmla="*/ 26 h 2335"/>
                  <a:gd name="T6" fmla="*/ 671 w 816"/>
                  <a:gd name="T7" fmla="*/ 106 h 2335"/>
                  <a:gd name="T8" fmla="*/ 707 w 816"/>
                  <a:gd name="T9" fmla="*/ 267 h 2335"/>
                  <a:gd name="T10" fmla="*/ 742 w 816"/>
                  <a:gd name="T11" fmla="*/ 467 h 2335"/>
                  <a:gd name="T12" fmla="*/ 798 w 816"/>
                  <a:gd name="T13" fmla="*/ 879 h 2335"/>
                  <a:gd name="T14" fmla="*/ 816 w 816"/>
                  <a:gd name="T15" fmla="*/ 1082 h 2335"/>
                  <a:gd name="T16" fmla="*/ 810 w 816"/>
                  <a:gd name="T17" fmla="*/ 1129 h 2335"/>
                  <a:gd name="T18" fmla="*/ 787 w 816"/>
                  <a:gd name="T19" fmla="*/ 1168 h 2335"/>
                  <a:gd name="T20" fmla="*/ 745 w 816"/>
                  <a:gd name="T21" fmla="*/ 1208 h 2335"/>
                  <a:gd name="T22" fmla="*/ 660 w 816"/>
                  <a:gd name="T23" fmla="*/ 1270 h 2335"/>
                  <a:gd name="T24" fmla="*/ 542 w 816"/>
                  <a:gd name="T25" fmla="*/ 1341 h 2335"/>
                  <a:gd name="T26" fmla="*/ 454 w 816"/>
                  <a:gd name="T27" fmla="*/ 1385 h 2335"/>
                  <a:gd name="T28" fmla="*/ 445 w 816"/>
                  <a:gd name="T29" fmla="*/ 1394 h 2335"/>
                  <a:gd name="T30" fmla="*/ 437 w 816"/>
                  <a:gd name="T31" fmla="*/ 1432 h 2335"/>
                  <a:gd name="T32" fmla="*/ 442 w 816"/>
                  <a:gd name="T33" fmla="*/ 1491 h 2335"/>
                  <a:gd name="T34" fmla="*/ 474 w 816"/>
                  <a:gd name="T35" fmla="*/ 1600 h 2335"/>
                  <a:gd name="T36" fmla="*/ 542 w 816"/>
                  <a:gd name="T37" fmla="*/ 1803 h 2335"/>
                  <a:gd name="T38" fmla="*/ 551 w 816"/>
                  <a:gd name="T39" fmla="*/ 1839 h 2335"/>
                  <a:gd name="T40" fmla="*/ 545 w 816"/>
                  <a:gd name="T41" fmla="*/ 1856 h 2335"/>
                  <a:gd name="T42" fmla="*/ 506 w 816"/>
                  <a:gd name="T43" fmla="*/ 1911 h 2335"/>
                  <a:gd name="T44" fmla="*/ 398 w 816"/>
                  <a:gd name="T45" fmla="*/ 2027 h 2335"/>
                  <a:gd name="T46" fmla="*/ 210 w 816"/>
                  <a:gd name="T47" fmla="*/ 2200 h 2335"/>
                  <a:gd name="T48" fmla="*/ 83 w 816"/>
                  <a:gd name="T49" fmla="*/ 2300 h 2335"/>
                  <a:gd name="T50" fmla="*/ 27 w 816"/>
                  <a:gd name="T51" fmla="*/ 2332 h 2335"/>
                  <a:gd name="T52" fmla="*/ 9 w 816"/>
                  <a:gd name="T53" fmla="*/ 2335 h 2335"/>
                  <a:gd name="T54" fmla="*/ 0 w 816"/>
                  <a:gd name="T55" fmla="*/ 2329 h 2335"/>
                  <a:gd name="T56" fmla="*/ 0 w 816"/>
                  <a:gd name="T57" fmla="*/ 2315 h 2335"/>
                  <a:gd name="T58" fmla="*/ 24 w 816"/>
                  <a:gd name="T59" fmla="*/ 2262 h 2335"/>
                  <a:gd name="T60" fmla="*/ 121 w 816"/>
                  <a:gd name="T61" fmla="*/ 2103 h 2335"/>
                  <a:gd name="T62" fmla="*/ 233 w 816"/>
                  <a:gd name="T63" fmla="*/ 1924 h 2335"/>
                  <a:gd name="T64" fmla="*/ 269 w 816"/>
                  <a:gd name="T65" fmla="*/ 1850 h 2335"/>
                  <a:gd name="T66" fmla="*/ 283 w 816"/>
                  <a:gd name="T67" fmla="*/ 1797 h 2335"/>
                  <a:gd name="T68" fmla="*/ 259 w 816"/>
                  <a:gd name="T69" fmla="*/ 1685 h 2335"/>
                  <a:gd name="T70" fmla="*/ 210 w 816"/>
                  <a:gd name="T71" fmla="*/ 1464 h 2335"/>
                  <a:gd name="T72" fmla="*/ 201 w 816"/>
                  <a:gd name="T73" fmla="*/ 1396 h 2335"/>
                  <a:gd name="T74" fmla="*/ 204 w 816"/>
                  <a:gd name="T75" fmla="*/ 1344 h 2335"/>
                  <a:gd name="T76" fmla="*/ 218 w 816"/>
                  <a:gd name="T77" fmla="*/ 1305 h 2335"/>
                  <a:gd name="T78" fmla="*/ 250 w 816"/>
                  <a:gd name="T79" fmla="*/ 1279 h 2335"/>
                  <a:gd name="T80" fmla="*/ 415 w 816"/>
                  <a:gd name="T81" fmla="*/ 1165 h 2335"/>
                  <a:gd name="T82" fmla="*/ 528 w 816"/>
                  <a:gd name="T83" fmla="*/ 1085 h 2335"/>
                  <a:gd name="T84" fmla="*/ 568 w 816"/>
                  <a:gd name="T85" fmla="*/ 1046 h 2335"/>
                  <a:gd name="T86" fmla="*/ 592 w 816"/>
                  <a:gd name="T87" fmla="*/ 1014 h 2335"/>
                  <a:gd name="T88" fmla="*/ 601 w 816"/>
                  <a:gd name="T89" fmla="*/ 955 h 2335"/>
                  <a:gd name="T90" fmla="*/ 595 w 816"/>
                  <a:gd name="T91" fmla="*/ 700 h 2335"/>
                  <a:gd name="T92" fmla="*/ 583 w 816"/>
                  <a:gd name="T93" fmla="*/ 373 h 2335"/>
                  <a:gd name="T94" fmla="*/ 583 w 816"/>
                  <a:gd name="T95" fmla="*/ 152 h 2335"/>
                  <a:gd name="T96" fmla="*/ 595 w 816"/>
                  <a:gd name="T97" fmla="*/ 46 h 2335"/>
                  <a:gd name="T98" fmla="*/ 607 w 816"/>
                  <a:gd name="T99" fmla="*/ 14 h 2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816" h="2335">
                    <a:moveTo>
                      <a:pt x="607" y="14"/>
                    </a:moveTo>
                    <a:lnTo>
                      <a:pt x="613" y="3"/>
                    </a:lnTo>
                    <a:lnTo>
                      <a:pt x="622" y="0"/>
                    </a:lnTo>
                    <a:lnTo>
                      <a:pt x="628" y="3"/>
                    </a:lnTo>
                    <a:lnTo>
                      <a:pt x="636" y="11"/>
                    </a:lnTo>
                    <a:lnTo>
                      <a:pt x="645" y="26"/>
                    </a:lnTo>
                    <a:lnTo>
                      <a:pt x="654" y="46"/>
                    </a:lnTo>
                    <a:lnTo>
                      <a:pt x="671" y="106"/>
                    </a:lnTo>
                    <a:lnTo>
                      <a:pt x="690" y="179"/>
                    </a:lnTo>
                    <a:lnTo>
                      <a:pt x="707" y="267"/>
                    </a:lnTo>
                    <a:lnTo>
                      <a:pt x="725" y="364"/>
                    </a:lnTo>
                    <a:lnTo>
                      <a:pt x="742" y="467"/>
                    </a:lnTo>
                    <a:lnTo>
                      <a:pt x="772" y="682"/>
                    </a:lnTo>
                    <a:lnTo>
                      <a:pt x="798" y="879"/>
                    </a:lnTo>
                    <a:lnTo>
                      <a:pt x="813" y="1032"/>
                    </a:lnTo>
                    <a:lnTo>
                      <a:pt x="816" y="1082"/>
                    </a:lnTo>
                    <a:lnTo>
                      <a:pt x="816" y="1111"/>
                    </a:lnTo>
                    <a:lnTo>
                      <a:pt x="810" y="1129"/>
                    </a:lnTo>
                    <a:lnTo>
                      <a:pt x="801" y="1150"/>
                    </a:lnTo>
                    <a:lnTo>
                      <a:pt x="787" y="1168"/>
                    </a:lnTo>
                    <a:lnTo>
                      <a:pt x="765" y="1188"/>
                    </a:lnTo>
                    <a:lnTo>
                      <a:pt x="745" y="1208"/>
                    </a:lnTo>
                    <a:lnTo>
                      <a:pt x="719" y="1230"/>
                    </a:lnTo>
                    <a:lnTo>
                      <a:pt x="660" y="1270"/>
                    </a:lnTo>
                    <a:lnTo>
                      <a:pt x="601" y="1308"/>
                    </a:lnTo>
                    <a:lnTo>
                      <a:pt x="542" y="1341"/>
                    </a:lnTo>
                    <a:lnTo>
                      <a:pt x="492" y="1367"/>
                    </a:lnTo>
                    <a:lnTo>
                      <a:pt x="454" y="1385"/>
                    </a:lnTo>
                    <a:lnTo>
                      <a:pt x="448" y="1388"/>
                    </a:lnTo>
                    <a:lnTo>
                      <a:pt x="445" y="1394"/>
                    </a:lnTo>
                    <a:lnTo>
                      <a:pt x="437" y="1409"/>
                    </a:lnTo>
                    <a:lnTo>
                      <a:pt x="437" y="1432"/>
                    </a:lnTo>
                    <a:lnTo>
                      <a:pt x="437" y="1458"/>
                    </a:lnTo>
                    <a:lnTo>
                      <a:pt x="442" y="1491"/>
                    </a:lnTo>
                    <a:lnTo>
                      <a:pt x="451" y="1523"/>
                    </a:lnTo>
                    <a:lnTo>
                      <a:pt x="474" y="1600"/>
                    </a:lnTo>
                    <a:lnTo>
                      <a:pt x="525" y="1744"/>
                    </a:lnTo>
                    <a:lnTo>
                      <a:pt x="542" y="1803"/>
                    </a:lnTo>
                    <a:lnTo>
                      <a:pt x="548" y="1823"/>
                    </a:lnTo>
                    <a:lnTo>
                      <a:pt x="551" y="1839"/>
                    </a:lnTo>
                    <a:lnTo>
                      <a:pt x="548" y="1847"/>
                    </a:lnTo>
                    <a:lnTo>
                      <a:pt x="545" y="1856"/>
                    </a:lnTo>
                    <a:lnTo>
                      <a:pt x="531" y="1879"/>
                    </a:lnTo>
                    <a:lnTo>
                      <a:pt x="506" y="1911"/>
                    </a:lnTo>
                    <a:lnTo>
                      <a:pt x="477" y="1947"/>
                    </a:lnTo>
                    <a:lnTo>
                      <a:pt x="398" y="2027"/>
                    </a:lnTo>
                    <a:lnTo>
                      <a:pt x="307" y="2115"/>
                    </a:lnTo>
                    <a:lnTo>
                      <a:pt x="210" y="2200"/>
                    </a:lnTo>
                    <a:lnTo>
                      <a:pt x="121" y="2270"/>
                    </a:lnTo>
                    <a:lnTo>
                      <a:pt x="83" y="2300"/>
                    </a:lnTo>
                    <a:lnTo>
                      <a:pt x="51" y="2321"/>
                    </a:lnTo>
                    <a:lnTo>
                      <a:pt x="27" y="2332"/>
                    </a:lnTo>
                    <a:lnTo>
                      <a:pt x="16" y="2335"/>
                    </a:lnTo>
                    <a:lnTo>
                      <a:pt x="9" y="2335"/>
                    </a:lnTo>
                    <a:lnTo>
                      <a:pt x="3" y="2332"/>
                    </a:lnTo>
                    <a:lnTo>
                      <a:pt x="0" y="2329"/>
                    </a:lnTo>
                    <a:lnTo>
                      <a:pt x="0" y="2324"/>
                    </a:lnTo>
                    <a:lnTo>
                      <a:pt x="0" y="2315"/>
                    </a:lnTo>
                    <a:lnTo>
                      <a:pt x="9" y="2292"/>
                    </a:lnTo>
                    <a:lnTo>
                      <a:pt x="24" y="2262"/>
                    </a:lnTo>
                    <a:lnTo>
                      <a:pt x="68" y="2189"/>
                    </a:lnTo>
                    <a:lnTo>
                      <a:pt x="121" y="2103"/>
                    </a:lnTo>
                    <a:lnTo>
                      <a:pt x="181" y="2012"/>
                    </a:lnTo>
                    <a:lnTo>
                      <a:pt x="233" y="1924"/>
                    </a:lnTo>
                    <a:lnTo>
                      <a:pt x="253" y="1885"/>
                    </a:lnTo>
                    <a:lnTo>
                      <a:pt x="269" y="1850"/>
                    </a:lnTo>
                    <a:lnTo>
                      <a:pt x="280" y="1820"/>
                    </a:lnTo>
                    <a:lnTo>
                      <a:pt x="283" y="1797"/>
                    </a:lnTo>
                    <a:lnTo>
                      <a:pt x="275" y="1750"/>
                    </a:lnTo>
                    <a:lnTo>
                      <a:pt x="259" y="1685"/>
                    </a:lnTo>
                    <a:lnTo>
                      <a:pt x="224" y="1538"/>
                    </a:lnTo>
                    <a:lnTo>
                      <a:pt x="210" y="1464"/>
                    </a:lnTo>
                    <a:lnTo>
                      <a:pt x="204" y="1429"/>
                    </a:lnTo>
                    <a:lnTo>
                      <a:pt x="201" y="1396"/>
                    </a:lnTo>
                    <a:lnTo>
                      <a:pt x="201" y="1367"/>
                    </a:lnTo>
                    <a:lnTo>
                      <a:pt x="204" y="1344"/>
                    </a:lnTo>
                    <a:lnTo>
                      <a:pt x="207" y="1324"/>
                    </a:lnTo>
                    <a:lnTo>
                      <a:pt x="218" y="1305"/>
                    </a:lnTo>
                    <a:lnTo>
                      <a:pt x="230" y="1294"/>
                    </a:lnTo>
                    <a:lnTo>
                      <a:pt x="250" y="1279"/>
                    </a:lnTo>
                    <a:lnTo>
                      <a:pt x="298" y="1244"/>
                    </a:lnTo>
                    <a:lnTo>
                      <a:pt x="415" y="1165"/>
                    </a:lnTo>
                    <a:lnTo>
                      <a:pt x="474" y="1123"/>
                    </a:lnTo>
                    <a:lnTo>
                      <a:pt x="528" y="1085"/>
                    </a:lnTo>
                    <a:lnTo>
                      <a:pt x="551" y="1065"/>
                    </a:lnTo>
                    <a:lnTo>
                      <a:pt x="568" y="1046"/>
                    </a:lnTo>
                    <a:lnTo>
                      <a:pt x="583" y="1029"/>
                    </a:lnTo>
                    <a:lnTo>
                      <a:pt x="592" y="1014"/>
                    </a:lnTo>
                    <a:lnTo>
                      <a:pt x="598" y="991"/>
                    </a:lnTo>
                    <a:lnTo>
                      <a:pt x="601" y="955"/>
                    </a:lnTo>
                    <a:lnTo>
                      <a:pt x="601" y="844"/>
                    </a:lnTo>
                    <a:lnTo>
                      <a:pt x="595" y="700"/>
                    </a:lnTo>
                    <a:lnTo>
                      <a:pt x="589" y="538"/>
                    </a:lnTo>
                    <a:lnTo>
                      <a:pt x="583" y="373"/>
                    </a:lnTo>
                    <a:lnTo>
                      <a:pt x="580" y="220"/>
                    </a:lnTo>
                    <a:lnTo>
                      <a:pt x="583" y="152"/>
                    </a:lnTo>
                    <a:lnTo>
                      <a:pt x="589" y="94"/>
                    </a:lnTo>
                    <a:lnTo>
                      <a:pt x="595" y="46"/>
                    </a:lnTo>
                    <a:lnTo>
                      <a:pt x="601" y="29"/>
                    </a:lnTo>
                    <a:lnTo>
                      <a:pt x="607" y="14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8" name="任意多边形 81000"/>
              <p:cNvSpPr>
                <a:spLocks noChangeArrowheads="1"/>
              </p:cNvSpPr>
              <p:nvPr/>
            </p:nvSpPr>
            <p:spPr bwMode="auto">
              <a:xfrm>
                <a:off x="1977" y="2663"/>
                <a:ext cx="28" cy="186"/>
              </a:xfrm>
              <a:custGeom>
                <a:avLst/>
                <a:gdLst>
                  <a:gd name="T0" fmla="*/ 413 w 433"/>
                  <a:gd name="T1" fmla="*/ 1865 h 2795"/>
                  <a:gd name="T2" fmla="*/ 433 w 433"/>
                  <a:gd name="T3" fmla="*/ 859 h 2795"/>
                  <a:gd name="T4" fmla="*/ 433 w 433"/>
                  <a:gd name="T5" fmla="*/ 461 h 2795"/>
                  <a:gd name="T6" fmla="*/ 427 w 433"/>
                  <a:gd name="T7" fmla="*/ 208 h 2795"/>
                  <a:gd name="T8" fmla="*/ 413 w 433"/>
                  <a:gd name="T9" fmla="*/ 61 h 2795"/>
                  <a:gd name="T10" fmla="*/ 398 w 433"/>
                  <a:gd name="T11" fmla="*/ 23 h 2795"/>
                  <a:gd name="T12" fmla="*/ 380 w 433"/>
                  <a:gd name="T13" fmla="*/ 3 h 2795"/>
                  <a:gd name="T14" fmla="*/ 359 w 433"/>
                  <a:gd name="T15" fmla="*/ 0 h 2795"/>
                  <a:gd name="T16" fmla="*/ 348 w 433"/>
                  <a:gd name="T17" fmla="*/ 11 h 2795"/>
                  <a:gd name="T18" fmla="*/ 324 w 433"/>
                  <a:gd name="T19" fmla="*/ 71 h 2795"/>
                  <a:gd name="T20" fmla="*/ 285 w 433"/>
                  <a:gd name="T21" fmla="*/ 232 h 2795"/>
                  <a:gd name="T22" fmla="*/ 230 w 433"/>
                  <a:gd name="T23" fmla="*/ 529 h 2795"/>
                  <a:gd name="T24" fmla="*/ 183 w 433"/>
                  <a:gd name="T25" fmla="*/ 752 h 2795"/>
                  <a:gd name="T26" fmla="*/ 148 w 433"/>
                  <a:gd name="T27" fmla="*/ 879 h 2795"/>
                  <a:gd name="T28" fmla="*/ 86 w 433"/>
                  <a:gd name="T29" fmla="*/ 1029 h 2795"/>
                  <a:gd name="T30" fmla="*/ 62 w 433"/>
                  <a:gd name="T31" fmla="*/ 1100 h 2795"/>
                  <a:gd name="T32" fmla="*/ 53 w 433"/>
                  <a:gd name="T33" fmla="*/ 1147 h 2795"/>
                  <a:gd name="T34" fmla="*/ 53 w 433"/>
                  <a:gd name="T35" fmla="*/ 1199 h 2795"/>
                  <a:gd name="T36" fmla="*/ 68 w 433"/>
                  <a:gd name="T37" fmla="*/ 1256 h 2795"/>
                  <a:gd name="T38" fmla="*/ 100 w 433"/>
                  <a:gd name="T39" fmla="*/ 1318 h 2795"/>
                  <a:gd name="T40" fmla="*/ 135 w 433"/>
                  <a:gd name="T41" fmla="*/ 1376 h 2795"/>
                  <a:gd name="T42" fmla="*/ 159 w 433"/>
                  <a:gd name="T43" fmla="*/ 1438 h 2795"/>
                  <a:gd name="T44" fmla="*/ 177 w 433"/>
                  <a:gd name="T45" fmla="*/ 1512 h 2795"/>
                  <a:gd name="T46" fmla="*/ 189 w 433"/>
                  <a:gd name="T47" fmla="*/ 1650 h 2795"/>
                  <a:gd name="T48" fmla="*/ 189 w 433"/>
                  <a:gd name="T49" fmla="*/ 1859 h 2795"/>
                  <a:gd name="T50" fmla="*/ 171 w 433"/>
                  <a:gd name="T51" fmla="*/ 2089 h 2795"/>
                  <a:gd name="T52" fmla="*/ 138 w 433"/>
                  <a:gd name="T53" fmla="*/ 2315 h 2795"/>
                  <a:gd name="T54" fmla="*/ 94 w 433"/>
                  <a:gd name="T55" fmla="*/ 2517 h 2795"/>
                  <a:gd name="T56" fmla="*/ 47 w 433"/>
                  <a:gd name="T57" fmla="*/ 2682 h 2795"/>
                  <a:gd name="T58" fmla="*/ 12 w 433"/>
                  <a:gd name="T59" fmla="*/ 2768 h 2795"/>
                  <a:gd name="T60" fmla="*/ 32 w 433"/>
                  <a:gd name="T61" fmla="*/ 2792 h 2795"/>
                  <a:gd name="T62" fmla="*/ 121 w 433"/>
                  <a:gd name="T63" fmla="*/ 2795 h 2795"/>
                  <a:gd name="T64" fmla="*/ 248 w 433"/>
                  <a:gd name="T65" fmla="*/ 2786 h 2795"/>
                  <a:gd name="T66" fmla="*/ 318 w 433"/>
                  <a:gd name="T67" fmla="*/ 2771 h 2795"/>
                  <a:gd name="T68" fmla="*/ 391 w 433"/>
                  <a:gd name="T69" fmla="*/ 2747 h 27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433" h="2795">
                    <a:moveTo>
                      <a:pt x="391" y="2747"/>
                    </a:moveTo>
                    <a:lnTo>
                      <a:pt x="413" y="1865"/>
                    </a:lnTo>
                    <a:lnTo>
                      <a:pt x="427" y="1159"/>
                    </a:lnTo>
                    <a:lnTo>
                      <a:pt x="433" y="859"/>
                    </a:lnTo>
                    <a:lnTo>
                      <a:pt x="433" y="632"/>
                    </a:lnTo>
                    <a:lnTo>
                      <a:pt x="433" y="461"/>
                    </a:lnTo>
                    <a:lnTo>
                      <a:pt x="433" y="320"/>
                    </a:lnTo>
                    <a:lnTo>
                      <a:pt x="427" y="208"/>
                    </a:lnTo>
                    <a:lnTo>
                      <a:pt x="421" y="123"/>
                    </a:lnTo>
                    <a:lnTo>
                      <a:pt x="413" y="61"/>
                    </a:lnTo>
                    <a:lnTo>
                      <a:pt x="407" y="40"/>
                    </a:lnTo>
                    <a:lnTo>
                      <a:pt x="398" y="23"/>
                    </a:lnTo>
                    <a:lnTo>
                      <a:pt x="391" y="11"/>
                    </a:lnTo>
                    <a:lnTo>
                      <a:pt x="380" y="3"/>
                    </a:lnTo>
                    <a:lnTo>
                      <a:pt x="371" y="0"/>
                    </a:lnTo>
                    <a:lnTo>
                      <a:pt x="359" y="0"/>
                    </a:lnTo>
                    <a:lnTo>
                      <a:pt x="353" y="3"/>
                    </a:lnTo>
                    <a:lnTo>
                      <a:pt x="348" y="11"/>
                    </a:lnTo>
                    <a:lnTo>
                      <a:pt x="336" y="35"/>
                    </a:lnTo>
                    <a:lnTo>
                      <a:pt x="324" y="71"/>
                    </a:lnTo>
                    <a:lnTo>
                      <a:pt x="309" y="114"/>
                    </a:lnTo>
                    <a:lnTo>
                      <a:pt x="285" y="232"/>
                    </a:lnTo>
                    <a:lnTo>
                      <a:pt x="259" y="376"/>
                    </a:lnTo>
                    <a:lnTo>
                      <a:pt x="230" y="529"/>
                    </a:lnTo>
                    <a:lnTo>
                      <a:pt x="197" y="679"/>
                    </a:lnTo>
                    <a:lnTo>
                      <a:pt x="183" y="752"/>
                    </a:lnTo>
                    <a:lnTo>
                      <a:pt x="165" y="817"/>
                    </a:lnTo>
                    <a:lnTo>
                      <a:pt x="148" y="879"/>
                    </a:lnTo>
                    <a:lnTo>
                      <a:pt x="129" y="932"/>
                    </a:lnTo>
                    <a:lnTo>
                      <a:pt x="86" y="1029"/>
                    </a:lnTo>
                    <a:lnTo>
                      <a:pt x="68" y="1076"/>
                    </a:lnTo>
                    <a:lnTo>
                      <a:pt x="62" y="1100"/>
                    </a:lnTo>
                    <a:lnTo>
                      <a:pt x="56" y="1124"/>
                    </a:lnTo>
                    <a:lnTo>
                      <a:pt x="53" y="1147"/>
                    </a:lnTo>
                    <a:lnTo>
                      <a:pt x="53" y="1173"/>
                    </a:lnTo>
                    <a:lnTo>
                      <a:pt x="53" y="1199"/>
                    </a:lnTo>
                    <a:lnTo>
                      <a:pt x="60" y="1230"/>
                    </a:lnTo>
                    <a:lnTo>
                      <a:pt x="68" y="1256"/>
                    </a:lnTo>
                    <a:lnTo>
                      <a:pt x="83" y="1288"/>
                    </a:lnTo>
                    <a:lnTo>
                      <a:pt x="100" y="1318"/>
                    </a:lnTo>
                    <a:lnTo>
                      <a:pt x="121" y="1353"/>
                    </a:lnTo>
                    <a:lnTo>
                      <a:pt x="135" y="1376"/>
                    </a:lnTo>
                    <a:lnTo>
                      <a:pt x="148" y="1406"/>
                    </a:lnTo>
                    <a:lnTo>
                      <a:pt x="159" y="1438"/>
                    </a:lnTo>
                    <a:lnTo>
                      <a:pt x="168" y="1474"/>
                    </a:lnTo>
                    <a:lnTo>
                      <a:pt x="177" y="1512"/>
                    </a:lnTo>
                    <a:lnTo>
                      <a:pt x="183" y="1555"/>
                    </a:lnTo>
                    <a:lnTo>
                      <a:pt x="189" y="1650"/>
                    </a:lnTo>
                    <a:lnTo>
                      <a:pt x="191" y="1750"/>
                    </a:lnTo>
                    <a:lnTo>
                      <a:pt x="189" y="1859"/>
                    </a:lnTo>
                    <a:lnTo>
                      <a:pt x="183" y="1973"/>
                    </a:lnTo>
                    <a:lnTo>
                      <a:pt x="171" y="2089"/>
                    </a:lnTo>
                    <a:lnTo>
                      <a:pt x="157" y="2203"/>
                    </a:lnTo>
                    <a:lnTo>
                      <a:pt x="138" y="2315"/>
                    </a:lnTo>
                    <a:lnTo>
                      <a:pt x="118" y="2421"/>
                    </a:lnTo>
                    <a:lnTo>
                      <a:pt x="94" y="2517"/>
                    </a:lnTo>
                    <a:lnTo>
                      <a:pt x="74" y="2607"/>
                    </a:lnTo>
                    <a:lnTo>
                      <a:pt x="47" y="2682"/>
                    </a:lnTo>
                    <a:lnTo>
                      <a:pt x="24" y="2744"/>
                    </a:lnTo>
                    <a:lnTo>
                      <a:pt x="12" y="2768"/>
                    </a:lnTo>
                    <a:lnTo>
                      <a:pt x="0" y="2786"/>
                    </a:lnTo>
                    <a:lnTo>
                      <a:pt x="32" y="2792"/>
                    </a:lnTo>
                    <a:lnTo>
                      <a:pt x="71" y="2795"/>
                    </a:lnTo>
                    <a:lnTo>
                      <a:pt x="121" y="2795"/>
                    </a:lnTo>
                    <a:lnTo>
                      <a:pt x="183" y="2792"/>
                    </a:lnTo>
                    <a:lnTo>
                      <a:pt x="248" y="2786"/>
                    </a:lnTo>
                    <a:lnTo>
                      <a:pt x="283" y="2776"/>
                    </a:lnTo>
                    <a:lnTo>
                      <a:pt x="318" y="2771"/>
                    </a:lnTo>
                    <a:lnTo>
                      <a:pt x="356" y="2759"/>
                    </a:lnTo>
                    <a:lnTo>
                      <a:pt x="391" y="2747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49" name="任意多边形 81001"/>
              <p:cNvSpPr>
                <a:spLocks noChangeArrowheads="1"/>
              </p:cNvSpPr>
              <p:nvPr/>
            </p:nvSpPr>
            <p:spPr bwMode="auto">
              <a:xfrm>
                <a:off x="2155" y="2658"/>
                <a:ext cx="33" cy="193"/>
              </a:xfrm>
              <a:custGeom>
                <a:avLst/>
                <a:gdLst>
                  <a:gd name="T0" fmla="*/ 64 w 504"/>
                  <a:gd name="T1" fmla="*/ 2551 h 2895"/>
                  <a:gd name="T2" fmla="*/ 12 w 504"/>
                  <a:gd name="T3" fmla="*/ 1139 h 2895"/>
                  <a:gd name="T4" fmla="*/ 0 w 504"/>
                  <a:gd name="T5" fmla="*/ 592 h 2895"/>
                  <a:gd name="T6" fmla="*/ 6 w 504"/>
                  <a:gd name="T7" fmla="*/ 300 h 2895"/>
                  <a:gd name="T8" fmla="*/ 23 w 504"/>
                  <a:gd name="T9" fmla="*/ 114 h 2895"/>
                  <a:gd name="T10" fmla="*/ 35 w 504"/>
                  <a:gd name="T11" fmla="*/ 59 h 2895"/>
                  <a:gd name="T12" fmla="*/ 53 w 504"/>
                  <a:gd name="T13" fmla="*/ 20 h 2895"/>
                  <a:gd name="T14" fmla="*/ 70 w 504"/>
                  <a:gd name="T15" fmla="*/ 3 h 2895"/>
                  <a:gd name="T16" fmla="*/ 94 w 504"/>
                  <a:gd name="T17" fmla="*/ 0 h 2895"/>
                  <a:gd name="T18" fmla="*/ 106 w 504"/>
                  <a:gd name="T19" fmla="*/ 12 h 2895"/>
                  <a:gd name="T20" fmla="*/ 118 w 504"/>
                  <a:gd name="T21" fmla="*/ 85 h 2895"/>
                  <a:gd name="T22" fmla="*/ 126 w 504"/>
                  <a:gd name="T23" fmla="*/ 282 h 2895"/>
                  <a:gd name="T24" fmla="*/ 135 w 504"/>
                  <a:gd name="T25" fmla="*/ 624 h 2895"/>
                  <a:gd name="T26" fmla="*/ 150 w 504"/>
                  <a:gd name="T27" fmla="*/ 786 h 2895"/>
                  <a:gd name="T28" fmla="*/ 171 w 504"/>
                  <a:gd name="T29" fmla="*/ 920 h 2895"/>
                  <a:gd name="T30" fmla="*/ 188 w 504"/>
                  <a:gd name="T31" fmla="*/ 971 h 2895"/>
                  <a:gd name="T32" fmla="*/ 209 w 504"/>
                  <a:gd name="T33" fmla="*/ 1006 h 2895"/>
                  <a:gd name="T34" fmla="*/ 288 w 504"/>
                  <a:gd name="T35" fmla="*/ 1112 h 2895"/>
                  <a:gd name="T36" fmla="*/ 323 w 504"/>
                  <a:gd name="T37" fmla="*/ 1174 h 2895"/>
                  <a:gd name="T38" fmla="*/ 345 w 504"/>
                  <a:gd name="T39" fmla="*/ 1233 h 2895"/>
                  <a:gd name="T40" fmla="*/ 353 w 504"/>
                  <a:gd name="T41" fmla="*/ 1286 h 2895"/>
                  <a:gd name="T42" fmla="*/ 347 w 504"/>
                  <a:gd name="T43" fmla="*/ 1341 h 2895"/>
                  <a:gd name="T44" fmla="*/ 333 w 504"/>
                  <a:gd name="T45" fmla="*/ 1403 h 2895"/>
                  <a:gd name="T46" fmla="*/ 291 w 504"/>
                  <a:gd name="T47" fmla="*/ 1509 h 2895"/>
                  <a:gd name="T48" fmla="*/ 277 w 504"/>
                  <a:gd name="T49" fmla="*/ 1557 h 2895"/>
                  <a:gd name="T50" fmla="*/ 268 w 504"/>
                  <a:gd name="T51" fmla="*/ 1621 h 2895"/>
                  <a:gd name="T52" fmla="*/ 268 w 504"/>
                  <a:gd name="T53" fmla="*/ 1786 h 2895"/>
                  <a:gd name="T54" fmla="*/ 282 w 504"/>
                  <a:gd name="T55" fmla="*/ 1989 h 2895"/>
                  <a:gd name="T56" fmla="*/ 314 w 504"/>
                  <a:gd name="T57" fmla="*/ 2209 h 2895"/>
                  <a:gd name="T58" fmla="*/ 353 w 504"/>
                  <a:gd name="T59" fmla="*/ 2428 h 2895"/>
                  <a:gd name="T60" fmla="*/ 400 w 504"/>
                  <a:gd name="T61" fmla="*/ 2625 h 2895"/>
                  <a:gd name="T62" fmla="*/ 453 w 504"/>
                  <a:gd name="T63" fmla="*/ 2786 h 2895"/>
                  <a:gd name="T64" fmla="*/ 488 w 504"/>
                  <a:gd name="T65" fmla="*/ 2869 h 2895"/>
                  <a:gd name="T66" fmla="*/ 459 w 504"/>
                  <a:gd name="T67" fmla="*/ 2892 h 2895"/>
                  <a:gd name="T68" fmla="*/ 350 w 504"/>
                  <a:gd name="T69" fmla="*/ 2895 h 2895"/>
                  <a:gd name="T70" fmla="*/ 209 w 504"/>
                  <a:gd name="T71" fmla="*/ 2881 h 2895"/>
                  <a:gd name="T72" fmla="*/ 141 w 504"/>
                  <a:gd name="T73" fmla="*/ 2863 h 2895"/>
                  <a:gd name="T74" fmla="*/ 77 w 504"/>
                  <a:gd name="T75" fmla="*/ 2836 h 28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504" h="2895">
                    <a:moveTo>
                      <a:pt x="77" y="2836"/>
                    </a:moveTo>
                    <a:lnTo>
                      <a:pt x="64" y="2551"/>
                    </a:lnTo>
                    <a:lnTo>
                      <a:pt x="38" y="1888"/>
                    </a:lnTo>
                    <a:lnTo>
                      <a:pt x="12" y="1139"/>
                    </a:lnTo>
                    <a:lnTo>
                      <a:pt x="3" y="821"/>
                    </a:lnTo>
                    <a:lnTo>
                      <a:pt x="0" y="592"/>
                    </a:lnTo>
                    <a:lnTo>
                      <a:pt x="0" y="430"/>
                    </a:lnTo>
                    <a:lnTo>
                      <a:pt x="6" y="300"/>
                    </a:lnTo>
                    <a:lnTo>
                      <a:pt x="12" y="194"/>
                    </a:lnTo>
                    <a:lnTo>
                      <a:pt x="23" y="114"/>
                    </a:lnTo>
                    <a:lnTo>
                      <a:pt x="29" y="82"/>
                    </a:lnTo>
                    <a:lnTo>
                      <a:pt x="35" y="59"/>
                    </a:lnTo>
                    <a:lnTo>
                      <a:pt x="44" y="35"/>
                    </a:lnTo>
                    <a:lnTo>
                      <a:pt x="53" y="20"/>
                    </a:lnTo>
                    <a:lnTo>
                      <a:pt x="61" y="9"/>
                    </a:lnTo>
                    <a:lnTo>
                      <a:pt x="70" y="3"/>
                    </a:lnTo>
                    <a:lnTo>
                      <a:pt x="83" y="0"/>
                    </a:lnTo>
                    <a:lnTo>
                      <a:pt x="94" y="0"/>
                    </a:lnTo>
                    <a:lnTo>
                      <a:pt x="100" y="3"/>
                    </a:lnTo>
                    <a:lnTo>
                      <a:pt x="106" y="12"/>
                    </a:lnTo>
                    <a:lnTo>
                      <a:pt x="112" y="41"/>
                    </a:lnTo>
                    <a:lnTo>
                      <a:pt x="118" y="85"/>
                    </a:lnTo>
                    <a:lnTo>
                      <a:pt x="123" y="141"/>
                    </a:lnTo>
                    <a:lnTo>
                      <a:pt x="126" y="282"/>
                    </a:lnTo>
                    <a:lnTo>
                      <a:pt x="129" y="450"/>
                    </a:lnTo>
                    <a:lnTo>
                      <a:pt x="135" y="624"/>
                    </a:lnTo>
                    <a:lnTo>
                      <a:pt x="141" y="709"/>
                    </a:lnTo>
                    <a:lnTo>
                      <a:pt x="150" y="786"/>
                    </a:lnTo>
                    <a:lnTo>
                      <a:pt x="158" y="859"/>
                    </a:lnTo>
                    <a:lnTo>
                      <a:pt x="171" y="920"/>
                    </a:lnTo>
                    <a:lnTo>
                      <a:pt x="180" y="948"/>
                    </a:lnTo>
                    <a:lnTo>
                      <a:pt x="188" y="971"/>
                    </a:lnTo>
                    <a:lnTo>
                      <a:pt x="200" y="988"/>
                    </a:lnTo>
                    <a:lnTo>
                      <a:pt x="209" y="1006"/>
                    </a:lnTo>
                    <a:lnTo>
                      <a:pt x="268" y="1079"/>
                    </a:lnTo>
                    <a:lnTo>
                      <a:pt x="288" y="1112"/>
                    </a:lnTo>
                    <a:lnTo>
                      <a:pt x="309" y="1144"/>
                    </a:lnTo>
                    <a:lnTo>
                      <a:pt x="323" y="1174"/>
                    </a:lnTo>
                    <a:lnTo>
                      <a:pt x="336" y="1204"/>
                    </a:lnTo>
                    <a:lnTo>
                      <a:pt x="345" y="1233"/>
                    </a:lnTo>
                    <a:lnTo>
                      <a:pt x="350" y="1259"/>
                    </a:lnTo>
                    <a:lnTo>
                      <a:pt x="353" y="1286"/>
                    </a:lnTo>
                    <a:lnTo>
                      <a:pt x="350" y="1315"/>
                    </a:lnTo>
                    <a:lnTo>
                      <a:pt x="347" y="1341"/>
                    </a:lnTo>
                    <a:lnTo>
                      <a:pt x="342" y="1371"/>
                    </a:lnTo>
                    <a:lnTo>
                      <a:pt x="333" y="1403"/>
                    </a:lnTo>
                    <a:lnTo>
                      <a:pt x="320" y="1435"/>
                    </a:lnTo>
                    <a:lnTo>
                      <a:pt x="291" y="1509"/>
                    </a:lnTo>
                    <a:lnTo>
                      <a:pt x="282" y="1529"/>
                    </a:lnTo>
                    <a:lnTo>
                      <a:pt x="277" y="1557"/>
                    </a:lnTo>
                    <a:lnTo>
                      <a:pt x="274" y="1586"/>
                    </a:lnTo>
                    <a:lnTo>
                      <a:pt x="268" y="1621"/>
                    </a:lnTo>
                    <a:lnTo>
                      <a:pt x="265" y="1697"/>
                    </a:lnTo>
                    <a:lnTo>
                      <a:pt x="268" y="1786"/>
                    </a:lnTo>
                    <a:lnTo>
                      <a:pt x="274" y="1883"/>
                    </a:lnTo>
                    <a:lnTo>
                      <a:pt x="282" y="1989"/>
                    </a:lnTo>
                    <a:lnTo>
                      <a:pt x="297" y="2098"/>
                    </a:lnTo>
                    <a:lnTo>
                      <a:pt x="314" y="2209"/>
                    </a:lnTo>
                    <a:lnTo>
                      <a:pt x="333" y="2318"/>
                    </a:lnTo>
                    <a:lnTo>
                      <a:pt x="353" y="2428"/>
                    </a:lnTo>
                    <a:lnTo>
                      <a:pt x="376" y="2530"/>
                    </a:lnTo>
                    <a:lnTo>
                      <a:pt x="400" y="2625"/>
                    </a:lnTo>
                    <a:lnTo>
                      <a:pt x="427" y="2713"/>
                    </a:lnTo>
                    <a:lnTo>
                      <a:pt x="453" y="2786"/>
                    </a:lnTo>
                    <a:lnTo>
                      <a:pt x="476" y="2845"/>
                    </a:lnTo>
                    <a:lnTo>
                      <a:pt x="488" y="2869"/>
                    </a:lnTo>
                    <a:lnTo>
                      <a:pt x="504" y="2889"/>
                    </a:lnTo>
                    <a:lnTo>
                      <a:pt x="459" y="2892"/>
                    </a:lnTo>
                    <a:lnTo>
                      <a:pt x="408" y="2895"/>
                    </a:lnTo>
                    <a:lnTo>
                      <a:pt x="350" y="2895"/>
                    </a:lnTo>
                    <a:lnTo>
                      <a:pt x="282" y="2889"/>
                    </a:lnTo>
                    <a:lnTo>
                      <a:pt x="209" y="2881"/>
                    </a:lnTo>
                    <a:lnTo>
                      <a:pt x="174" y="2872"/>
                    </a:lnTo>
                    <a:lnTo>
                      <a:pt x="141" y="2863"/>
                    </a:lnTo>
                    <a:lnTo>
                      <a:pt x="106" y="2850"/>
                    </a:lnTo>
                    <a:lnTo>
                      <a:pt x="77" y="2836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0" name="任意多边形 81002"/>
              <p:cNvSpPr>
                <a:spLocks noChangeArrowheads="1"/>
              </p:cNvSpPr>
              <p:nvPr/>
            </p:nvSpPr>
            <p:spPr bwMode="auto">
              <a:xfrm>
                <a:off x="2064" y="2573"/>
                <a:ext cx="23" cy="9"/>
              </a:xfrm>
              <a:custGeom>
                <a:avLst/>
                <a:gdLst>
                  <a:gd name="T0" fmla="*/ 62 w 354"/>
                  <a:gd name="T1" fmla="*/ 15 h 135"/>
                  <a:gd name="T2" fmla="*/ 82 w 354"/>
                  <a:gd name="T3" fmla="*/ 18 h 135"/>
                  <a:gd name="T4" fmla="*/ 112 w 354"/>
                  <a:gd name="T5" fmla="*/ 21 h 135"/>
                  <a:gd name="T6" fmla="*/ 183 w 354"/>
                  <a:gd name="T7" fmla="*/ 21 h 135"/>
                  <a:gd name="T8" fmla="*/ 256 w 354"/>
                  <a:gd name="T9" fmla="*/ 15 h 135"/>
                  <a:gd name="T10" fmla="*/ 292 w 354"/>
                  <a:gd name="T11" fmla="*/ 8 h 135"/>
                  <a:gd name="T12" fmla="*/ 324 w 354"/>
                  <a:gd name="T13" fmla="*/ 2 h 135"/>
                  <a:gd name="T14" fmla="*/ 332 w 354"/>
                  <a:gd name="T15" fmla="*/ 0 h 135"/>
                  <a:gd name="T16" fmla="*/ 341 w 354"/>
                  <a:gd name="T17" fmla="*/ 0 h 135"/>
                  <a:gd name="T18" fmla="*/ 347 w 354"/>
                  <a:gd name="T19" fmla="*/ 2 h 135"/>
                  <a:gd name="T20" fmla="*/ 351 w 354"/>
                  <a:gd name="T21" fmla="*/ 8 h 135"/>
                  <a:gd name="T22" fmla="*/ 354 w 354"/>
                  <a:gd name="T23" fmla="*/ 15 h 135"/>
                  <a:gd name="T24" fmla="*/ 354 w 354"/>
                  <a:gd name="T25" fmla="*/ 21 h 135"/>
                  <a:gd name="T26" fmla="*/ 347 w 354"/>
                  <a:gd name="T27" fmla="*/ 41 h 135"/>
                  <a:gd name="T28" fmla="*/ 335 w 354"/>
                  <a:gd name="T29" fmla="*/ 62 h 135"/>
                  <a:gd name="T30" fmla="*/ 321 w 354"/>
                  <a:gd name="T31" fmla="*/ 82 h 135"/>
                  <a:gd name="T32" fmla="*/ 300 w 354"/>
                  <a:gd name="T33" fmla="*/ 99 h 135"/>
                  <a:gd name="T34" fmla="*/ 274 w 354"/>
                  <a:gd name="T35" fmla="*/ 115 h 135"/>
                  <a:gd name="T36" fmla="*/ 247 w 354"/>
                  <a:gd name="T37" fmla="*/ 124 h 135"/>
                  <a:gd name="T38" fmla="*/ 224 w 354"/>
                  <a:gd name="T39" fmla="*/ 132 h 135"/>
                  <a:gd name="T40" fmla="*/ 203 w 354"/>
                  <a:gd name="T41" fmla="*/ 135 h 135"/>
                  <a:gd name="T42" fmla="*/ 179 w 354"/>
                  <a:gd name="T43" fmla="*/ 135 h 135"/>
                  <a:gd name="T44" fmla="*/ 159 w 354"/>
                  <a:gd name="T45" fmla="*/ 132 h 135"/>
                  <a:gd name="T46" fmla="*/ 138 w 354"/>
                  <a:gd name="T47" fmla="*/ 127 h 135"/>
                  <a:gd name="T48" fmla="*/ 98 w 354"/>
                  <a:gd name="T49" fmla="*/ 109 h 135"/>
                  <a:gd name="T50" fmla="*/ 73 w 354"/>
                  <a:gd name="T51" fmla="*/ 97 h 135"/>
                  <a:gd name="T52" fmla="*/ 47 w 354"/>
                  <a:gd name="T53" fmla="*/ 79 h 135"/>
                  <a:gd name="T54" fmla="*/ 27 w 354"/>
                  <a:gd name="T55" fmla="*/ 59 h 135"/>
                  <a:gd name="T56" fmla="*/ 8 w 354"/>
                  <a:gd name="T57" fmla="*/ 41 h 135"/>
                  <a:gd name="T58" fmla="*/ 3 w 354"/>
                  <a:gd name="T59" fmla="*/ 33 h 135"/>
                  <a:gd name="T60" fmla="*/ 0 w 354"/>
                  <a:gd name="T61" fmla="*/ 24 h 135"/>
                  <a:gd name="T62" fmla="*/ 0 w 354"/>
                  <a:gd name="T63" fmla="*/ 18 h 135"/>
                  <a:gd name="T64" fmla="*/ 3 w 354"/>
                  <a:gd name="T65" fmla="*/ 11 h 135"/>
                  <a:gd name="T66" fmla="*/ 11 w 354"/>
                  <a:gd name="T67" fmla="*/ 8 h 135"/>
                  <a:gd name="T68" fmla="*/ 24 w 354"/>
                  <a:gd name="T69" fmla="*/ 8 h 135"/>
                  <a:gd name="T70" fmla="*/ 39 w 354"/>
                  <a:gd name="T71" fmla="*/ 11 h 135"/>
                  <a:gd name="T72" fmla="*/ 62 w 354"/>
                  <a:gd name="T73" fmla="*/ 15 h 1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354" h="135">
                    <a:moveTo>
                      <a:pt x="62" y="15"/>
                    </a:moveTo>
                    <a:lnTo>
                      <a:pt x="82" y="18"/>
                    </a:lnTo>
                    <a:lnTo>
                      <a:pt x="112" y="21"/>
                    </a:lnTo>
                    <a:lnTo>
                      <a:pt x="183" y="21"/>
                    </a:lnTo>
                    <a:lnTo>
                      <a:pt x="256" y="15"/>
                    </a:lnTo>
                    <a:lnTo>
                      <a:pt x="292" y="8"/>
                    </a:lnTo>
                    <a:lnTo>
                      <a:pt x="324" y="2"/>
                    </a:lnTo>
                    <a:lnTo>
                      <a:pt x="332" y="0"/>
                    </a:lnTo>
                    <a:lnTo>
                      <a:pt x="341" y="0"/>
                    </a:lnTo>
                    <a:lnTo>
                      <a:pt x="347" y="2"/>
                    </a:lnTo>
                    <a:lnTo>
                      <a:pt x="351" y="8"/>
                    </a:lnTo>
                    <a:lnTo>
                      <a:pt x="354" y="15"/>
                    </a:lnTo>
                    <a:lnTo>
                      <a:pt x="354" y="21"/>
                    </a:lnTo>
                    <a:lnTo>
                      <a:pt x="347" y="41"/>
                    </a:lnTo>
                    <a:lnTo>
                      <a:pt x="335" y="62"/>
                    </a:lnTo>
                    <a:lnTo>
                      <a:pt x="321" y="82"/>
                    </a:lnTo>
                    <a:lnTo>
                      <a:pt x="300" y="99"/>
                    </a:lnTo>
                    <a:lnTo>
                      <a:pt x="274" y="115"/>
                    </a:lnTo>
                    <a:lnTo>
                      <a:pt x="247" y="124"/>
                    </a:lnTo>
                    <a:lnTo>
                      <a:pt x="224" y="132"/>
                    </a:lnTo>
                    <a:lnTo>
                      <a:pt x="203" y="135"/>
                    </a:lnTo>
                    <a:lnTo>
                      <a:pt x="179" y="135"/>
                    </a:lnTo>
                    <a:lnTo>
                      <a:pt x="159" y="132"/>
                    </a:lnTo>
                    <a:lnTo>
                      <a:pt x="138" y="127"/>
                    </a:lnTo>
                    <a:lnTo>
                      <a:pt x="98" y="109"/>
                    </a:lnTo>
                    <a:lnTo>
                      <a:pt x="73" y="97"/>
                    </a:lnTo>
                    <a:lnTo>
                      <a:pt x="47" y="79"/>
                    </a:lnTo>
                    <a:lnTo>
                      <a:pt x="27" y="59"/>
                    </a:lnTo>
                    <a:lnTo>
                      <a:pt x="8" y="41"/>
                    </a:lnTo>
                    <a:lnTo>
                      <a:pt x="3" y="33"/>
                    </a:lnTo>
                    <a:lnTo>
                      <a:pt x="0" y="24"/>
                    </a:lnTo>
                    <a:lnTo>
                      <a:pt x="0" y="18"/>
                    </a:lnTo>
                    <a:lnTo>
                      <a:pt x="3" y="11"/>
                    </a:lnTo>
                    <a:lnTo>
                      <a:pt x="11" y="8"/>
                    </a:lnTo>
                    <a:lnTo>
                      <a:pt x="24" y="8"/>
                    </a:lnTo>
                    <a:lnTo>
                      <a:pt x="39" y="11"/>
                    </a:lnTo>
                    <a:lnTo>
                      <a:pt x="62" y="15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1" name="任意多边形 81003"/>
              <p:cNvSpPr>
                <a:spLocks noChangeArrowheads="1"/>
              </p:cNvSpPr>
              <p:nvPr/>
            </p:nvSpPr>
            <p:spPr bwMode="auto">
              <a:xfrm>
                <a:off x="2101" y="2543"/>
                <a:ext cx="12" cy="13"/>
              </a:xfrm>
              <a:custGeom>
                <a:avLst/>
                <a:gdLst>
                  <a:gd name="T0" fmla="*/ 60 w 191"/>
                  <a:gd name="T1" fmla="*/ 0 h 188"/>
                  <a:gd name="T2" fmla="*/ 71 w 191"/>
                  <a:gd name="T3" fmla="*/ 3 h 188"/>
                  <a:gd name="T4" fmla="*/ 83 w 191"/>
                  <a:gd name="T5" fmla="*/ 3 h 188"/>
                  <a:gd name="T6" fmla="*/ 97 w 191"/>
                  <a:gd name="T7" fmla="*/ 8 h 188"/>
                  <a:gd name="T8" fmla="*/ 109 w 191"/>
                  <a:gd name="T9" fmla="*/ 14 h 188"/>
                  <a:gd name="T10" fmla="*/ 133 w 191"/>
                  <a:gd name="T11" fmla="*/ 36 h 188"/>
                  <a:gd name="T12" fmla="*/ 154 w 191"/>
                  <a:gd name="T13" fmla="*/ 59 h 188"/>
                  <a:gd name="T14" fmla="*/ 171 w 191"/>
                  <a:gd name="T15" fmla="*/ 82 h 188"/>
                  <a:gd name="T16" fmla="*/ 186 w 191"/>
                  <a:gd name="T17" fmla="*/ 108 h 188"/>
                  <a:gd name="T18" fmla="*/ 191 w 191"/>
                  <a:gd name="T19" fmla="*/ 135 h 188"/>
                  <a:gd name="T20" fmla="*/ 191 w 191"/>
                  <a:gd name="T21" fmla="*/ 144 h 188"/>
                  <a:gd name="T22" fmla="*/ 189 w 191"/>
                  <a:gd name="T23" fmla="*/ 156 h 188"/>
                  <a:gd name="T24" fmla="*/ 183 w 191"/>
                  <a:gd name="T25" fmla="*/ 170 h 188"/>
                  <a:gd name="T26" fmla="*/ 171 w 191"/>
                  <a:gd name="T27" fmla="*/ 182 h 188"/>
                  <a:gd name="T28" fmla="*/ 157 w 191"/>
                  <a:gd name="T29" fmla="*/ 185 h 188"/>
                  <a:gd name="T30" fmla="*/ 142 w 191"/>
                  <a:gd name="T31" fmla="*/ 188 h 188"/>
                  <a:gd name="T32" fmla="*/ 126 w 191"/>
                  <a:gd name="T33" fmla="*/ 188 h 188"/>
                  <a:gd name="T34" fmla="*/ 109 w 191"/>
                  <a:gd name="T35" fmla="*/ 182 h 188"/>
                  <a:gd name="T36" fmla="*/ 80 w 191"/>
                  <a:gd name="T37" fmla="*/ 173 h 188"/>
                  <a:gd name="T38" fmla="*/ 57 w 191"/>
                  <a:gd name="T39" fmla="*/ 159 h 188"/>
                  <a:gd name="T40" fmla="*/ 41 w 191"/>
                  <a:gd name="T41" fmla="*/ 150 h 188"/>
                  <a:gd name="T42" fmla="*/ 29 w 191"/>
                  <a:gd name="T43" fmla="*/ 135 h 188"/>
                  <a:gd name="T44" fmla="*/ 18 w 191"/>
                  <a:gd name="T45" fmla="*/ 124 h 188"/>
                  <a:gd name="T46" fmla="*/ 9 w 191"/>
                  <a:gd name="T47" fmla="*/ 105 h 188"/>
                  <a:gd name="T48" fmla="*/ 3 w 191"/>
                  <a:gd name="T49" fmla="*/ 88 h 188"/>
                  <a:gd name="T50" fmla="*/ 0 w 191"/>
                  <a:gd name="T51" fmla="*/ 70 h 188"/>
                  <a:gd name="T52" fmla="*/ 0 w 191"/>
                  <a:gd name="T53" fmla="*/ 36 h 188"/>
                  <a:gd name="T54" fmla="*/ 0 w 191"/>
                  <a:gd name="T55" fmla="*/ 26 h 188"/>
                  <a:gd name="T56" fmla="*/ 6 w 191"/>
                  <a:gd name="T57" fmla="*/ 17 h 188"/>
                  <a:gd name="T58" fmla="*/ 15 w 191"/>
                  <a:gd name="T59" fmla="*/ 11 h 188"/>
                  <a:gd name="T60" fmla="*/ 27 w 191"/>
                  <a:gd name="T61" fmla="*/ 5 h 188"/>
                  <a:gd name="T62" fmla="*/ 60 w 191"/>
                  <a:gd name="T63" fmla="*/ 0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191" h="188">
                    <a:moveTo>
                      <a:pt x="60" y="0"/>
                    </a:moveTo>
                    <a:lnTo>
                      <a:pt x="71" y="3"/>
                    </a:lnTo>
                    <a:lnTo>
                      <a:pt x="83" y="3"/>
                    </a:lnTo>
                    <a:lnTo>
                      <a:pt x="97" y="8"/>
                    </a:lnTo>
                    <a:lnTo>
                      <a:pt x="109" y="14"/>
                    </a:lnTo>
                    <a:lnTo>
                      <a:pt x="133" y="36"/>
                    </a:lnTo>
                    <a:lnTo>
                      <a:pt x="154" y="59"/>
                    </a:lnTo>
                    <a:lnTo>
                      <a:pt x="171" y="82"/>
                    </a:lnTo>
                    <a:lnTo>
                      <a:pt x="186" y="108"/>
                    </a:lnTo>
                    <a:lnTo>
                      <a:pt x="191" y="135"/>
                    </a:lnTo>
                    <a:lnTo>
                      <a:pt x="191" y="144"/>
                    </a:lnTo>
                    <a:lnTo>
                      <a:pt x="189" y="156"/>
                    </a:lnTo>
                    <a:lnTo>
                      <a:pt x="183" y="170"/>
                    </a:lnTo>
                    <a:lnTo>
                      <a:pt x="171" y="182"/>
                    </a:lnTo>
                    <a:lnTo>
                      <a:pt x="157" y="185"/>
                    </a:lnTo>
                    <a:lnTo>
                      <a:pt x="142" y="188"/>
                    </a:lnTo>
                    <a:lnTo>
                      <a:pt x="126" y="188"/>
                    </a:lnTo>
                    <a:lnTo>
                      <a:pt x="109" y="182"/>
                    </a:lnTo>
                    <a:lnTo>
                      <a:pt x="80" y="173"/>
                    </a:lnTo>
                    <a:lnTo>
                      <a:pt x="57" y="159"/>
                    </a:lnTo>
                    <a:lnTo>
                      <a:pt x="41" y="150"/>
                    </a:lnTo>
                    <a:lnTo>
                      <a:pt x="29" y="135"/>
                    </a:lnTo>
                    <a:lnTo>
                      <a:pt x="18" y="124"/>
                    </a:lnTo>
                    <a:lnTo>
                      <a:pt x="9" y="105"/>
                    </a:lnTo>
                    <a:lnTo>
                      <a:pt x="3" y="88"/>
                    </a:lnTo>
                    <a:lnTo>
                      <a:pt x="0" y="70"/>
                    </a:lnTo>
                    <a:lnTo>
                      <a:pt x="0" y="36"/>
                    </a:lnTo>
                    <a:lnTo>
                      <a:pt x="0" y="26"/>
                    </a:lnTo>
                    <a:lnTo>
                      <a:pt x="6" y="17"/>
                    </a:lnTo>
                    <a:lnTo>
                      <a:pt x="15" y="11"/>
                    </a:lnTo>
                    <a:lnTo>
                      <a:pt x="27" y="5"/>
                    </a:lnTo>
                    <a:lnTo>
                      <a:pt x="60" y="0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2" name="任意多边形 81004"/>
              <p:cNvSpPr>
                <a:spLocks noChangeArrowheads="1"/>
              </p:cNvSpPr>
              <p:nvPr/>
            </p:nvSpPr>
            <p:spPr bwMode="auto">
              <a:xfrm>
                <a:off x="2030" y="2544"/>
                <a:ext cx="15" cy="12"/>
              </a:xfrm>
              <a:custGeom>
                <a:avLst/>
                <a:gdLst>
                  <a:gd name="T0" fmla="*/ 150 w 221"/>
                  <a:gd name="T1" fmla="*/ 0 h 186"/>
                  <a:gd name="T2" fmla="*/ 181 w 221"/>
                  <a:gd name="T3" fmla="*/ 0 h 186"/>
                  <a:gd name="T4" fmla="*/ 201 w 221"/>
                  <a:gd name="T5" fmla="*/ 6 h 186"/>
                  <a:gd name="T6" fmla="*/ 207 w 221"/>
                  <a:gd name="T7" fmla="*/ 12 h 186"/>
                  <a:gd name="T8" fmla="*/ 215 w 221"/>
                  <a:gd name="T9" fmla="*/ 18 h 186"/>
                  <a:gd name="T10" fmla="*/ 218 w 221"/>
                  <a:gd name="T11" fmla="*/ 24 h 186"/>
                  <a:gd name="T12" fmla="*/ 221 w 221"/>
                  <a:gd name="T13" fmla="*/ 31 h 186"/>
                  <a:gd name="T14" fmla="*/ 221 w 221"/>
                  <a:gd name="T15" fmla="*/ 51 h 186"/>
                  <a:gd name="T16" fmla="*/ 215 w 221"/>
                  <a:gd name="T17" fmla="*/ 71 h 186"/>
                  <a:gd name="T18" fmla="*/ 204 w 221"/>
                  <a:gd name="T19" fmla="*/ 95 h 186"/>
                  <a:gd name="T20" fmla="*/ 184 w 221"/>
                  <a:gd name="T21" fmla="*/ 125 h 186"/>
                  <a:gd name="T22" fmla="*/ 159 w 221"/>
                  <a:gd name="T23" fmla="*/ 148 h 186"/>
                  <a:gd name="T24" fmla="*/ 133 w 221"/>
                  <a:gd name="T25" fmla="*/ 168 h 186"/>
                  <a:gd name="T26" fmla="*/ 107 w 221"/>
                  <a:gd name="T27" fmla="*/ 180 h 186"/>
                  <a:gd name="T28" fmla="*/ 80 w 221"/>
                  <a:gd name="T29" fmla="*/ 186 h 186"/>
                  <a:gd name="T30" fmla="*/ 68 w 221"/>
                  <a:gd name="T31" fmla="*/ 186 h 186"/>
                  <a:gd name="T32" fmla="*/ 56 w 221"/>
                  <a:gd name="T33" fmla="*/ 183 h 186"/>
                  <a:gd name="T34" fmla="*/ 48 w 221"/>
                  <a:gd name="T35" fmla="*/ 180 h 186"/>
                  <a:gd name="T36" fmla="*/ 36 w 221"/>
                  <a:gd name="T37" fmla="*/ 174 h 186"/>
                  <a:gd name="T38" fmla="*/ 27 w 221"/>
                  <a:gd name="T39" fmla="*/ 165 h 186"/>
                  <a:gd name="T40" fmla="*/ 19 w 221"/>
                  <a:gd name="T41" fmla="*/ 157 h 186"/>
                  <a:gd name="T42" fmla="*/ 13 w 221"/>
                  <a:gd name="T43" fmla="*/ 145 h 186"/>
                  <a:gd name="T44" fmla="*/ 6 w 221"/>
                  <a:gd name="T45" fmla="*/ 133 h 186"/>
                  <a:gd name="T46" fmla="*/ 0 w 221"/>
                  <a:gd name="T47" fmla="*/ 119 h 186"/>
                  <a:gd name="T48" fmla="*/ 0 w 221"/>
                  <a:gd name="T49" fmla="*/ 103 h 186"/>
                  <a:gd name="T50" fmla="*/ 0 w 221"/>
                  <a:gd name="T51" fmla="*/ 92 h 186"/>
                  <a:gd name="T52" fmla="*/ 3 w 221"/>
                  <a:gd name="T53" fmla="*/ 80 h 186"/>
                  <a:gd name="T54" fmla="*/ 10 w 221"/>
                  <a:gd name="T55" fmla="*/ 68 h 186"/>
                  <a:gd name="T56" fmla="*/ 16 w 221"/>
                  <a:gd name="T57" fmla="*/ 57 h 186"/>
                  <a:gd name="T58" fmla="*/ 33 w 221"/>
                  <a:gd name="T59" fmla="*/ 39 h 186"/>
                  <a:gd name="T60" fmla="*/ 56 w 221"/>
                  <a:gd name="T61" fmla="*/ 24 h 186"/>
                  <a:gd name="T62" fmla="*/ 83 w 221"/>
                  <a:gd name="T63" fmla="*/ 12 h 186"/>
                  <a:gd name="T64" fmla="*/ 116 w 221"/>
                  <a:gd name="T65" fmla="*/ 3 h 186"/>
                  <a:gd name="T66" fmla="*/ 150 w 221"/>
                  <a:gd name="T67" fmla="*/ 0 h 18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21" h="186">
                    <a:moveTo>
                      <a:pt x="150" y="0"/>
                    </a:moveTo>
                    <a:lnTo>
                      <a:pt x="181" y="0"/>
                    </a:lnTo>
                    <a:lnTo>
                      <a:pt x="201" y="6"/>
                    </a:lnTo>
                    <a:lnTo>
                      <a:pt x="207" y="12"/>
                    </a:lnTo>
                    <a:lnTo>
                      <a:pt x="215" y="18"/>
                    </a:lnTo>
                    <a:lnTo>
                      <a:pt x="218" y="24"/>
                    </a:lnTo>
                    <a:lnTo>
                      <a:pt x="221" y="31"/>
                    </a:lnTo>
                    <a:lnTo>
                      <a:pt x="221" y="51"/>
                    </a:lnTo>
                    <a:lnTo>
                      <a:pt x="215" y="71"/>
                    </a:lnTo>
                    <a:lnTo>
                      <a:pt x="204" y="95"/>
                    </a:lnTo>
                    <a:lnTo>
                      <a:pt x="184" y="125"/>
                    </a:lnTo>
                    <a:lnTo>
                      <a:pt x="159" y="148"/>
                    </a:lnTo>
                    <a:lnTo>
                      <a:pt x="133" y="168"/>
                    </a:lnTo>
                    <a:lnTo>
                      <a:pt x="107" y="180"/>
                    </a:lnTo>
                    <a:lnTo>
                      <a:pt x="80" y="186"/>
                    </a:lnTo>
                    <a:lnTo>
                      <a:pt x="68" y="186"/>
                    </a:lnTo>
                    <a:lnTo>
                      <a:pt x="56" y="183"/>
                    </a:lnTo>
                    <a:lnTo>
                      <a:pt x="48" y="180"/>
                    </a:lnTo>
                    <a:lnTo>
                      <a:pt x="36" y="174"/>
                    </a:lnTo>
                    <a:lnTo>
                      <a:pt x="27" y="165"/>
                    </a:lnTo>
                    <a:lnTo>
                      <a:pt x="19" y="157"/>
                    </a:lnTo>
                    <a:lnTo>
                      <a:pt x="13" y="145"/>
                    </a:lnTo>
                    <a:lnTo>
                      <a:pt x="6" y="133"/>
                    </a:lnTo>
                    <a:lnTo>
                      <a:pt x="0" y="119"/>
                    </a:lnTo>
                    <a:lnTo>
                      <a:pt x="0" y="103"/>
                    </a:lnTo>
                    <a:lnTo>
                      <a:pt x="0" y="92"/>
                    </a:lnTo>
                    <a:lnTo>
                      <a:pt x="3" y="80"/>
                    </a:lnTo>
                    <a:lnTo>
                      <a:pt x="10" y="68"/>
                    </a:lnTo>
                    <a:lnTo>
                      <a:pt x="16" y="57"/>
                    </a:lnTo>
                    <a:lnTo>
                      <a:pt x="33" y="39"/>
                    </a:lnTo>
                    <a:lnTo>
                      <a:pt x="56" y="24"/>
                    </a:lnTo>
                    <a:lnTo>
                      <a:pt x="83" y="12"/>
                    </a:lnTo>
                    <a:lnTo>
                      <a:pt x="116" y="3"/>
                    </a:lnTo>
                    <a:lnTo>
                      <a:pt x="150" y="0"/>
                    </a:lnTo>
                    <a:close/>
                  </a:path>
                </a:pathLst>
              </a:custGeom>
              <a:solidFill>
                <a:srgbClr val="ECB7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3" name="任意多边形 81005"/>
              <p:cNvSpPr>
                <a:spLocks noChangeArrowheads="1"/>
              </p:cNvSpPr>
              <p:nvPr/>
            </p:nvSpPr>
            <p:spPr bwMode="auto">
              <a:xfrm>
                <a:off x="2036" y="2547"/>
                <a:ext cx="74" cy="13"/>
              </a:xfrm>
              <a:custGeom>
                <a:avLst/>
                <a:gdLst>
                  <a:gd name="T0" fmla="*/ 24 w 1110"/>
                  <a:gd name="T1" fmla="*/ 20 h 188"/>
                  <a:gd name="T2" fmla="*/ 9 w 1110"/>
                  <a:gd name="T3" fmla="*/ 38 h 188"/>
                  <a:gd name="T4" fmla="*/ 3 w 1110"/>
                  <a:gd name="T5" fmla="*/ 59 h 188"/>
                  <a:gd name="T6" fmla="*/ 0 w 1110"/>
                  <a:gd name="T7" fmla="*/ 85 h 188"/>
                  <a:gd name="T8" fmla="*/ 6 w 1110"/>
                  <a:gd name="T9" fmla="*/ 111 h 188"/>
                  <a:gd name="T10" fmla="*/ 24 w 1110"/>
                  <a:gd name="T11" fmla="*/ 137 h 188"/>
                  <a:gd name="T12" fmla="*/ 50 w 1110"/>
                  <a:gd name="T13" fmla="*/ 159 h 188"/>
                  <a:gd name="T14" fmla="*/ 94 w 1110"/>
                  <a:gd name="T15" fmla="*/ 170 h 188"/>
                  <a:gd name="T16" fmla="*/ 298 w 1110"/>
                  <a:gd name="T17" fmla="*/ 182 h 188"/>
                  <a:gd name="T18" fmla="*/ 557 w 1110"/>
                  <a:gd name="T19" fmla="*/ 188 h 188"/>
                  <a:gd name="T20" fmla="*/ 818 w 1110"/>
                  <a:gd name="T21" fmla="*/ 185 h 188"/>
                  <a:gd name="T22" fmla="*/ 969 w 1110"/>
                  <a:gd name="T23" fmla="*/ 173 h 188"/>
                  <a:gd name="T24" fmla="*/ 1039 w 1110"/>
                  <a:gd name="T25" fmla="*/ 156 h 188"/>
                  <a:gd name="T26" fmla="*/ 1086 w 1110"/>
                  <a:gd name="T27" fmla="*/ 132 h 188"/>
                  <a:gd name="T28" fmla="*/ 1107 w 1110"/>
                  <a:gd name="T29" fmla="*/ 105 h 188"/>
                  <a:gd name="T30" fmla="*/ 1107 w 1110"/>
                  <a:gd name="T31" fmla="*/ 82 h 188"/>
                  <a:gd name="T32" fmla="*/ 1095 w 1110"/>
                  <a:gd name="T33" fmla="*/ 59 h 188"/>
                  <a:gd name="T34" fmla="*/ 1057 w 1110"/>
                  <a:gd name="T35" fmla="*/ 26 h 188"/>
                  <a:gd name="T36" fmla="*/ 1012 w 1110"/>
                  <a:gd name="T37" fmla="*/ 3 h 188"/>
                  <a:gd name="T38" fmla="*/ 1006 w 1110"/>
                  <a:gd name="T39" fmla="*/ 6 h 188"/>
                  <a:gd name="T40" fmla="*/ 1025 w 1110"/>
                  <a:gd name="T41" fmla="*/ 35 h 188"/>
                  <a:gd name="T42" fmla="*/ 1031 w 1110"/>
                  <a:gd name="T43" fmla="*/ 62 h 188"/>
                  <a:gd name="T44" fmla="*/ 1025 w 1110"/>
                  <a:gd name="T45" fmla="*/ 82 h 188"/>
                  <a:gd name="T46" fmla="*/ 1004 w 1110"/>
                  <a:gd name="T47" fmla="*/ 97 h 188"/>
                  <a:gd name="T48" fmla="*/ 969 w 1110"/>
                  <a:gd name="T49" fmla="*/ 108 h 188"/>
                  <a:gd name="T50" fmla="*/ 830 w 1110"/>
                  <a:gd name="T51" fmla="*/ 117 h 188"/>
                  <a:gd name="T52" fmla="*/ 551 w 1110"/>
                  <a:gd name="T53" fmla="*/ 129 h 188"/>
                  <a:gd name="T54" fmla="*/ 268 w 1110"/>
                  <a:gd name="T55" fmla="*/ 129 h 188"/>
                  <a:gd name="T56" fmla="*/ 133 w 1110"/>
                  <a:gd name="T57" fmla="*/ 123 h 188"/>
                  <a:gd name="T58" fmla="*/ 88 w 1110"/>
                  <a:gd name="T59" fmla="*/ 108 h 188"/>
                  <a:gd name="T60" fmla="*/ 65 w 1110"/>
                  <a:gd name="T61" fmla="*/ 88 h 188"/>
                  <a:gd name="T62" fmla="*/ 65 w 1110"/>
                  <a:gd name="T63" fmla="*/ 62 h 188"/>
                  <a:gd name="T64" fmla="*/ 91 w 1110"/>
                  <a:gd name="T65" fmla="*/ 32 h 188"/>
                  <a:gd name="T66" fmla="*/ 118 w 1110"/>
                  <a:gd name="T67" fmla="*/ 11 h 188"/>
                  <a:gd name="T68" fmla="*/ 112 w 1110"/>
                  <a:gd name="T69" fmla="*/ 6 h 188"/>
                  <a:gd name="T70" fmla="*/ 68 w 1110"/>
                  <a:gd name="T71" fmla="*/ 8 h 1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1110" h="188">
                    <a:moveTo>
                      <a:pt x="33" y="17"/>
                    </a:moveTo>
                    <a:lnTo>
                      <a:pt x="24" y="20"/>
                    </a:lnTo>
                    <a:lnTo>
                      <a:pt x="18" y="29"/>
                    </a:lnTo>
                    <a:lnTo>
                      <a:pt x="9" y="38"/>
                    </a:lnTo>
                    <a:lnTo>
                      <a:pt x="6" y="46"/>
                    </a:lnTo>
                    <a:lnTo>
                      <a:pt x="3" y="59"/>
                    </a:lnTo>
                    <a:lnTo>
                      <a:pt x="0" y="71"/>
                    </a:lnTo>
                    <a:lnTo>
                      <a:pt x="0" y="85"/>
                    </a:lnTo>
                    <a:lnTo>
                      <a:pt x="3" y="100"/>
                    </a:lnTo>
                    <a:lnTo>
                      <a:pt x="6" y="111"/>
                    </a:lnTo>
                    <a:lnTo>
                      <a:pt x="15" y="126"/>
                    </a:lnTo>
                    <a:lnTo>
                      <a:pt x="24" y="137"/>
                    </a:lnTo>
                    <a:lnTo>
                      <a:pt x="36" y="150"/>
                    </a:lnTo>
                    <a:lnTo>
                      <a:pt x="50" y="159"/>
                    </a:lnTo>
                    <a:lnTo>
                      <a:pt x="71" y="165"/>
                    </a:lnTo>
                    <a:lnTo>
                      <a:pt x="94" y="170"/>
                    </a:lnTo>
                    <a:lnTo>
                      <a:pt x="118" y="173"/>
                    </a:lnTo>
                    <a:lnTo>
                      <a:pt x="298" y="182"/>
                    </a:lnTo>
                    <a:lnTo>
                      <a:pt x="421" y="185"/>
                    </a:lnTo>
                    <a:lnTo>
                      <a:pt x="557" y="188"/>
                    </a:lnTo>
                    <a:lnTo>
                      <a:pt x="692" y="188"/>
                    </a:lnTo>
                    <a:lnTo>
                      <a:pt x="818" y="185"/>
                    </a:lnTo>
                    <a:lnTo>
                      <a:pt x="927" y="179"/>
                    </a:lnTo>
                    <a:lnTo>
                      <a:pt x="969" y="173"/>
                    </a:lnTo>
                    <a:lnTo>
                      <a:pt x="1004" y="168"/>
                    </a:lnTo>
                    <a:lnTo>
                      <a:pt x="1039" y="156"/>
                    </a:lnTo>
                    <a:lnTo>
                      <a:pt x="1066" y="144"/>
                    </a:lnTo>
                    <a:lnTo>
                      <a:pt x="1086" y="132"/>
                    </a:lnTo>
                    <a:lnTo>
                      <a:pt x="1101" y="120"/>
                    </a:lnTo>
                    <a:lnTo>
                      <a:pt x="1107" y="105"/>
                    </a:lnTo>
                    <a:lnTo>
                      <a:pt x="1110" y="94"/>
                    </a:lnTo>
                    <a:lnTo>
                      <a:pt x="1107" y="82"/>
                    </a:lnTo>
                    <a:lnTo>
                      <a:pt x="1101" y="71"/>
                    </a:lnTo>
                    <a:lnTo>
                      <a:pt x="1095" y="59"/>
                    </a:lnTo>
                    <a:lnTo>
                      <a:pt x="1083" y="46"/>
                    </a:lnTo>
                    <a:lnTo>
                      <a:pt x="1057" y="26"/>
                    </a:lnTo>
                    <a:lnTo>
                      <a:pt x="1031" y="11"/>
                    </a:lnTo>
                    <a:lnTo>
                      <a:pt x="1012" y="3"/>
                    </a:lnTo>
                    <a:lnTo>
                      <a:pt x="1004" y="0"/>
                    </a:lnTo>
                    <a:lnTo>
                      <a:pt x="1006" y="6"/>
                    </a:lnTo>
                    <a:lnTo>
                      <a:pt x="1015" y="17"/>
                    </a:lnTo>
                    <a:lnTo>
                      <a:pt x="1025" y="35"/>
                    </a:lnTo>
                    <a:lnTo>
                      <a:pt x="1031" y="52"/>
                    </a:lnTo>
                    <a:lnTo>
                      <a:pt x="1031" y="62"/>
                    </a:lnTo>
                    <a:lnTo>
                      <a:pt x="1031" y="73"/>
                    </a:lnTo>
                    <a:lnTo>
                      <a:pt x="1025" y="82"/>
                    </a:lnTo>
                    <a:lnTo>
                      <a:pt x="1018" y="91"/>
                    </a:lnTo>
                    <a:lnTo>
                      <a:pt x="1004" y="97"/>
                    </a:lnTo>
                    <a:lnTo>
                      <a:pt x="989" y="103"/>
                    </a:lnTo>
                    <a:lnTo>
                      <a:pt x="969" y="108"/>
                    </a:lnTo>
                    <a:lnTo>
                      <a:pt x="933" y="111"/>
                    </a:lnTo>
                    <a:lnTo>
                      <a:pt x="830" y="117"/>
                    </a:lnTo>
                    <a:lnTo>
                      <a:pt x="698" y="123"/>
                    </a:lnTo>
                    <a:lnTo>
                      <a:pt x="551" y="129"/>
                    </a:lnTo>
                    <a:lnTo>
                      <a:pt x="400" y="129"/>
                    </a:lnTo>
                    <a:lnTo>
                      <a:pt x="268" y="129"/>
                    </a:lnTo>
                    <a:lnTo>
                      <a:pt x="165" y="126"/>
                    </a:lnTo>
                    <a:lnTo>
                      <a:pt x="133" y="123"/>
                    </a:lnTo>
                    <a:lnTo>
                      <a:pt x="112" y="120"/>
                    </a:lnTo>
                    <a:lnTo>
                      <a:pt x="88" y="108"/>
                    </a:lnTo>
                    <a:lnTo>
                      <a:pt x="73" y="100"/>
                    </a:lnTo>
                    <a:lnTo>
                      <a:pt x="65" y="88"/>
                    </a:lnTo>
                    <a:lnTo>
                      <a:pt x="62" y="73"/>
                    </a:lnTo>
                    <a:lnTo>
                      <a:pt x="65" y="62"/>
                    </a:lnTo>
                    <a:lnTo>
                      <a:pt x="73" y="46"/>
                    </a:lnTo>
                    <a:lnTo>
                      <a:pt x="91" y="32"/>
                    </a:lnTo>
                    <a:lnTo>
                      <a:pt x="112" y="17"/>
                    </a:lnTo>
                    <a:lnTo>
                      <a:pt x="118" y="11"/>
                    </a:lnTo>
                    <a:lnTo>
                      <a:pt x="118" y="8"/>
                    </a:lnTo>
                    <a:lnTo>
                      <a:pt x="112" y="6"/>
                    </a:lnTo>
                    <a:lnTo>
                      <a:pt x="101" y="6"/>
                    </a:lnTo>
                    <a:lnTo>
                      <a:pt x="68" y="8"/>
                    </a:lnTo>
                    <a:lnTo>
                      <a:pt x="33" y="17"/>
                    </a:lnTo>
                    <a:close/>
                  </a:path>
                </a:pathLst>
              </a:custGeom>
              <a:solidFill>
                <a:srgbClr val="C53D5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4" name="任意多边形 81006"/>
              <p:cNvSpPr>
                <a:spLocks noChangeArrowheads="1"/>
              </p:cNvSpPr>
              <p:nvPr/>
            </p:nvSpPr>
            <p:spPr bwMode="auto">
              <a:xfrm>
                <a:off x="2038" y="2605"/>
                <a:ext cx="83" cy="34"/>
              </a:xfrm>
              <a:custGeom>
                <a:avLst/>
                <a:gdLst>
                  <a:gd name="T0" fmla="*/ 1177 w 1248"/>
                  <a:gd name="T1" fmla="*/ 344 h 500"/>
                  <a:gd name="T2" fmla="*/ 1221 w 1248"/>
                  <a:gd name="T3" fmla="*/ 302 h 500"/>
                  <a:gd name="T4" fmla="*/ 1235 w 1248"/>
                  <a:gd name="T5" fmla="*/ 276 h 500"/>
                  <a:gd name="T6" fmla="*/ 1245 w 1248"/>
                  <a:gd name="T7" fmla="*/ 250 h 500"/>
                  <a:gd name="T8" fmla="*/ 1245 w 1248"/>
                  <a:gd name="T9" fmla="*/ 226 h 500"/>
                  <a:gd name="T10" fmla="*/ 1235 w 1248"/>
                  <a:gd name="T11" fmla="*/ 205 h 500"/>
                  <a:gd name="T12" fmla="*/ 1221 w 1248"/>
                  <a:gd name="T13" fmla="*/ 188 h 500"/>
                  <a:gd name="T14" fmla="*/ 1177 w 1248"/>
                  <a:gd name="T15" fmla="*/ 162 h 500"/>
                  <a:gd name="T16" fmla="*/ 1160 w 1248"/>
                  <a:gd name="T17" fmla="*/ 140 h 500"/>
                  <a:gd name="T18" fmla="*/ 1160 w 1248"/>
                  <a:gd name="T19" fmla="*/ 123 h 500"/>
                  <a:gd name="T20" fmla="*/ 1165 w 1248"/>
                  <a:gd name="T21" fmla="*/ 94 h 500"/>
                  <a:gd name="T22" fmla="*/ 1163 w 1248"/>
                  <a:gd name="T23" fmla="*/ 73 h 500"/>
                  <a:gd name="T24" fmla="*/ 1150 w 1248"/>
                  <a:gd name="T25" fmla="*/ 46 h 500"/>
                  <a:gd name="T26" fmla="*/ 1135 w 1248"/>
                  <a:gd name="T27" fmla="*/ 23 h 500"/>
                  <a:gd name="T28" fmla="*/ 1115 w 1248"/>
                  <a:gd name="T29" fmla="*/ 11 h 500"/>
                  <a:gd name="T30" fmla="*/ 1062 w 1248"/>
                  <a:gd name="T31" fmla="*/ 0 h 500"/>
                  <a:gd name="T32" fmla="*/ 998 w 1248"/>
                  <a:gd name="T33" fmla="*/ 11 h 500"/>
                  <a:gd name="T34" fmla="*/ 918 w 1248"/>
                  <a:gd name="T35" fmla="*/ 46 h 500"/>
                  <a:gd name="T36" fmla="*/ 827 w 1248"/>
                  <a:gd name="T37" fmla="*/ 79 h 500"/>
                  <a:gd name="T38" fmla="*/ 736 w 1248"/>
                  <a:gd name="T39" fmla="*/ 100 h 500"/>
                  <a:gd name="T40" fmla="*/ 644 w 1248"/>
                  <a:gd name="T41" fmla="*/ 108 h 500"/>
                  <a:gd name="T42" fmla="*/ 553 w 1248"/>
                  <a:gd name="T43" fmla="*/ 105 h 500"/>
                  <a:gd name="T44" fmla="*/ 473 w 1248"/>
                  <a:gd name="T45" fmla="*/ 94 h 500"/>
                  <a:gd name="T46" fmla="*/ 347 w 1248"/>
                  <a:gd name="T47" fmla="*/ 61 h 500"/>
                  <a:gd name="T48" fmla="*/ 308 w 1248"/>
                  <a:gd name="T49" fmla="*/ 40 h 500"/>
                  <a:gd name="T50" fmla="*/ 276 w 1248"/>
                  <a:gd name="T51" fmla="*/ 26 h 500"/>
                  <a:gd name="T52" fmla="*/ 202 w 1248"/>
                  <a:gd name="T53" fmla="*/ 14 h 500"/>
                  <a:gd name="T54" fmla="*/ 167 w 1248"/>
                  <a:gd name="T55" fmla="*/ 17 h 500"/>
                  <a:gd name="T56" fmla="*/ 137 w 1248"/>
                  <a:gd name="T57" fmla="*/ 26 h 500"/>
                  <a:gd name="T58" fmla="*/ 111 w 1248"/>
                  <a:gd name="T59" fmla="*/ 46 h 500"/>
                  <a:gd name="T60" fmla="*/ 97 w 1248"/>
                  <a:gd name="T61" fmla="*/ 71 h 500"/>
                  <a:gd name="T62" fmla="*/ 94 w 1248"/>
                  <a:gd name="T63" fmla="*/ 105 h 500"/>
                  <a:gd name="T64" fmla="*/ 94 w 1248"/>
                  <a:gd name="T65" fmla="*/ 137 h 500"/>
                  <a:gd name="T66" fmla="*/ 88 w 1248"/>
                  <a:gd name="T67" fmla="*/ 162 h 500"/>
                  <a:gd name="T68" fmla="*/ 76 w 1248"/>
                  <a:gd name="T69" fmla="*/ 176 h 500"/>
                  <a:gd name="T70" fmla="*/ 46 w 1248"/>
                  <a:gd name="T71" fmla="*/ 197 h 500"/>
                  <a:gd name="T72" fmla="*/ 14 w 1248"/>
                  <a:gd name="T73" fmla="*/ 220 h 500"/>
                  <a:gd name="T74" fmla="*/ 3 w 1248"/>
                  <a:gd name="T75" fmla="*/ 244 h 500"/>
                  <a:gd name="T76" fmla="*/ 0 w 1248"/>
                  <a:gd name="T77" fmla="*/ 264 h 500"/>
                  <a:gd name="T78" fmla="*/ 8 w 1248"/>
                  <a:gd name="T79" fmla="*/ 288 h 500"/>
                  <a:gd name="T80" fmla="*/ 55 w 1248"/>
                  <a:gd name="T81" fmla="*/ 338 h 500"/>
                  <a:gd name="T82" fmla="*/ 126 w 1248"/>
                  <a:gd name="T83" fmla="*/ 382 h 500"/>
                  <a:gd name="T84" fmla="*/ 202 w 1248"/>
                  <a:gd name="T85" fmla="*/ 424 h 500"/>
                  <a:gd name="T86" fmla="*/ 305 w 1248"/>
                  <a:gd name="T87" fmla="*/ 458 h 500"/>
                  <a:gd name="T88" fmla="*/ 400 w 1248"/>
                  <a:gd name="T89" fmla="*/ 479 h 500"/>
                  <a:gd name="T90" fmla="*/ 518 w 1248"/>
                  <a:gd name="T91" fmla="*/ 496 h 500"/>
                  <a:gd name="T92" fmla="*/ 656 w 1248"/>
                  <a:gd name="T93" fmla="*/ 500 h 500"/>
                  <a:gd name="T94" fmla="*/ 809 w 1248"/>
                  <a:gd name="T95" fmla="*/ 485 h 500"/>
                  <a:gd name="T96" fmla="*/ 930 w 1248"/>
                  <a:gd name="T97" fmla="*/ 456 h 500"/>
                  <a:gd name="T98" fmla="*/ 1012 w 1248"/>
                  <a:gd name="T99" fmla="*/ 429 h 500"/>
                  <a:gd name="T100" fmla="*/ 1095 w 1248"/>
                  <a:gd name="T101" fmla="*/ 391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</a:cxnLst>
                <a:rect l="0" t="0" r="r" b="b"/>
                <a:pathLst>
                  <a:path w="1248" h="500">
                    <a:moveTo>
                      <a:pt x="1138" y="370"/>
                    </a:moveTo>
                    <a:lnTo>
                      <a:pt x="1177" y="344"/>
                    </a:lnTo>
                    <a:lnTo>
                      <a:pt x="1209" y="317"/>
                    </a:lnTo>
                    <a:lnTo>
                      <a:pt x="1221" y="302"/>
                    </a:lnTo>
                    <a:lnTo>
                      <a:pt x="1229" y="288"/>
                    </a:lnTo>
                    <a:lnTo>
                      <a:pt x="1235" y="276"/>
                    </a:lnTo>
                    <a:lnTo>
                      <a:pt x="1242" y="262"/>
                    </a:lnTo>
                    <a:lnTo>
                      <a:pt x="1245" y="250"/>
                    </a:lnTo>
                    <a:lnTo>
                      <a:pt x="1248" y="238"/>
                    </a:lnTo>
                    <a:lnTo>
                      <a:pt x="1245" y="226"/>
                    </a:lnTo>
                    <a:lnTo>
                      <a:pt x="1242" y="214"/>
                    </a:lnTo>
                    <a:lnTo>
                      <a:pt x="1235" y="205"/>
                    </a:lnTo>
                    <a:lnTo>
                      <a:pt x="1229" y="197"/>
                    </a:lnTo>
                    <a:lnTo>
                      <a:pt x="1221" y="188"/>
                    </a:lnTo>
                    <a:lnTo>
                      <a:pt x="1209" y="179"/>
                    </a:lnTo>
                    <a:lnTo>
                      <a:pt x="1177" y="162"/>
                    </a:lnTo>
                    <a:lnTo>
                      <a:pt x="1163" y="146"/>
                    </a:lnTo>
                    <a:lnTo>
                      <a:pt x="1160" y="140"/>
                    </a:lnTo>
                    <a:lnTo>
                      <a:pt x="1157" y="135"/>
                    </a:lnTo>
                    <a:lnTo>
                      <a:pt x="1160" y="123"/>
                    </a:lnTo>
                    <a:lnTo>
                      <a:pt x="1163" y="108"/>
                    </a:lnTo>
                    <a:lnTo>
                      <a:pt x="1165" y="94"/>
                    </a:lnTo>
                    <a:lnTo>
                      <a:pt x="1165" y="85"/>
                    </a:lnTo>
                    <a:lnTo>
                      <a:pt x="1163" y="73"/>
                    </a:lnTo>
                    <a:lnTo>
                      <a:pt x="1160" y="58"/>
                    </a:lnTo>
                    <a:lnTo>
                      <a:pt x="1150" y="46"/>
                    </a:lnTo>
                    <a:lnTo>
                      <a:pt x="1144" y="35"/>
                    </a:lnTo>
                    <a:lnTo>
                      <a:pt x="1135" y="23"/>
                    </a:lnTo>
                    <a:lnTo>
                      <a:pt x="1127" y="17"/>
                    </a:lnTo>
                    <a:lnTo>
                      <a:pt x="1115" y="11"/>
                    </a:lnTo>
                    <a:lnTo>
                      <a:pt x="1092" y="3"/>
                    </a:lnTo>
                    <a:lnTo>
                      <a:pt x="1062" y="0"/>
                    </a:lnTo>
                    <a:lnTo>
                      <a:pt x="1033" y="3"/>
                    </a:lnTo>
                    <a:lnTo>
                      <a:pt x="998" y="11"/>
                    </a:lnTo>
                    <a:lnTo>
                      <a:pt x="959" y="26"/>
                    </a:lnTo>
                    <a:lnTo>
                      <a:pt x="918" y="46"/>
                    </a:lnTo>
                    <a:lnTo>
                      <a:pt x="873" y="65"/>
                    </a:lnTo>
                    <a:lnTo>
                      <a:pt x="827" y="79"/>
                    </a:lnTo>
                    <a:lnTo>
                      <a:pt x="782" y="91"/>
                    </a:lnTo>
                    <a:lnTo>
                      <a:pt x="736" y="100"/>
                    </a:lnTo>
                    <a:lnTo>
                      <a:pt x="688" y="105"/>
                    </a:lnTo>
                    <a:lnTo>
                      <a:pt x="644" y="108"/>
                    </a:lnTo>
                    <a:lnTo>
                      <a:pt x="597" y="108"/>
                    </a:lnTo>
                    <a:lnTo>
                      <a:pt x="553" y="105"/>
                    </a:lnTo>
                    <a:lnTo>
                      <a:pt x="512" y="100"/>
                    </a:lnTo>
                    <a:lnTo>
                      <a:pt x="473" y="94"/>
                    </a:lnTo>
                    <a:lnTo>
                      <a:pt x="403" y="79"/>
                    </a:lnTo>
                    <a:lnTo>
                      <a:pt x="347" y="61"/>
                    </a:lnTo>
                    <a:lnTo>
                      <a:pt x="324" y="52"/>
                    </a:lnTo>
                    <a:lnTo>
                      <a:pt x="308" y="40"/>
                    </a:lnTo>
                    <a:lnTo>
                      <a:pt x="294" y="32"/>
                    </a:lnTo>
                    <a:lnTo>
                      <a:pt x="276" y="26"/>
                    </a:lnTo>
                    <a:lnTo>
                      <a:pt x="241" y="17"/>
                    </a:lnTo>
                    <a:lnTo>
                      <a:pt x="202" y="14"/>
                    </a:lnTo>
                    <a:lnTo>
                      <a:pt x="185" y="14"/>
                    </a:lnTo>
                    <a:lnTo>
                      <a:pt x="167" y="17"/>
                    </a:lnTo>
                    <a:lnTo>
                      <a:pt x="153" y="20"/>
                    </a:lnTo>
                    <a:lnTo>
                      <a:pt x="137" y="26"/>
                    </a:lnTo>
                    <a:lnTo>
                      <a:pt x="123" y="35"/>
                    </a:lnTo>
                    <a:lnTo>
                      <a:pt x="111" y="46"/>
                    </a:lnTo>
                    <a:lnTo>
                      <a:pt x="102" y="58"/>
                    </a:lnTo>
                    <a:lnTo>
                      <a:pt x="97" y="71"/>
                    </a:lnTo>
                    <a:lnTo>
                      <a:pt x="94" y="88"/>
                    </a:lnTo>
                    <a:lnTo>
                      <a:pt x="94" y="105"/>
                    </a:lnTo>
                    <a:lnTo>
                      <a:pt x="94" y="123"/>
                    </a:lnTo>
                    <a:lnTo>
                      <a:pt x="94" y="137"/>
                    </a:lnTo>
                    <a:lnTo>
                      <a:pt x="91" y="150"/>
                    </a:lnTo>
                    <a:lnTo>
                      <a:pt x="88" y="162"/>
                    </a:lnTo>
                    <a:lnTo>
                      <a:pt x="82" y="170"/>
                    </a:lnTo>
                    <a:lnTo>
                      <a:pt x="76" y="176"/>
                    </a:lnTo>
                    <a:lnTo>
                      <a:pt x="65" y="188"/>
                    </a:lnTo>
                    <a:lnTo>
                      <a:pt x="46" y="197"/>
                    </a:lnTo>
                    <a:lnTo>
                      <a:pt x="32" y="205"/>
                    </a:lnTo>
                    <a:lnTo>
                      <a:pt x="14" y="220"/>
                    </a:lnTo>
                    <a:lnTo>
                      <a:pt x="8" y="231"/>
                    </a:lnTo>
                    <a:lnTo>
                      <a:pt x="3" y="244"/>
                    </a:lnTo>
                    <a:lnTo>
                      <a:pt x="0" y="253"/>
                    </a:lnTo>
                    <a:lnTo>
                      <a:pt x="0" y="264"/>
                    </a:lnTo>
                    <a:lnTo>
                      <a:pt x="3" y="276"/>
                    </a:lnTo>
                    <a:lnTo>
                      <a:pt x="8" y="288"/>
                    </a:lnTo>
                    <a:lnTo>
                      <a:pt x="29" y="311"/>
                    </a:lnTo>
                    <a:lnTo>
                      <a:pt x="55" y="338"/>
                    </a:lnTo>
                    <a:lnTo>
                      <a:pt x="88" y="361"/>
                    </a:lnTo>
                    <a:lnTo>
                      <a:pt x="126" y="382"/>
                    </a:lnTo>
                    <a:lnTo>
                      <a:pt x="165" y="402"/>
                    </a:lnTo>
                    <a:lnTo>
                      <a:pt x="202" y="424"/>
                    </a:lnTo>
                    <a:lnTo>
                      <a:pt x="238" y="435"/>
                    </a:lnTo>
                    <a:lnTo>
                      <a:pt x="305" y="458"/>
                    </a:lnTo>
                    <a:lnTo>
                      <a:pt x="350" y="467"/>
                    </a:lnTo>
                    <a:lnTo>
                      <a:pt x="400" y="479"/>
                    </a:lnTo>
                    <a:lnTo>
                      <a:pt x="456" y="488"/>
                    </a:lnTo>
                    <a:lnTo>
                      <a:pt x="518" y="496"/>
                    </a:lnTo>
                    <a:lnTo>
                      <a:pt x="585" y="500"/>
                    </a:lnTo>
                    <a:lnTo>
                      <a:pt x="656" y="500"/>
                    </a:lnTo>
                    <a:lnTo>
                      <a:pt x="732" y="493"/>
                    </a:lnTo>
                    <a:lnTo>
                      <a:pt x="809" y="485"/>
                    </a:lnTo>
                    <a:lnTo>
                      <a:pt x="888" y="467"/>
                    </a:lnTo>
                    <a:lnTo>
                      <a:pt x="930" y="456"/>
                    </a:lnTo>
                    <a:lnTo>
                      <a:pt x="970" y="444"/>
                    </a:lnTo>
                    <a:lnTo>
                      <a:pt x="1012" y="429"/>
                    </a:lnTo>
                    <a:lnTo>
                      <a:pt x="1053" y="411"/>
                    </a:lnTo>
                    <a:lnTo>
                      <a:pt x="1095" y="391"/>
                    </a:lnTo>
                    <a:lnTo>
                      <a:pt x="1138" y="370"/>
                    </a:lnTo>
                    <a:close/>
                  </a:path>
                </a:pathLst>
              </a:custGeom>
              <a:solidFill>
                <a:srgbClr val="D0D1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5" name="任意多边形 81007"/>
              <p:cNvSpPr>
                <a:spLocks noChangeArrowheads="1"/>
              </p:cNvSpPr>
              <p:nvPr/>
            </p:nvSpPr>
            <p:spPr bwMode="auto">
              <a:xfrm>
                <a:off x="2039" y="2608"/>
                <a:ext cx="34" cy="22"/>
              </a:xfrm>
              <a:custGeom>
                <a:avLst/>
                <a:gdLst>
                  <a:gd name="T0" fmla="*/ 115 w 504"/>
                  <a:gd name="T1" fmla="*/ 0 h 338"/>
                  <a:gd name="T2" fmla="*/ 112 w 504"/>
                  <a:gd name="T3" fmla="*/ 17 h 338"/>
                  <a:gd name="T4" fmla="*/ 115 w 504"/>
                  <a:gd name="T5" fmla="*/ 36 h 338"/>
                  <a:gd name="T6" fmla="*/ 121 w 504"/>
                  <a:gd name="T7" fmla="*/ 56 h 338"/>
                  <a:gd name="T8" fmla="*/ 129 w 504"/>
                  <a:gd name="T9" fmla="*/ 79 h 338"/>
                  <a:gd name="T10" fmla="*/ 148 w 504"/>
                  <a:gd name="T11" fmla="*/ 105 h 338"/>
                  <a:gd name="T12" fmla="*/ 159 w 504"/>
                  <a:gd name="T13" fmla="*/ 118 h 338"/>
                  <a:gd name="T14" fmla="*/ 171 w 504"/>
                  <a:gd name="T15" fmla="*/ 130 h 338"/>
                  <a:gd name="T16" fmla="*/ 188 w 504"/>
                  <a:gd name="T17" fmla="*/ 141 h 338"/>
                  <a:gd name="T18" fmla="*/ 206 w 504"/>
                  <a:gd name="T19" fmla="*/ 150 h 338"/>
                  <a:gd name="T20" fmla="*/ 277 w 504"/>
                  <a:gd name="T21" fmla="*/ 182 h 338"/>
                  <a:gd name="T22" fmla="*/ 336 w 504"/>
                  <a:gd name="T23" fmla="*/ 206 h 338"/>
                  <a:gd name="T24" fmla="*/ 386 w 504"/>
                  <a:gd name="T25" fmla="*/ 221 h 338"/>
                  <a:gd name="T26" fmla="*/ 427 w 504"/>
                  <a:gd name="T27" fmla="*/ 235 h 338"/>
                  <a:gd name="T28" fmla="*/ 459 w 504"/>
                  <a:gd name="T29" fmla="*/ 244 h 338"/>
                  <a:gd name="T30" fmla="*/ 483 w 504"/>
                  <a:gd name="T31" fmla="*/ 256 h 338"/>
                  <a:gd name="T32" fmla="*/ 492 w 504"/>
                  <a:gd name="T33" fmla="*/ 261 h 338"/>
                  <a:gd name="T34" fmla="*/ 498 w 504"/>
                  <a:gd name="T35" fmla="*/ 267 h 338"/>
                  <a:gd name="T36" fmla="*/ 501 w 504"/>
                  <a:gd name="T37" fmla="*/ 276 h 338"/>
                  <a:gd name="T38" fmla="*/ 504 w 504"/>
                  <a:gd name="T39" fmla="*/ 285 h 338"/>
                  <a:gd name="T40" fmla="*/ 504 w 504"/>
                  <a:gd name="T41" fmla="*/ 300 h 338"/>
                  <a:gd name="T42" fmla="*/ 501 w 504"/>
                  <a:gd name="T43" fmla="*/ 309 h 338"/>
                  <a:gd name="T44" fmla="*/ 498 w 504"/>
                  <a:gd name="T45" fmla="*/ 315 h 338"/>
                  <a:gd name="T46" fmla="*/ 489 w 504"/>
                  <a:gd name="T47" fmla="*/ 321 h 338"/>
                  <a:gd name="T48" fmla="*/ 480 w 504"/>
                  <a:gd name="T49" fmla="*/ 326 h 338"/>
                  <a:gd name="T50" fmla="*/ 469 w 504"/>
                  <a:gd name="T51" fmla="*/ 332 h 338"/>
                  <a:gd name="T52" fmla="*/ 453 w 504"/>
                  <a:gd name="T53" fmla="*/ 335 h 338"/>
                  <a:gd name="T54" fmla="*/ 439 w 504"/>
                  <a:gd name="T55" fmla="*/ 338 h 338"/>
                  <a:gd name="T56" fmla="*/ 418 w 504"/>
                  <a:gd name="T57" fmla="*/ 338 h 338"/>
                  <a:gd name="T58" fmla="*/ 371 w 504"/>
                  <a:gd name="T59" fmla="*/ 332 h 338"/>
                  <a:gd name="T60" fmla="*/ 310 w 504"/>
                  <a:gd name="T61" fmla="*/ 321 h 338"/>
                  <a:gd name="T62" fmla="*/ 236 w 504"/>
                  <a:gd name="T63" fmla="*/ 297 h 338"/>
                  <a:gd name="T64" fmla="*/ 200 w 504"/>
                  <a:gd name="T65" fmla="*/ 282 h 338"/>
                  <a:gd name="T66" fmla="*/ 165 w 504"/>
                  <a:gd name="T67" fmla="*/ 264 h 338"/>
                  <a:gd name="T68" fmla="*/ 94 w 504"/>
                  <a:gd name="T69" fmla="*/ 227 h 338"/>
                  <a:gd name="T70" fmla="*/ 62 w 504"/>
                  <a:gd name="T71" fmla="*/ 209 h 338"/>
                  <a:gd name="T72" fmla="*/ 35 w 504"/>
                  <a:gd name="T73" fmla="*/ 196 h 338"/>
                  <a:gd name="T74" fmla="*/ 15 w 504"/>
                  <a:gd name="T75" fmla="*/ 191 h 338"/>
                  <a:gd name="T76" fmla="*/ 9 w 504"/>
                  <a:gd name="T77" fmla="*/ 191 h 338"/>
                  <a:gd name="T78" fmla="*/ 0 w 504"/>
                  <a:gd name="T79" fmla="*/ 194 h 338"/>
                  <a:gd name="T80" fmla="*/ 3 w 504"/>
                  <a:gd name="T81" fmla="*/ 188 h 338"/>
                  <a:gd name="T82" fmla="*/ 9 w 504"/>
                  <a:gd name="T83" fmla="*/ 176 h 338"/>
                  <a:gd name="T84" fmla="*/ 15 w 504"/>
                  <a:gd name="T85" fmla="*/ 167 h 338"/>
                  <a:gd name="T86" fmla="*/ 21 w 504"/>
                  <a:gd name="T87" fmla="*/ 159 h 338"/>
                  <a:gd name="T88" fmla="*/ 32 w 504"/>
                  <a:gd name="T89" fmla="*/ 153 h 338"/>
                  <a:gd name="T90" fmla="*/ 51 w 504"/>
                  <a:gd name="T91" fmla="*/ 147 h 338"/>
                  <a:gd name="T92" fmla="*/ 59 w 504"/>
                  <a:gd name="T93" fmla="*/ 141 h 338"/>
                  <a:gd name="T94" fmla="*/ 65 w 504"/>
                  <a:gd name="T95" fmla="*/ 135 h 338"/>
                  <a:gd name="T96" fmla="*/ 74 w 504"/>
                  <a:gd name="T97" fmla="*/ 127 h 338"/>
                  <a:gd name="T98" fmla="*/ 80 w 504"/>
                  <a:gd name="T99" fmla="*/ 118 h 338"/>
                  <a:gd name="T100" fmla="*/ 83 w 504"/>
                  <a:gd name="T101" fmla="*/ 105 h 338"/>
                  <a:gd name="T102" fmla="*/ 83 w 504"/>
                  <a:gd name="T103" fmla="*/ 97 h 338"/>
                  <a:gd name="T104" fmla="*/ 83 w 504"/>
                  <a:gd name="T105" fmla="*/ 88 h 338"/>
                  <a:gd name="T106" fmla="*/ 80 w 504"/>
                  <a:gd name="T107" fmla="*/ 79 h 338"/>
                  <a:gd name="T108" fmla="*/ 77 w 504"/>
                  <a:gd name="T109" fmla="*/ 70 h 338"/>
                  <a:gd name="T110" fmla="*/ 74 w 504"/>
                  <a:gd name="T111" fmla="*/ 59 h 338"/>
                  <a:gd name="T112" fmla="*/ 77 w 504"/>
                  <a:gd name="T113" fmla="*/ 47 h 338"/>
                  <a:gd name="T114" fmla="*/ 80 w 504"/>
                  <a:gd name="T115" fmla="*/ 36 h 338"/>
                  <a:gd name="T116" fmla="*/ 86 w 504"/>
                  <a:gd name="T117" fmla="*/ 23 h 338"/>
                  <a:gd name="T118" fmla="*/ 91 w 504"/>
                  <a:gd name="T119" fmla="*/ 11 h 338"/>
                  <a:gd name="T120" fmla="*/ 103 w 504"/>
                  <a:gd name="T121" fmla="*/ 5 h 338"/>
                  <a:gd name="T122" fmla="*/ 115 w 504"/>
                  <a:gd name="T123" fmla="*/ 0 h 3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504" h="338">
                    <a:moveTo>
                      <a:pt x="115" y="0"/>
                    </a:moveTo>
                    <a:lnTo>
                      <a:pt x="112" y="17"/>
                    </a:lnTo>
                    <a:lnTo>
                      <a:pt x="115" y="36"/>
                    </a:lnTo>
                    <a:lnTo>
                      <a:pt x="121" y="56"/>
                    </a:lnTo>
                    <a:lnTo>
                      <a:pt x="129" y="79"/>
                    </a:lnTo>
                    <a:lnTo>
                      <a:pt x="148" y="105"/>
                    </a:lnTo>
                    <a:lnTo>
                      <a:pt x="159" y="118"/>
                    </a:lnTo>
                    <a:lnTo>
                      <a:pt x="171" y="130"/>
                    </a:lnTo>
                    <a:lnTo>
                      <a:pt x="188" y="141"/>
                    </a:lnTo>
                    <a:lnTo>
                      <a:pt x="206" y="150"/>
                    </a:lnTo>
                    <a:lnTo>
                      <a:pt x="277" y="182"/>
                    </a:lnTo>
                    <a:lnTo>
                      <a:pt x="336" y="206"/>
                    </a:lnTo>
                    <a:lnTo>
                      <a:pt x="386" y="221"/>
                    </a:lnTo>
                    <a:lnTo>
                      <a:pt x="427" y="235"/>
                    </a:lnTo>
                    <a:lnTo>
                      <a:pt x="459" y="244"/>
                    </a:lnTo>
                    <a:lnTo>
                      <a:pt x="483" y="256"/>
                    </a:lnTo>
                    <a:lnTo>
                      <a:pt x="492" y="261"/>
                    </a:lnTo>
                    <a:lnTo>
                      <a:pt x="498" y="267"/>
                    </a:lnTo>
                    <a:lnTo>
                      <a:pt x="501" y="276"/>
                    </a:lnTo>
                    <a:lnTo>
                      <a:pt x="504" y="285"/>
                    </a:lnTo>
                    <a:lnTo>
                      <a:pt x="504" y="300"/>
                    </a:lnTo>
                    <a:lnTo>
                      <a:pt x="501" y="309"/>
                    </a:lnTo>
                    <a:lnTo>
                      <a:pt x="498" y="315"/>
                    </a:lnTo>
                    <a:lnTo>
                      <a:pt x="489" y="321"/>
                    </a:lnTo>
                    <a:lnTo>
                      <a:pt x="480" y="326"/>
                    </a:lnTo>
                    <a:lnTo>
                      <a:pt x="469" y="332"/>
                    </a:lnTo>
                    <a:lnTo>
                      <a:pt x="453" y="335"/>
                    </a:lnTo>
                    <a:lnTo>
                      <a:pt x="439" y="338"/>
                    </a:lnTo>
                    <a:lnTo>
                      <a:pt x="418" y="338"/>
                    </a:lnTo>
                    <a:lnTo>
                      <a:pt x="371" y="332"/>
                    </a:lnTo>
                    <a:lnTo>
                      <a:pt x="310" y="321"/>
                    </a:lnTo>
                    <a:lnTo>
                      <a:pt x="236" y="297"/>
                    </a:lnTo>
                    <a:lnTo>
                      <a:pt x="200" y="282"/>
                    </a:lnTo>
                    <a:lnTo>
                      <a:pt x="165" y="264"/>
                    </a:lnTo>
                    <a:lnTo>
                      <a:pt x="94" y="227"/>
                    </a:lnTo>
                    <a:lnTo>
                      <a:pt x="62" y="209"/>
                    </a:lnTo>
                    <a:lnTo>
                      <a:pt x="35" y="196"/>
                    </a:lnTo>
                    <a:lnTo>
                      <a:pt x="15" y="191"/>
                    </a:lnTo>
                    <a:lnTo>
                      <a:pt x="9" y="191"/>
                    </a:lnTo>
                    <a:lnTo>
                      <a:pt x="0" y="194"/>
                    </a:lnTo>
                    <a:lnTo>
                      <a:pt x="3" y="188"/>
                    </a:lnTo>
                    <a:lnTo>
                      <a:pt x="9" y="176"/>
                    </a:lnTo>
                    <a:lnTo>
                      <a:pt x="15" y="167"/>
                    </a:lnTo>
                    <a:lnTo>
                      <a:pt x="21" y="159"/>
                    </a:lnTo>
                    <a:lnTo>
                      <a:pt x="32" y="153"/>
                    </a:lnTo>
                    <a:lnTo>
                      <a:pt x="51" y="147"/>
                    </a:lnTo>
                    <a:lnTo>
                      <a:pt x="59" y="141"/>
                    </a:lnTo>
                    <a:lnTo>
                      <a:pt x="65" y="135"/>
                    </a:lnTo>
                    <a:lnTo>
                      <a:pt x="74" y="127"/>
                    </a:lnTo>
                    <a:lnTo>
                      <a:pt x="80" y="118"/>
                    </a:lnTo>
                    <a:lnTo>
                      <a:pt x="83" y="105"/>
                    </a:lnTo>
                    <a:lnTo>
                      <a:pt x="83" y="97"/>
                    </a:lnTo>
                    <a:lnTo>
                      <a:pt x="83" y="88"/>
                    </a:lnTo>
                    <a:lnTo>
                      <a:pt x="80" y="79"/>
                    </a:lnTo>
                    <a:lnTo>
                      <a:pt x="77" y="70"/>
                    </a:lnTo>
                    <a:lnTo>
                      <a:pt x="74" y="59"/>
                    </a:lnTo>
                    <a:lnTo>
                      <a:pt x="77" y="47"/>
                    </a:lnTo>
                    <a:lnTo>
                      <a:pt x="80" y="36"/>
                    </a:lnTo>
                    <a:lnTo>
                      <a:pt x="86" y="23"/>
                    </a:lnTo>
                    <a:lnTo>
                      <a:pt x="91" y="11"/>
                    </a:lnTo>
                    <a:lnTo>
                      <a:pt x="103" y="5"/>
                    </a:lnTo>
                    <a:lnTo>
                      <a:pt x="115" y="0"/>
                    </a:lnTo>
                    <a:close/>
                  </a:path>
                </a:pathLst>
              </a:custGeom>
              <a:solidFill>
                <a:srgbClr val="B6B7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6" name="任意多边形 81008"/>
              <p:cNvSpPr>
                <a:spLocks noChangeArrowheads="1"/>
              </p:cNvSpPr>
              <p:nvPr/>
            </p:nvSpPr>
            <p:spPr bwMode="auto">
              <a:xfrm>
                <a:off x="2081" y="2606"/>
                <a:ext cx="41" cy="32"/>
              </a:xfrm>
              <a:custGeom>
                <a:avLst/>
                <a:gdLst>
                  <a:gd name="T0" fmla="*/ 454 w 605"/>
                  <a:gd name="T1" fmla="*/ 8 h 487"/>
                  <a:gd name="T2" fmla="*/ 466 w 605"/>
                  <a:gd name="T3" fmla="*/ 32 h 487"/>
                  <a:gd name="T4" fmla="*/ 460 w 605"/>
                  <a:gd name="T5" fmla="*/ 67 h 487"/>
                  <a:gd name="T6" fmla="*/ 446 w 605"/>
                  <a:gd name="T7" fmla="*/ 88 h 487"/>
                  <a:gd name="T8" fmla="*/ 422 w 605"/>
                  <a:gd name="T9" fmla="*/ 108 h 487"/>
                  <a:gd name="T10" fmla="*/ 319 w 605"/>
                  <a:gd name="T11" fmla="*/ 167 h 487"/>
                  <a:gd name="T12" fmla="*/ 242 w 605"/>
                  <a:gd name="T13" fmla="*/ 202 h 487"/>
                  <a:gd name="T14" fmla="*/ 160 w 605"/>
                  <a:gd name="T15" fmla="*/ 232 h 487"/>
                  <a:gd name="T16" fmla="*/ 74 w 605"/>
                  <a:gd name="T17" fmla="*/ 256 h 487"/>
                  <a:gd name="T18" fmla="*/ 19 w 605"/>
                  <a:gd name="T19" fmla="*/ 279 h 487"/>
                  <a:gd name="T20" fmla="*/ 4 w 605"/>
                  <a:gd name="T21" fmla="*/ 293 h 487"/>
                  <a:gd name="T22" fmla="*/ 4 w 605"/>
                  <a:gd name="T23" fmla="*/ 305 h 487"/>
                  <a:gd name="T24" fmla="*/ 22 w 605"/>
                  <a:gd name="T25" fmla="*/ 314 h 487"/>
                  <a:gd name="T26" fmla="*/ 71 w 605"/>
                  <a:gd name="T27" fmla="*/ 321 h 487"/>
                  <a:gd name="T28" fmla="*/ 175 w 605"/>
                  <a:gd name="T29" fmla="*/ 317 h 487"/>
                  <a:gd name="T30" fmla="*/ 239 w 605"/>
                  <a:gd name="T31" fmla="*/ 323 h 487"/>
                  <a:gd name="T32" fmla="*/ 266 w 605"/>
                  <a:gd name="T33" fmla="*/ 335 h 487"/>
                  <a:gd name="T34" fmla="*/ 289 w 605"/>
                  <a:gd name="T35" fmla="*/ 353 h 487"/>
                  <a:gd name="T36" fmla="*/ 292 w 605"/>
                  <a:gd name="T37" fmla="*/ 376 h 487"/>
                  <a:gd name="T38" fmla="*/ 275 w 605"/>
                  <a:gd name="T39" fmla="*/ 396 h 487"/>
                  <a:gd name="T40" fmla="*/ 239 w 605"/>
                  <a:gd name="T41" fmla="*/ 420 h 487"/>
                  <a:gd name="T42" fmla="*/ 151 w 605"/>
                  <a:gd name="T43" fmla="*/ 461 h 487"/>
                  <a:gd name="T44" fmla="*/ 65 w 605"/>
                  <a:gd name="T45" fmla="*/ 487 h 487"/>
                  <a:gd name="T46" fmla="*/ 154 w 605"/>
                  <a:gd name="T47" fmla="*/ 482 h 487"/>
                  <a:gd name="T48" fmla="*/ 278 w 605"/>
                  <a:gd name="T49" fmla="*/ 461 h 487"/>
                  <a:gd name="T50" fmla="*/ 384 w 605"/>
                  <a:gd name="T51" fmla="*/ 429 h 487"/>
                  <a:gd name="T52" fmla="*/ 454 w 605"/>
                  <a:gd name="T53" fmla="*/ 396 h 487"/>
                  <a:gd name="T54" fmla="*/ 519 w 605"/>
                  <a:gd name="T55" fmla="*/ 355 h 487"/>
                  <a:gd name="T56" fmla="*/ 563 w 605"/>
                  <a:gd name="T57" fmla="*/ 321 h 487"/>
                  <a:gd name="T58" fmla="*/ 590 w 605"/>
                  <a:gd name="T59" fmla="*/ 288 h 487"/>
                  <a:gd name="T60" fmla="*/ 605 w 605"/>
                  <a:gd name="T61" fmla="*/ 261 h 487"/>
                  <a:gd name="T62" fmla="*/ 605 w 605"/>
                  <a:gd name="T63" fmla="*/ 238 h 487"/>
                  <a:gd name="T64" fmla="*/ 596 w 605"/>
                  <a:gd name="T65" fmla="*/ 214 h 487"/>
                  <a:gd name="T66" fmla="*/ 578 w 605"/>
                  <a:gd name="T67" fmla="*/ 193 h 487"/>
                  <a:gd name="T68" fmla="*/ 560 w 605"/>
                  <a:gd name="T69" fmla="*/ 179 h 487"/>
                  <a:gd name="T70" fmla="*/ 525 w 605"/>
                  <a:gd name="T71" fmla="*/ 156 h 487"/>
                  <a:gd name="T72" fmla="*/ 516 w 605"/>
                  <a:gd name="T73" fmla="*/ 131 h 487"/>
                  <a:gd name="T74" fmla="*/ 519 w 605"/>
                  <a:gd name="T75" fmla="*/ 96 h 487"/>
                  <a:gd name="T76" fmla="*/ 519 w 605"/>
                  <a:gd name="T77" fmla="*/ 62 h 487"/>
                  <a:gd name="T78" fmla="*/ 504 w 605"/>
                  <a:gd name="T79" fmla="*/ 29 h 487"/>
                  <a:gd name="T80" fmla="*/ 472 w 605"/>
                  <a:gd name="T81" fmla="*/ 5 h 48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605" h="487">
                    <a:moveTo>
                      <a:pt x="449" y="0"/>
                    </a:moveTo>
                    <a:lnTo>
                      <a:pt x="454" y="8"/>
                    </a:lnTo>
                    <a:lnTo>
                      <a:pt x="460" y="17"/>
                    </a:lnTo>
                    <a:lnTo>
                      <a:pt x="466" y="32"/>
                    </a:lnTo>
                    <a:lnTo>
                      <a:pt x="466" y="46"/>
                    </a:lnTo>
                    <a:lnTo>
                      <a:pt x="460" y="67"/>
                    </a:lnTo>
                    <a:lnTo>
                      <a:pt x="454" y="76"/>
                    </a:lnTo>
                    <a:lnTo>
                      <a:pt x="446" y="88"/>
                    </a:lnTo>
                    <a:lnTo>
                      <a:pt x="434" y="96"/>
                    </a:lnTo>
                    <a:lnTo>
                      <a:pt x="422" y="108"/>
                    </a:lnTo>
                    <a:lnTo>
                      <a:pt x="354" y="150"/>
                    </a:lnTo>
                    <a:lnTo>
                      <a:pt x="319" y="167"/>
                    </a:lnTo>
                    <a:lnTo>
                      <a:pt x="281" y="185"/>
                    </a:lnTo>
                    <a:lnTo>
                      <a:pt x="242" y="202"/>
                    </a:lnTo>
                    <a:lnTo>
                      <a:pt x="201" y="217"/>
                    </a:lnTo>
                    <a:lnTo>
                      <a:pt x="160" y="232"/>
                    </a:lnTo>
                    <a:lnTo>
                      <a:pt x="116" y="244"/>
                    </a:lnTo>
                    <a:lnTo>
                      <a:pt x="74" y="256"/>
                    </a:lnTo>
                    <a:lnTo>
                      <a:pt x="42" y="267"/>
                    </a:lnTo>
                    <a:lnTo>
                      <a:pt x="19" y="279"/>
                    </a:lnTo>
                    <a:lnTo>
                      <a:pt x="7" y="290"/>
                    </a:lnTo>
                    <a:lnTo>
                      <a:pt x="4" y="293"/>
                    </a:lnTo>
                    <a:lnTo>
                      <a:pt x="0" y="299"/>
                    </a:lnTo>
                    <a:lnTo>
                      <a:pt x="4" y="305"/>
                    </a:lnTo>
                    <a:lnTo>
                      <a:pt x="7" y="308"/>
                    </a:lnTo>
                    <a:lnTo>
                      <a:pt x="22" y="314"/>
                    </a:lnTo>
                    <a:lnTo>
                      <a:pt x="42" y="317"/>
                    </a:lnTo>
                    <a:lnTo>
                      <a:pt x="71" y="321"/>
                    </a:lnTo>
                    <a:lnTo>
                      <a:pt x="104" y="317"/>
                    </a:lnTo>
                    <a:lnTo>
                      <a:pt x="175" y="317"/>
                    </a:lnTo>
                    <a:lnTo>
                      <a:pt x="207" y="317"/>
                    </a:lnTo>
                    <a:lnTo>
                      <a:pt x="239" y="323"/>
                    </a:lnTo>
                    <a:lnTo>
                      <a:pt x="251" y="329"/>
                    </a:lnTo>
                    <a:lnTo>
                      <a:pt x="266" y="335"/>
                    </a:lnTo>
                    <a:lnTo>
                      <a:pt x="278" y="344"/>
                    </a:lnTo>
                    <a:lnTo>
                      <a:pt x="289" y="353"/>
                    </a:lnTo>
                    <a:lnTo>
                      <a:pt x="295" y="364"/>
                    </a:lnTo>
                    <a:lnTo>
                      <a:pt x="292" y="376"/>
                    </a:lnTo>
                    <a:lnTo>
                      <a:pt x="287" y="385"/>
                    </a:lnTo>
                    <a:lnTo>
                      <a:pt x="275" y="396"/>
                    </a:lnTo>
                    <a:lnTo>
                      <a:pt x="260" y="409"/>
                    </a:lnTo>
                    <a:lnTo>
                      <a:pt x="239" y="420"/>
                    </a:lnTo>
                    <a:lnTo>
                      <a:pt x="195" y="441"/>
                    </a:lnTo>
                    <a:lnTo>
                      <a:pt x="151" y="461"/>
                    </a:lnTo>
                    <a:lnTo>
                      <a:pt x="110" y="476"/>
                    </a:lnTo>
                    <a:lnTo>
                      <a:pt x="65" y="487"/>
                    </a:lnTo>
                    <a:lnTo>
                      <a:pt x="107" y="484"/>
                    </a:lnTo>
                    <a:lnTo>
                      <a:pt x="154" y="482"/>
                    </a:lnTo>
                    <a:lnTo>
                      <a:pt x="210" y="473"/>
                    </a:lnTo>
                    <a:lnTo>
                      <a:pt x="278" y="461"/>
                    </a:lnTo>
                    <a:lnTo>
                      <a:pt x="349" y="441"/>
                    </a:lnTo>
                    <a:lnTo>
                      <a:pt x="384" y="429"/>
                    </a:lnTo>
                    <a:lnTo>
                      <a:pt x="418" y="415"/>
                    </a:lnTo>
                    <a:lnTo>
                      <a:pt x="454" y="396"/>
                    </a:lnTo>
                    <a:lnTo>
                      <a:pt x="489" y="376"/>
                    </a:lnTo>
                    <a:lnTo>
                      <a:pt x="519" y="355"/>
                    </a:lnTo>
                    <a:lnTo>
                      <a:pt x="543" y="338"/>
                    </a:lnTo>
                    <a:lnTo>
                      <a:pt x="563" y="321"/>
                    </a:lnTo>
                    <a:lnTo>
                      <a:pt x="580" y="302"/>
                    </a:lnTo>
                    <a:lnTo>
                      <a:pt x="590" y="288"/>
                    </a:lnTo>
                    <a:lnTo>
                      <a:pt x="599" y="273"/>
                    </a:lnTo>
                    <a:lnTo>
                      <a:pt x="605" y="261"/>
                    </a:lnTo>
                    <a:lnTo>
                      <a:pt x="605" y="250"/>
                    </a:lnTo>
                    <a:lnTo>
                      <a:pt x="605" y="238"/>
                    </a:lnTo>
                    <a:lnTo>
                      <a:pt x="605" y="228"/>
                    </a:lnTo>
                    <a:lnTo>
                      <a:pt x="596" y="214"/>
                    </a:lnTo>
                    <a:lnTo>
                      <a:pt x="583" y="199"/>
                    </a:lnTo>
                    <a:lnTo>
                      <a:pt x="578" y="193"/>
                    </a:lnTo>
                    <a:lnTo>
                      <a:pt x="569" y="185"/>
                    </a:lnTo>
                    <a:lnTo>
                      <a:pt x="560" y="179"/>
                    </a:lnTo>
                    <a:lnTo>
                      <a:pt x="537" y="164"/>
                    </a:lnTo>
                    <a:lnTo>
                      <a:pt x="525" y="156"/>
                    </a:lnTo>
                    <a:lnTo>
                      <a:pt x="519" y="144"/>
                    </a:lnTo>
                    <a:lnTo>
                      <a:pt x="516" y="131"/>
                    </a:lnTo>
                    <a:lnTo>
                      <a:pt x="516" y="114"/>
                    </a:lnTo>
                    <a:lnTo>
                      <a:pt x="519" y="96"/>
                    </a:lnTo>
                    <a:lnTo>
                      <a:pt x="519" y="79"/>
                    </a:lnTo>
                    <a:lnTo>
                      <a:pt x="519" y="62"/>
                    </a:lnTo>
                    <a:lnTo>
                      <a:pt x="514" y="43"/>
                    </a:lnTo>
                    <a:lnTo>
                      <a:pt x="504" y="29"/>
                    </a:lnTo>
                    <a:lnTo>
                      <a:pt x="489" y="17"/>
                    </a:lnTo>
                    <a:lnTo>
                      <a:pt x="472" y="5"/>
                    </a:lnTo>
                    <a:lnTo>
                      <a:pt x="449" y="0"/>
                    </a:lnTo>
                    <a:close/>
                  </a:path>
                </a:pathLst>
              </a:custGeom>
              <a:solidFill>
                <a:srgbClr val="B6B7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7" name="任意多边形 81009"/>
              <p:cNvSpPr>
                <a:spLocks noChangeArrowheads="1"/>
              </p:cNvSpPr>
              <p:nvPr/>
            </p:nvSpPr>
            <p:spPr bwMode="auto">
              <a:xfrm>
                <a:off x="2101" y="2611"/>
                <a:ext cx="19" cy="12"/>
              </a:xfrm>
              <a:custGeom>
                <a:avLst/>
                <a:gdLst>
                  <a:gd name="T0" fmla="*/ 221 w 283"/>
                  <a:gd name="T1" fmla="*/ 0 h 173"/>
                  <a:gd name="T2" fmla="*/ 213 w 283"/>
                  <a:gd name="T3" fmla="*/ 11 h 173"/>
                  <a:gd name="T4" fmla="*/ 183 w 283"/>
                  <a:gd name="T5" fmla="*/ 43 h 173"/>
                  <a:gd name="T6" fmla="*/ 162 w 283"/>
                  <a:gd name="T7" fmla="*/ 62 h 173"/>
                  <a:gd name="T8" fmla="*/ 139 w 283"/>
                  <a:gd name="T9" fmla="*/ 79 h 173"/>
                  <a:gd name="T10" fmla="*/ 109 w 283"/>
                  <a:gd name="T11" fmla="*/ 97 h 173"/>
                  <a:gd name="T12" fmla="*/ 77 w 283"/>
                  <a:gd name="T13" fmla="*/ 111 h 173"/>
                  <a:gd name="T14" fmla="*/ 48 w 283"/>
                  <a:gd name="T15" fmla="*/ 123 h 173"/>
                  <a:gd name="T16" fmla="*/ 24 w 283"/>
                  <a:gd name="T17" fmla="*/ 137 h 173"/>
                  <a:gd name="T18" fmla="*/ 6 w 283"/>
                  <a:gd name="T19" fmla="*/ 150 h 173"/>
                  <a:gd name="T20" fmla="*/ 0 w 283"/>
                  <a:gd name="T21" fmla="*/ 162 h 173"/>
                  <a:gd name="T22" fmla="*/ 0 w 283"/>
                  <a:gd name="T23" fmla="*/ 165 h 173"/>
                  <a:gd name="T24" fmla="*/ 0 w 283"/>
                  <a:gd name="T25" fmla="*/ 168 h 173"/>
                  <a:gd name="T26" fmla="*/ 3 w 283"/>
                  <a:gd name="T27" fmla="*/ 170 h 173"/>
                  <a:gd name="T28" fmla="*/ 9 w 283"/>
                  <a:gd name="T29" fmla="*/ 173 h 173"/>
                  <a:gd name="T30" fmla="*/ 26 w 283"/>
                  <a:gd name="T31" fmla="*/ 170 h 173"/>
                  <a:gd name="T32" fmla="*/ 54 w 283"/>
                  <a:gd name="T33" fmla="*/ 162 h 173"/>
                  <a:gd name="T34" fmla="*/ 86 w 283"/>
                  <a:gd name="T35" fmla="*/ 150 h 173"/>
                  <a:gd name="T36" fmla="*/ 118 w 283"/>
                  <a:gd name="T37" fmla="*/ 135 h 173"/>
                  <a:gd name="T38" fmla="*/ 183 w 283"/>
                  <a:gd name="T39" fmla="*/ 108 h 173"/>
                  <a:gd name="T40" fmla="*/ 213 w 283"/>
                  <a:gd name="T41" fmla="*/ 97 h 173"/>
                  <a:gd name="T42" fmla="*/ 239 w 283"/>
                  <a:gd name="T43" fmla="*/ 94 h 173"/>
                  <a:gd name="T44" fmla="*/ 251 w 283"/>
                  <a:gd name="T45" fmla="*/ 94 h 173"/>
                  <a:gd name="T46" fmla="*/ 262 w 283"/>
                  <a:gd name="T47" fmla="*/ 94 h 173"/>
                  <a:gd name="T48" fmla="*/ 271 w 283"/>
                  <a:gd name="T49" fmla="*/ 100 h 173"/>
                  <a:gd name="T50" fmla="*/ 283 w 283"/>
                  <a:gd name="T51" fmla="*/ 105 h 173"/>
                  <a:gd name="T52" fmla="*/ 274 w 283"/>
                  <a:gd name="T53" fmla="*/ 100 h 173"/>
                  <a:gd name="T54" fmla="*/ 259 w 283"/>
                  <a:gd name="T55" fmla="*/ 91 h 173"/>
                  <a:gd name="T56" fmla="*/ 251 w 283"/>
                  <a:gd name="T57" fmla="*/ 82 h 173"/>
                  <a:gd name="T58" fmla="*/ 242 w 283"/>
                  <a:gd name="T59" fmla="*/ 71 h 173"/>
                  <a:gd name="T60" fmla="*/ 236 w 283"/>
                  <a:gd name="T61" fmla="*/ 59 h 173"/>
                  <a:gd name="T62" fmla="*/ 230 w 283"/>
                  <a:gd name="T63" fmla="*/ 46 h 173"/>
                  <a:gd name="T64" fmla="*/ 224 w 283"/>
                  <a:gd name="T65" fmla="*/ 8 h 173"/>
                  <a:gd name="T66" fmla="*/ 221 w 283"/>
                  <a:gd name="T67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283" h="173">
                    <a:moveTo>
                      <a:pt x="221" y="0"/>
                    </a:moveTo>
                    <a:lnTo>
                      <a:pt x="213" y="11"/>
                    </a:lnTo>
                    <a:lnTo>
                      <a:pt x="183" y="43"/>
                    </a:lnTo>
                    <a:lnTo>
                      <a:pt x="162" y="62"/>
                    </a:lnTo>
                    <a:lnTo>
                      <a:pt x="139" y="79"/>
                    </a:lnTo>
                    <a:lnTo>
                      <a:pt x="109" y="97"/>
                    </a:lnTo>
                    <a:lnTo>
                      <a:pt x="77" y="111"/>
                    </a:lnTo>
                    <a:lnTo>
                      <a:pt x="48" y="123"/>
                    </a:lnTo>
                    <a:lnTo>
                      <a:pt x="24" y="137"/>
                    </a:lnTo>
                    <a:lnTo>
                      <a:pt x="6" y="150"/>
                    </a:lnTo>
                    <a:lnTo>
                      <a:pt x="0" y="162"/>
                    </a:lnTo>
                    <a:lnTo>
                      <a:pt x="0" y="165"/>
                    </a:lnTo>
                    <a:lnTo>
                      <a:pt x="0" y="168"/>
                    </a:lnTo>
                    <a:lnTo>
                      <a:pt x="3" y="170"/>
                    </a:lnTo>
                    <a:lnTo>
                      <a:pt x="9" y="173"/>
                    </a:lnTo>
                    <a:lnTo>
                      <a:pt x="26" y="170"/>
                    </a:lnTo>
                    <a:lnTo>
                      <a:pt x="54" y="162"/>
                    </a:lnTo>
                    <a:lnTo>
                      <a:pt x="86" y="150"/>
                    </a:lnTo>
                    <a:lnTo>
                      <a:pt x="118" y="135"/>
                    </a:lnTo>
                    <a:lnTo>
                      <a:pt x="183" y="108"/>
                    </a:lnTo>
                    <a:lnTo>
                      <a:pt x="213" y="97"/>
                    </a:lnTo>
                    <a:lnTo>
                      <a:pt x="239" y="94"/>
                    </a:lnTo>
                    <a:lnTo>
                      <a:pt x="251" y="94"/>
                    </a:lnTo>
                    <a:lnTo>
                      <a:pt x="262" y="94"/>
                    </a:lnTo>
                    <a:lnTo>
                      <a:pt x="271" y="100"/>
                    </a:lnTo>
                    <a:lnTo>
                      <a:pt x="283" y="105"/>
                    </a:lnTo>
                    <a:lnTo>
                      <a:pt x="274" y="100"/>
                    </a:lnTo>
                    <a:lnTo>
                      <a:pt x="259" y="91"/>
                    </a:lnTo>
                    <a:lnTo>
                      <a:pt x="251" y="82"/>
                    </a:lnTo>
                    <a:lnTo>
                      <a:pt x="242" y="71"/>
                    </a:lnTo>
                    <a:lnTo>
                      <a:pt x="236" y="59"/>
                    </a:lnTo>
                    <a:lnTo>
                      <a:pt x="230" y="46"/>
                    </a:lnTo>
                    <a:lnTo>
                      <a:pt x="224" y="8"/>
                    </a:lnTo>
                    <a:lnTo>
                      <a:pt x="221" y="0"/>
                    </a:lnTo>
                    <a:close/>
                  </a:path>
                </a:pathLst>
              </a:custGeom>
              <a:solidFill>
                <a:srgbClr val="8B8F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8" name="任意多边形 81010"/>
              <p:cNvSpPr>
                <a:spLocks noChangeArrowheads="1"/>
              </p:cNvSpPr>
              <p:nvPr/>
            </p:nvSpPr>
            <p:spPr bwMode="auto">
              <a:xfrm>
                <a:off x="2042" y="2613"/>
                <a:ext cx="12" cy="10"/>
              </a:xfrm>
              <a:custGeom>
                <a:avLst/>
                <a:gdLst>
                  <a:gd name="T0" fmla="*/ 29 w 182"/>
                  <a:gd name="T1" fmla="*/ 0 h 150"/>
                  <a:gd name="T2" fmla="*/ 37 w 182"/>
                  <a:gd name="T3" fmla="*/ 12 h 150"/>
                  <a:gd name="T4" fmla="*/ 61 w 182"/>
                  <a:gd name="T5" fmla="*/ 42 h 150"/>
                  <a:gd name="T6" fmla="*/ 75 w 182"/>
                  <a:gd name="T7" fmla="*/ 59 h 150"/>
                  <a:gd name="T8" fmla="*/ 97 w 182"/>
                  <a:gd name="T9" fmla="*/ 80 h 150"/>
                  <a:gd name="T10" fmla="*/ 117 w 182"/>
                  <a:gd name="T11" fmla="*/ 94 h 150"/>
                  <a:gd name="T12" fmla="*/ 140 w 182"/>
                  <a:gd name="T13" fmla="*/ 109 h 150"/>
                  <a:gd name="T14" fmla="*/ 161 w 182"/>
                  <a:gd name="T15" fmla="*/ 117 h 150"/>
                  <a:gd name="T16" fmla="*/ 176 w 182"/>
                  <a:gd name="T17" fmla="*/ 130 h 150"/>
                  <a:gd name="T18" fmla="*/ 182 w 182"/>
                  <a:gd name="T19" fmla="*/ 139 h 150"/>
                  <a:gd name="T20" fmla="*/ 182 w 182"/>
                  <a:gd name="T21" fmla="*/ 145 h 150"/>
                  <a:gd name="T22" fmla="*/ 179 w 182"/>
                  <a:gd name="T23" fmla="*/ 148 h 150"/>
                  <a:gd name="T24" fmla="*/ 170 w 182"/>
                  <a:gd name="T25" fmla="*/ 150 h 150"/>
                  <a:gd name="T26" fmla="*/ 155 w 182"/>
                  <a:gd name="T27" fmla="*/ 150 h 150"/>
                  <a:gd name="T28" fmla="*/ 137 w 182"/>
                  <a:gd name="T29" fmla="*/ 145 h 150"/>
                  <a:gd name="T30" fmla="*/ 120 w 182"/>
                  <a:gd name="T31" fmla="*/ 139 h 150"/>
                  <a:gd name="T32" fmla="*/ 102 w 182"/>
                  <a:gd name="T33" fmla="*/ 130 h 150"/>
                  <a:gd name="T34" fmla="*/ 67 w 182"/>
                  <a:gd name="T35" fmla="*/ 106 h 150"/>
                  <a:gd name="T36" fmla="*/ 32 w 182"/>
                  <a:gd name="T37" fmla="*/ 83 h 150"/>
                  <a:gd name="T38" fmla="*/ 17 w 182"/>
                  <a:gd name="T39" fmla="*/ 74 h 150"/>
                  <a:gd name="T40" fmla="*/ 0 w 182"/>
                  <a:gd name="T41" fmla="*/ 68 h 150"/>
                  <a:gd name="T42" fmla="*/ 3 w 182"/>
                  <a:gd name="T43" fmla="*/ 65 h 150"/>
                  <a:gd name="T44" fmla="*/ 14 w 182"/>
                  <a:gd name="T45" fmla="*/ 53 h 150"/>
                  <a:gd name="T46" fmla="*/ 20 w 182"/>
                  <a:gd name="T47" fmla="*/ 45 h 150"/>
                  <a:gd name="T48" fmla="*/ 23 w 182"/>
                  <a:gd name="T49" fmla="*/ 32 h 150"/>
                  <a:gd name="T50" fmla="*/ 29 w 182"/>
                  <a:gd name="T51" fmla="*/ 18 h 150"/>
                  <a:gd name="T52" fmla="*/ 29 w 182"/>
                  <a:gd name="T53" fmla="*/ 0 h 1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82" h="150">
                    <a:moveTo>
                      <a:pt x="29" y="0"/>
                    </a:moveTo>
                    <a:lnTo>
                      <a:pt x="37" y="12"/>
                    </a:lnTo>
                    <a:lnTo>
                      <a:pt x="61" y="42"/>
                    </a:lnTo>
                    <a:lnTo>
                      <a:pt x="75" y="59"/>
                    </a:lnTo>
                    <a:lnTo>
                      <a:pt x="97" y="80"/>
                    </a:lnTo>
                    <a:lnTo>
                      <a:pt x="117" y="94"/>
                    </a:lnTo>
                    <a:lnTo>
                      <a:pt x="140" y="109"/>
                    </a:lnTo>
                    <a:lnTo>
                      <a:pt x="161" y="117"/>
                    </a:lnTo>
                    <a:lnTo>
                      <a:pt x="176" y="130"/>
                    </a:lnTo>
                    <a:lnTo>
                      <a:pt x="182" y="139"/>
                    </a:lnTo>
                    <a:lnTo>
                      <a:pt x="182" y="145"/>
                    </a:lnTo>
                    <a:lnTo>
                      <a:pt x="179" y="148"/>
                    </a:lnTo>
                    <a:lnTo>
                      <a:pt x="170" y="150"/>
                    </a:lnTo>
                    <a:lnTo>
                      <a:pt x="155" y="150"/>
                    </a:lnTo>
                    <a:lnTo>
                      <a:pt x="137" y="145"/>
                    </a:lnTo>
                    <a:lnTo>
                      <a:pt x="120" y="139"/>
                    </a:lnTo>
                    <a:lnTo>
                      <a:pt x="102" y="130"/>
                    </a:lnTo>
                    <a:lnTo>
                      <a:pt x="67" y="106"/>
                    </a:lnTo>
                    <a:lnTo>
                      <a:pt x="32" y="83"/>
                    </a:lnTo>
                    <a:lnTo>
                      <a:pt x="17" y="74"/>
                    </a:lnTo>
                    <a:lnTo>
                      <a:pt x="0" y="68"/>
                    </a:lnTo>
                    <a:lnTo>
                      <a:pt x="3" y="65"/>
                    </a:lnTo>
                    <a:lnTo>
                      <a:pt x="14" y="53"/>
                    </a:lnTo>
                    <a:lnTo>
                      <a:pt x="20" y="45"/>
                    </a:lnTo>
                    <a:lnTo>
                      <a:pt x="23" y="32"/>
                    </a:lnTo>
                    <a:lnTo>
                      <a:pt x="29" y="18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8B8F9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59" name="任意多边形 81011"/>
              <p:cNvSpPr>
                <a:spLocks noChangeArrowheads="1"/>
              </p:cNvSpPr>
              <p:nvPr/>
            </p:nvSpPr>
            <p:spPr bwMode="auto">
              <a:xfrm>
                <a:off x="2057" y="2606"/>
                <a:ext cx="46" cy="13"/>
              </a:xfrm>
              <a:custGeom>
                <a:avLst/>
                <a:gdLst>
                  <a:gd name="T0" fmla="*/ 3 w 688"/>
                  <a:gd name="T1" fmla="*/ 18 h 185"/>
                  <a:gd name="T2" fmla="*/ 0 w 688"/>
                  <a:gd name="T3" fmla="*/ 21 h 185"/>
                  <a:gd name="T4" fmla="*/ 0 w 688"/>
                  <a:gd name="T5" fmla="*/ 23 h 185"/>
                  <a:gd name="T6" fmla="*/ 6 w 688"/>
                  <a:gd name="T7" fmla="*/ 38 h 185"/>
                  <a:gd name="T8" fmla="*/ 20 w 688"/>
                  <a:gd name="T9" fmla="*/ 59 h 185"/>
                  <a:gd name="T10" fmla="*/ 44 w 688"/>
                  <a:gd name="T11" fmla="*/ 83 h 185"/>
                  <a:gd name="T12" fmla="*/ 76 w 688"/>
                  <a:gd name="T13" fmla="*/ 109 h 185"/>
                  <a:gd name="T14" fmla="*/ 118 w 688"/>
                  <a:gd name="T15" fmla="*/ 136 h 185"/>
                  <a:gd name="T16" fmla="*/ 162 w 688"/>
                  <a:gd name="T17" fmla="*/ 159 h 185"/>
                  <a:gd name="T18" fmla="*/ 188 w 688"/>
                  <a:gd name="T19" fmla="*/ 171 h 185"/>
                  <a:gd name="T20" fmla="*/ 212 w 688"/>
                  <a:gd name="T21" fmla="*/ 177 h 185"/>
                  <a:gd name="T22" fmla="*/ 241 w 688"/>
                  <a:gd name="T23" fmla="*/ 182 h 185"/>
                  <a:gd name="T24" fmla="*/ 270 w 688"/>
                  <a:gd name="T25" fmla="*/ 185 h 185"/>
                  <a:gd name="T26" fmla="*/ 303 w 688"/>
                  <a:gd name="T27" fmla="*/ 185 h 185"/>
                  <a:gd name="T28" fmla="*/ 338 w 688"/>
                  <a:gd name="T29" fmla="*/ 182 h 185"/>
                  <a:gd name="T30" fmla="*/ 374 w 688"/>
                  <a:gd name="T31" fmla="*/ 177 h 185"/>
                  <a:gd name="T32" fmla="*/ 409 w 688"/>
                  <a:gd name="T33" fmla="*/ 168 h 185"/>
                  <a:gd name="T34" fmla="*/ 444 w 688"/>
                  <a:gd name="T35" fmla="*/ 156 h 185"/>
                  <a:gd name="T36" fmla="*/ 477 w 688"/>
                  <a:gd name="T37" fmla="*/ 145 h 185"/>
                  <a:gd name="T38" fmla="*/ 512 w 688"/>
                  <a:gd name="T39" fmla="*/ 129 h 185"/>
                  <a:gd name="T40" fmla="*/ 545 w 688"/>
                  <a:gd name="T41" fmla="*/ 112 h 185"/>
                  <a:gd name="T42" fmla="*/ 577 w 688"/>
                  <a:gd name="T43" fmla="*/ 94 h 185"/>
                  <a:gd name="T44" fmla="*/ 606 w 688"/>
                  <a:gd name="T45" fmla="*/ 77 h 185"/>
                  <a:gd name="T46" fmla="*/ 630 w 688"/>
                  <a:gd name="T47" fmla="*/ 59 h 185"/>
                  <a:gd name="T48" fmla="*/ 653 w 688"/>
                  <a:gd name="T49" fmla="*/ 38 h 185"/>
                  <a:gd name="T50" fmla="*/ 674 w 688"/>
                  <a:gd name="T51" fmla="*/ 21 h 185"/>
                  <a:gd name="T52" fmla="*/ 688 w 688"/>
                  <a:gd name="T53" fmla="*/ 0 h 185"/>
                  <a:gd name="T54" fmla="*/ 651 w 688"/>
                  <a:gd name="T55" fmla="*/ 18 h 185"/>
                  <a:gd name="T56" fmla="*/ 609 w 688"/>
                  <a:gd name="T57" fmla="*/ 32 h 185"/>
                  <a:gd name="T58" fmla="*/ 557 w 688"/>
                  <a:gd name="T59" fmla="*/ 48 h 185"/>
                  <a:gd name="T60" fmla="*/ 492 w 688"/>
                  <a:gd name="T61" fmla="*/ 65 h 185"/>
                  <a:gd name="T62" fmla="*/ 427 w 688"/>
                  <a:gd name="T63" fmla="*/ 77 h 185"/>
                  <a:gd name="T64" fmla="*/ 392 w 688"/>
                  <a:gd name="T65" fmla="*/ 83 h 185"/>
                  <a:gd name="T66" fmla="*/ 356 w 688"/>
                  <a:gd name="T67" fmla="*/ 85 h 185"/>
                  <a:gd name="T68" fmla="*/ 321 w 688"/>
                  <a:gd name="T69" fmla="*/ 85 h 185"/>
                  <a:gd name="T70" fmla="*/ 289 w 688"/>
                  <a:gd name="T71" fmla="*/ 83 h 185"/>
                  <a:gd name="T72" fmla="*/ 227 w 688"/>
                  <a:gd name="T73" fmla="*/ 74 h 185"/>
                  <a:gd name="T74" fmla="*/ 173 w 688"/>
                  <a:gd name="T75" fmla="*/ 65 h 185"/>
                  <a:gd name="T76" fmla="*/ 130 w 688"/>
                  <a:gd name="T77" fmla="*/ 54 h 185"/>
                  <a:gd name="T78" fmla="*/ 94 w 688"/>
                  <a:gd name="T79" fmla="*/ 41 h 185"/>
                  <a:gd name="T80" fmla="*/ 39 w 688"/>
                  <a:gd name="T81" fmla="*/ 23 h 185"/>
                  <a:gd name="T82" fmla="*/ 20 w 688"/>
                  <a:gd name="T83" fmla="*/ 21 h 185"/>
                  <a:gd name="T84" fmla="*/ 3 w 688"/>
                  <a:gd name="T85" fmla="*/ 18 h 1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688" h="185">
                    <a:moveTo>
                      <a:pt x="3" y="18"/>
                    </a:moveTo>
                    <a:lnTo>
                      <a:pt x="0" y="21"/>
                    </a:lnTo>
                    <a:lnTo>
                      <a:pt x="0" y="23"/>
                    </a:lnTo>
                    <a:lnTo>
                      <a:pt x="6" y="38"/>
                    </a:lnTo>
                    <a:lnTo>
                      <a:pt x="20" y="59"/>
                    </a:lnTo>
                    <a:lnTo>
                      <a:pt x="44" y="83"/>
                    </a:lnTo>
                    <a:lnTo>
                      <a:pt x="76" y="109"/>
                    </a:lnTo>
                    <a:lnTo>
                      <a:pt x="118" y="136"/>
                    </a:lnTo>
                    <a:lnTo>
                      <a:pt x="162" y="159"/>
                    </a:lnTo>
                    <a:lnTo>
                      <a:pt x="188" y="171"/>
                    </a:lnTo>
                    <a:lnTo>
                      <a:pt x="212" y="177"/>
                    </a:lnTo>
                    <a:lnTo>
                      <a:pt x="241" y="182"/>
                    </a:lnTo>
                    <a:lnTo>
                      <a:pt x="270" y="185"/>
                    </a:lnTo>
                    <a:lnTo>
                      <a:pt x="303" y="185"/>
                    </a:lnTo>
                    <a:lnTo>
                      <a:pt x="338" y="182"/>
                    </a:lnTo>
                    <a:lnTo>
                      <a:pt x="374" y="177"/>
                    </a:lnTo>
                    <a:lnTo>
                      <a:pt x="409" y="168"/>
                    </a:lnTo>
                    <a:lnTo>
                      <a:pt x="444" y="156"/>
                    </a:lnTo>
                    <a:lnTo>
                      <a:pt x="477" y="145"/>
                    </a:lnTo>
                    <a:lnTo>
                      <a:pt x="512" y="129"/>
                    </a:lnTo>
                    <a:lnTo>
                      <a:pt x="545" y="112"/>
                    </a:lnTo>
                    <a:lnTo>
                      <a:pt x="577" y="94"/>
                    </a:lnTo>
                    <a:lnTo>
                      <a:pt x="606" y="77"/>
                    </a:lnTo>
                    <a:lnTo>
                      <a:pt x="630" y="59"/>
                    </a:lnTo>
                    <a:lnTo>
                      <a:pt x="653" y="38"/>
                    </a:lnTo>
                    <a:lnTo>
                      <a:pt x="674" y="21"/>
                    </a:lnTo>
                    <a:lnTo>
                      <a:pt x="688" y="0"/>
                    </a:lnTo>
                    <a:lnTo>
                      <a:pt x="651" y="18"/>
                    </a:lnTo>
                    <a:lnTo>
                      <a:pt x="609" y="32"/>
                    </a:lnTo>
                    <a:lnTo>
                      <a:pt x="557" y="48"/>
                    </a:lnTo>
                    <a:lnTo>
                      <a:pt x="492" y="65"/>
                    </a:lnTo>
                    <a:lnTo>
                      <a:pt x="427" y="77"/>
                    </a:lnTo>
                    <a:lnTo>
                      <a:pt x="392" y="83"/>
                    </a:lnTo>
                    <a:lnTo>
                      <a:pt x="356" y="85"/>
                    </a:lnTo>
                    <a:lnTo>
                      <a:pt x="321" y="85"/>
                    </a:lnTo>
                    <a:lnTo>
                      <a:pt x="289" y="83"/>
                    </a:lnTo>
                    <a:lnTo>
                      <a:pt x="227" y="74"/>
                    </a:lnTo>
                    <a:lnTo>
                      <a:pt x="173" y="65"/>
                    </a:lnTo>
                    <a:lnTo>
                      <a:pt x="130" y="54"/>
                    </a:lnTo>
                    <a:lnTo>
                      <a:pt x="94" y="41"/>
                    </a:lnTo>
                    <a:lnTo>
                      <a:pt x="39" y="23"/>
                    </a:lnTo>
                    <a:lnTo>
                      <a:pt x="20" y="21"/>
                    </a:lnTo>
                    <a:lnTo>
                      <a:pt x="3" y="18"/>
                    </a:lnTo>
                    <a:close/>
                  </a:path>
                </a:pathLst>
              </a:custGeom>
              <a:solidFill>
                <a:srgbClr val="B6B7B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0" name="任意多边形 81012"/>
              <p:cNvSpPr>
                <a:spLocks noChangeArrowheads="1"/>
              </p:cNvSpPr>
              <p:nvPr/>
            </p:nvSpPr>
            <p:spPr bwMode="auto">
              <a:xfrm>
                <a:off x="2027" y="2637"/>
                <a:ext cx="36" cy="88"/>
              </a:xfrm>
              <a:custGeom>
                <a:avLst/>
                <a:gdLst>
                  <a:gd name="T0" fmla="*/ 76 w 529"/>
                  <a:gd name="T1" fmla="*/ 36 h 1324"/>
                  <a:gd name="T2" fmla="*/ 76 w 529"/>
                  <a:gd name="T3" fmla="*/ 112 h 1324"/>
                  <a:gd name="T4" fmla="*/ 79 w 529"/>
                  <a:gd name="T5" fmla="*/ 233 h 1324"/>
                  <a:gd name="T6" fmla="*/ 82 w 529"/>
                  <a:gd name="T7" fmla="*/ 547 h 1324"/>
                  <a:gd name="T8" fmla="*/ 85 w 529"/>
                  <a:gd name="T9" fmla="*/ 706 h 1324"/>
                  <a:gd name="T10" fmla="*/ 91 w 529"/>
                  <a:gd name="T11" fmla="*/ 848 h 1324"/>
                  <a:gd name="T12" fmla="*/ 97 w 529"/>
                  <a:gd name="T13" fmla="*/ 956 h 1324"/>
                  <a:gd name="T14" fmla="*/ 102 w 529"/>
                  <a:gd name="T15" fmla="*/ 992 h 1324"/>
                  <a:gd name="T16" fmla="*/ 108 w 529"/>
                  <a:gd name="T17" fmla="*/ 1012 h 1324"/>
                  <a:gd name="T18" fmla="*/ 120 w 529"/>
                  <a:gd name="T19" fmla="*/ 1024 h 1324"/>
                  <a:gd name="T20" fmla="*/ 138 w 529"/>
                  <a:gd name="T21" fmla="*/ 1042 h 1324"/>
                  <a:gd name="T22" fmla="*/ 191 w 529"/>
                  <a:gd name="T23" fmla="*/ 1080 h 1324"/>
                  <a:gd name="T24" fmla="*/ 259 w 529"/>
                  <a:gd name="T25" fmla="*/ 1124 h 1324"/>
                  <a:gd name="T26" fmla="*/ 332 w 529"/>
                  <a:gd name="T27" fmla="*/ 1169 h 1324"/>
                  <a:gd name="T28" fmla="*/ 406 w 529"/>
                  <a:gd name="T29" fmla="*/ 1215 h 1324"/>
                  <a:gd name="T30" fmla="*/ 467 w 529"/>
                  <a:gd name="T31" fmla="*/ 1257 h 1324"/>
                  <a:gd name="T32" fmla="*/ 494 w 529"/>
                  <a:gd name="T33" fmla="*/ 1277 h 1324"/>
                  <a:gd name="T34" fmla="*/ 512 w 529"/>
                  <a:gd name="T35" fmla="*/ 1295 h 1324"/>
                  <a:gd name="T36" fmla="*/ 523 w 529"/>
                  <a:gd name="T37" fmla="*/ 1309 h 1324"/>
                  <a:gd name="T38" fmla="*/ 526 w 529"/>
                  <a:gd name="T39" fmla="*/ 1318 h 1324"/>
                  <a:gd name="T40" fmla="*/ 529 w 529"/>
                  <a:gd name="T41" fmla="*/ 1324 h 1324"/>
                  <a:gd name="T42" fmla="*/ 450 w 529"/>
                  <a:gd name="T43" fmla="*/ 1295 h 1324"/>
                  <a:gd name="T44" fmla="*/ 367 w 529"/>
                  <a:gd name="T45" fmla="*/ 1263 h 1324"/>
                  <a:gd name="T46" fmla="*/ 273 w 529"/>
                  <a:gd name="T47" fmla="*/ 1221 h 1324"/>
                  <a:gd name="T48" fmla="*/ 176 w 529"/>
                  <a:gd name="T49" fmla="*/ 1180 h 1324"/>
                  <a:gd name="T50" fmla="*/ 91 w 529"/>
                  <a:gd name="T51" fmla="*/ 1136 h 1324"/>
                  <a:gd name="T52" fmla="*/ 59 w 529"/>
                  <a:gd name="T53" fmla="*/ 1115 h 1324"/>
                  <a:gd name="T54" fmla="*/ 29 w 529"/>
                  <a:gd name="T55" fmla="*/ 1095 h 1324"/>
                  <a:gd name="T56" fmla="*/ 11 w 529"/>
                  <a:gd name="T57" fmla="*/ 1077 h 1324"/>
                  <a:gd name="T58" fmla="*/ 5 w 529"/>
                  <a:gd name="T59" fmla="*/ 1068 h 1324"/>
                  <a:gd name="T60" fmla="*/ 3 w 529"/>
                  <a:gd name="T61" fmla="*/ 1059 h 1324"/>
                  <a:gd name="T62" fmla="*/ 0 w 529"/>
                  <a:gd name="T63" fmla="*/ 1033 h 1324"/>
                  <a:gd name="T64" fmla="*/ 0 w 529"/>
                  <a:gd name="T65" fmla="*/ 982 h 1324"/>
                  <a:gd name="T66" fmla="*/ 3 w 529"/>
                  <a:gd name="T67" fmla="*/ 830 h 1324"/>
                  <a:gd name="T68" fmla="*/ 11 w 529"/>
                  <a:gd name="T69" fmla="*/ 632 h 1324"/>
                  <a:gd name="T70" fmla="*/ 26 w 529"/>
                  <a:gd name="T71" fmla="*/ 424 h 1324"/>
                  <a:gd name="T72" fmla="*/ 38 w 529"/>
                  <a:gd name="T73" fmla="*/ 227 h 1324"/>
                  <a:gd name="T74" fmla="*/ 52 w 529"/>
                  <a:gd name="T75" fmla="*/ 77 h 1324"/>
                  <a:gd name="T76" fmla="*/ 59 w 529"/>
                  <a:gd name="T77" fmla="*/ 30 h 1324"/>
                  <a:gd name="T78" fmla="*/ 65 w 529"/>
                  <a:gd name="T79" fmla="*/ 3 h 1324"/>
                  <a:gd name="T80" fmla="*/ 68 w 529"/>
                  <a:gd name="T81" fmla="*/ 0 h 1324"/>
                  <a:gd name="T82" fmla="*/ 70 w 529"/>
                  <a:gd name="T83" fmla="*/ 6 h 1324"/>
                  <a:gd name="T84" fmla="*/ 76 w 529"/>
                  <a:gd name="T85" fmla="*/ 36 h 13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29" h="1324">
                    <a:moveTo>
                      <a:pt x="76" y="36"/>
                    </a:moveTo>
                    <a:lnTo>
                      <a:pt x="76" y="112"/>
                    </a:lnTo>
                    <a:lnTo>
                      <a:pt x="79" y="233"/>
                    </a:lnTo>
                    <a:lnTo>
                      <a:pt x="82" y="547"/>
                    </a:lnTo>
                    <a:lnTo>
                      <a:pt x="85" y="706"/>
                    </a:lnTo>
                    <a:lnTo>
                      <a:pt x="91" y="848"/>
                    </a:lnTo>
                    <a:lnTo>
                      <a:pt x="97" y="956"/>
                    </a:lnTo>
                    <a:lnTo>
                      <a:pt x="102" y="992"/>
                    </a:lnTo>
                    <a:lnTo>
                      <a:pt x="108" y="1012"/>
                    </a:lnTo>
                    <a:lnTo>
                      <a:pt x="120" y="1024"/>
                    </a:lnTo>
                    <a:lnTo>
                      <a:pt x="138" y="1042"/>
                    </a:lnTo>
                    <a:lnTo>
                      <a:pt x="191" y="1080"/>
                    </a:lnTo>
                    <a:lnTo>
                      <a:pt x="259" y="1124"/>
                    </a:lnTo>
                    <a:lnTo>
                      <a:pt x="332" y="1169"/>
                    </a:lnTo>
                    <a:lnTo>
                      <a:pt x="406" y="1215"/>
                    </a:lnTo>
                    <a:lnTo>
                      <a:pt x="467" y="1257"/>
                    </a:lnTo>
                    <a:lnTo>
                      <a:pt x="494" y="1277"/>
                    </a:lnTo>
                    <a:lnTo>
                      <a:pt x="512" y="1295"/>
                    </a:lnTo>
                    <a:lnTo>
                      <a:pt x="523" y="1309"/>
                    </a:lnTo>
                    <a:lnTo>
                      <a:pt x="526" y="1318"/>
                    </a:lnTo>
                    <a:lnTo>
                      <a:pt x="529" y="1324"/>
                    </a:lnTo>
                    <a:lnTo>
                      <a:pt x="450" y="1295"/>
                    </a:lnTo>
                    <a:lnTo>
                      <a:pt x="367" y="1263"/>
                    </a:lnTo>
                    <a:lnTo>
                      <a:pt x="273" y="1221"/>
                    </a:lnTo>
                    <a:lnTo>
                      <a:pt x="176" y="1180"/>
                    </a:lnTo>
                    <a:lnTo>
                      <a:pt x="91" y="1136"/>
                    </a:lnTo>
                    <a:lnTo>
                      <a:pt x="59" y="1115"/>
                    </a:lnTo>
                    <a:lnTo>
                      <a:pt x="29" y="1095"/>
                    </a:lnTo>
                    <a:lnTo>
                      <a:pt x="11" y="1077"/>
                    </a:lnTo>
                    <a:lnTo>
                      <a:pt x="5" y="1068"/>
                    </a:lnTo>
                    <a:lnTo>
                      <a:pt x="3" y="1059"/>
                    </a:lnTo>
                    <a:lnTo>
                      <a:pt x="0" y="1033"/>
                    </a:lnTo>
                    <a:lnTo>
                      <a:pt x="0" y="982"/>
                    </a:lnTo>
                    <a:lnTo>
                      <a:pt x="3" y="830"/>
                    </a:lnTo>
                    <a:lnTo>
                      <a:pt x="11" y="632"/>
                    </a:lnTo>
                    <a:lnTo>
                      <a:pt x="26" y="424"/>
                    </a:lnTo>
                    <a:lnTo>
                      <a:pt x="38" y="227"/>
                    </a:lnTo>
                    <a:lnTo>
                      <a:pt x="52" y="77"/>
                    </a:lnTo>
                    <a:lnTo>
                      <a:pt x="59" y="30"/>
                    </a:lnTo>
                    <a:lnTo>
                      <a:pt x="65" y="3"/>
                    </a:lnTo>
                    <a:lnTo>
                      <a:pt x="68" y="0"/>
                    </a:lnTo>
                    <a:lnTo>
                      <a:pt x="70" y="6"/>
                    </a:lnTo>
                    <a:lnTo>
                      <a:pt x="76" y="36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1" name="任意多边形 81013"/>
              <p:cNvSpPr>
                <a:spLocks noChangeArrowheads="1"/>
              </p:cNvSpPr>
              <p:nvPr/>
            </p:nvSpPr>
            <p:spPr bwMode="auto">
              <a:xfrm>
                <a:off x="2049" y="2720"/>
                <a:ext cx="30" cy="69"/>
              </a:xfrm>
              <a:custGeom>
                <a:avLst/>
                <a:gdLst>
                  <a:gd name="T0" fmla="*/ 191 w 450"/>
                  <a:gd name="T1" fmla="*/ 56 h 1039"/>
                  <a:gd name="T2" fmla="*/ 196 w 450"/>
                  <a:gd name="T3" fmla="*/ 68 h 1039"/>
                  <a:gd name="T4" fmla="*/ 199 w 450"/>
                  <a:gd name="T5" fmla="*/ 88 h 1039"/>
                  <a:gd name="T6" fmla="*/ 199 w 450"/>
                  <a:gd name="T7" fmla="*/ 118 h 1039"/>
                  <a:gd name="T8" fmla="*/ 196 w 450"/>
                  <a:gd name="T9" fmla="*/ 150 h 1039"/>
                  <a:gd name="T10" fmla="*/ 188 w 450"/>
                  <a:gd name="T11" fmla="*/ 227 h 1039"/>
                  <a:gd name="T12" fmla="*/ 170 w 450"/>
                  <a:gd name="T13" fmla="*/ 312 h 1039"/>
                  <a:gd name="T14" fmla="*/ 137 w 450"/>
                  <a:gd name="T15" fmla="*/ 474 h 1039"/>
                  <a:gd name="T16" fmla="*/ 126 w 450"/>
                  <a:gd name="T17" fmla="*/ 534 h 1039"/>
                  <a:gd name="T18" fmla="*/ 123 w 450"/>
                  <a:gd name="T19" fmla="*/ 566 h 1039"/>
                  <a:gd name="T20" fmla="*/ 126 w 450"/>
                  <a:gd name="T21" fmla="*/ 577 h 1039"/>
                  <a:gd name="T22" fmla="*/ 134 w 450"/>
                  <a:gd name="T23" fmla="*/ 595 h 1039"/>
                  <a:gd name="T24" fmla="*/ 170 w 450"/>
                  <a:gd name="T25" fmla="*/ 645 h 1039"/>
                  <a:gd name="T26" fmla="*/ 220 w 450"/>
                  <a:gd name="T27" fmla="*/ 710 h 1039"/>
                  <a:gd name="T28" fmla="*/ 276 w 450"/>
                  <a:gd name="T29" fmla="*/ 783 h 1039"/>
                  <a:gd name="T30" fmla="*/ 335 w 450"/>
                  <a:gd name="T31" fmla="*/ 857 h 1039"/>
                  <a:gd name="T32" fmla="*/ 388 w 450"/>
                  <a:gd name="T33" fmla="*/ 927 h 1039"/>
                  <a:gd name="T34" fmla="*/ 426 w 450"/>
                  <a:gd name="T35" fmla="*/ 986 h 1039"/>
                  <a:gd name="T36" fmla="*/ 441 w 450"/>
                  <a:gd name="T37" fmla="*/ 1010 h 1039"/>
                  <a:gd name="T38" fmla="*/ 450 w 450"/>
                  <a:gd name="T39" fmla="*/ 1027 h 1039"/>
                  <a:gd name="T40" fmla="*/ 450 w 450"/>
                  <a:gd name="T41" fmla="*/ 1033 h 1039"/>
                  <a:gd name="T42" fmla="*/ 450 w 450"/>
                  <a:gd name="T43" fmla="*/ 1036 h 1039"/>
                  <a:gd name="T44" fmla="*/ 444 w 450"/>
                  <a:gd name="T45" fmla="*/ 1039 h 1039"/>
                  <a:gd name="T46" fmla="*/ 438 w 450"/>
                  <a:gd name="T47" fmla="*/ 1036 h 1039"/>
                  <a:gd name="T48" fmla="*/ 420 w 450"/>
                  <a:gd name="T49" fmla="*/ 1027 h 1039"/>
                  <a:gd name="T50" fmla="*/ 393 w 450"/>
                  <a:gd name="T51" fmla="*/ 1010 h 1039"/>
                  <a:gd name="T52" fmla="*/ 324 w 450"/>
                  <a:gd name="T53" fmla="*/ 954 h 1039"/>
                  <a:gd name="T54" fmla="*/ 241 w 450"/>
                  <a:gd name="T55" fmla="*/ 881 h 1039"/>
                  <a:gd name="T56" fmla="*/ 159 w 450"/>
                  <a:gd name="T57" fmla="*/ 798 h 1039"/>
                  <a:gd name="T58" fmla="*/ 117 w 450"/>
                  <a:gd name="T59" fmla="*/ 754 h 1039"/>
                  <a:gd name="T60" fmla="*/ 82 w 450"/>
                  <a:gd name="T61" fmla="*/ 713 h 1039"/>
                  <a:gd name="T62" fmla="*/ 49 w 450"/>
                  <a:gd name="T63" fmla="*/ 674 h 1039"/>
                  <a:gd name="T64" fmla="*/ 26 w 450"/>
                  <a:gd name="T65" fmla="*/ 639 h 1039"/>
                  <a:gd name="T66" fmla="*/ 8 w 450"/>
                  <a:gd name="T67" fmla="*/ 606 h 1039"/>
                  <a:gd name="T68" fmla="*/ 2 w 450"/>
                  <a:gd name="T69" fmla="*/ 592 h 1039"/>
                  <a:gd name="T70" fmla="*/ 0 w 450"/>
                  <a:gd name="T71" fmla="*/ 580 h 1039"/>
                  <a:gd name="T72" fmla="*/ 2 w 450"/>
                  <a:gd name="T73" fmla="*/ 542 h 1039"/>
                  <a:gd name="T74" fmla="*/ 11 w 450"/>
                  <a:gd name="T75" fmla="*/ 469 h 1039"/>
                  <a:gd name="T76" fmla="*/ 37 w 450"/>
                  <a:gd name="T77" fmla="*/ 272 h 1039"/>
                  <a:gd name="T78" fmla="*/ 82 w 450"/>
                  <a:gd name="T79" fmla="*/ 0 h 1039"/>
                  <a:gd name="T80" fmla="*/ 131 w 450"/>
                  <a:gd name="T81" fmla="*/ 22 h 1039"/>
                  <a:gd name="T82" fmla="*/ 167 w 450"/>
                  <a:gd name="T83" fmla="*/ 39 h 1039"/>
                  <a:gd name="T84" fmla="*/ 182 w 450"/>
                  <a:gd name="T85" fmla="*/ 48 h 1039"/>
                  <a:gd name="T86" fmla="*/ 191 w 450"/>
                  <a:gd name="T87" fmla="*/ 56 h 10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</a:cxnLst>
                <a:rect l="0" t="0" r="r" b="b"/>
                <a:pathLst>
                  <a:path w="450" h="1039">
                    <a:moveTo>
                      <a:pt x="191" y="56"/>
                    </a:moveTo>
                    <a:lnTo>
                      <a:pt x="196" y="68"/>
                    </a:lnTo>
                    <a:lnTo>
                      <a:pt x="199" y="88"/>
                    </a:lnTo>
                    <a:lnTo>
                      <a:pt x="199" y="118"/>
                    </a:lnTo>
                    <a:lnTo>
                      <a:pt x="196" y="150"/>
                    </a:lnTo>
                    <a:lnTo>
                      <a:pt x="188" y="227"/>
                    </a:lnTo>
                    <a:lnTo>
                      <a:pt x="170" y="312"/>
                    </a:lnTo>
                    <a:lnTo>
                      <a:pt x="137" y="474"/>
                    </a:lnTo>
                    <a:lnTo>
                      <a:pt x="126" y="534"/>
                    </a:lnTo>
                    <a:lnTo>
                      <a:pt x="123" y="566"/>
                    </a:lnTo>
                    <a:lnTo>
                      <a:pt x="126" y="577"/>
                    </a:lnTo>
                    <a:lnTo>
                      <a:pt x="134" y="595"/>
                    </a:lnTo>
                    <a:lnTo>
                      <a:pt x="170" y="645"/>
                    </a:lnTo>
                    <a:lnTo>
                      <a:pt x="220" y="710"/>
                    </a:lnTo>
                    <a:lnTo>
                      <a:pt x="276" y="783"/>
                    </a:lnTo>
                    <a:lnTo>
                      <a:pt x="335" y="857"/>
                    </a:lnTo>
                    <a:lnTo>
                      <a:pt x="388" y="927"/>
                    </a:lnTo>
                    <a:lnTo>
                      <a:pt x="426" y="986"/>
                    </a:lnTo>
                    <a:lnTo>
                      <a:pt x="441" y="1010"/>
                    </a:lnTo>
                    <a:lnTo>
                      <a:pt x="450" y="1027"/>
                    </a:lnTo>
                    <a:lnTo>
                      <a:pt x="450" y="1033"/>
                    </a:lnTo>
                    <a:lnTo>
                      <a:pt x="450" y="1036"/>
                    </a:lnTo>
                    <a:lnTo>
                      <a:pt x="444" y="1039"/>
                    </a:lnTo>
                    <a:lnTo>
                      <a:pt x="438" y="1036"/>
                    </a:lnTo>
                    <a:lnTo>
                      <a:pt x="420" y="1027"/>
                    </a:lnTo>
                    <a:lnTo>
                      <a:pt x="393" y="1010"/>
                    </a:lnTo>
                    <a:lnTo>
                      <a:pt x="324" y="954"/>
                    </a:lnTo>
                    <a:lnTo>
                      <a:pt x="241" y="881"/>
                    </a:lnTo>
                    <a:lnTo>
                      <a:pt x="159" y="798"/>
                    </a:lnTo>
                    <a:lnTo>
                      <a:pt x="117" y="754"/>
                    </a:lnTo>
                    <a:lnTo>
                      <a:pt x="82" y="713"/>
                    </a:lnTo>
                    <a:lnTo>
                      <a:pt x="49" y="674"/>
                    </a:lnTo>
                    <a:lnTo>
                      <a:pt x="26" y="639"/>
                    </a:lnTo>
                    <a:lnTo>
                      <a:pt x="8" y="606"/>
                    </a:lnTo>
                    <a:lnTo>
                      <a:pt x="2" y="592"/>
                    </a:lnTo>
                    <a:lnTo>
                      <a:pt x="0" y="580"/>
                    </a:lnTo>
                    <a:lnTo>
                      <a:pt x="2" y="542"/>
                    </a:lnTo>
                    <a:lnTo>
                      <a:pt x="11" y="469"/>
                    </a:lnTo>
                    <a:lnTo>
                      <a:pt x="37" y="272"/>
                    </a:lnTo>
                    <a:lnTo>
                      <a:pt x="82" y="0"/>
                    </a:lnTo>
                    <a:lnTo>
                      <a:pt x="131" y="22"/>
                    </a:lnTo>
                    <a:lnTo>
                      <a:pt x="167" y="39"/>
                    </a:lnTo>
                    <a:lnTo>
                      <a:pt x="182" y="48"/>
                    </a:lnTo>
                    <a:lnTo>
                      <a:pt x="191" y="56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2" name="任意多边形 81014"/>
              <p:cNvSpPr>
                <a:spLocks noChangeArrowheads="1"/>
              </p:cNvSpPr>
              <p:nvPr/>
            </p:nvSpPr>
            <p:spPr bwMode="auto">
              <a:xfrm>
                <a:off x="2100" y="2632"/>
                <a:ext cx="34" cy="90"/>
              </a:xfrm>
              <a:custGeom>
                <a:avLst/>
                <a:gdLst>
                  <a:gd name="T0" fmla="*/ 382 w 512"/>
                  <a:gd name="T1" fmla="*/ 36 h 1348"/>
                  <a:gd name="T2" fmla="*/ 382 w 512"/>
                  <a:gd name="T3" fmla="*/ 113 h 1348"/>
                  <a:gd name="T4" fmla="*/ 388 w 512"/>
                  <a:gd name="T5" fmla="*/ 233 h 1348"/>
                  <a:gd name="T6" fmla="*/ 403 w 512"/>
                  <a:gd name="T7" fmla="*/ 545 h 1348"/>
                  <a:gd name="T8" fmla="*/ 409 w 512"/>
                  <a:gd name="T9" fmla="*/ 707 h 1348"/>
                  <a:gd name="T10" fmla="*/ 412 w 512"/>
                  <a:gd name="T11" fmla="*/ 848 h 1348"/>
                  <a:gd name="T12" fmla="*/ 409 w 512"/>
                  <a:gd name="T13" fmla="*/ 956 h 1348"/>
                  <a:gd name="T14" fmla="*/ 406 w 512"/>
                  <a:gd name="T15" fmla="*/ 992 h 1348"/>
                  <a:gd name="T16" fmla="*/ 400 w 512"/>
                  <a:gd name="T17" fmla="*/ 1013 h 1348"/>
                  <a:gd name="T18" fmla="*/ 391 w 512"/>
                  <a:gd name="T19" fmla="*/ 1027 h 1348"/>
                  <a:gd name="T20" fmla="*/ 373 w 512"/>
                  <a:gd name="T21" fmla="*/ 1045 h 1348"/>
                  <a:gd name="T22" fmla="*/ 324 w 512"/>
                  <a:gd name="T23" fmla="*/ 1083 h 1348"/>
                  <a:gd name="T24" fmla="*/ 259 w 512"/>
                  <a:gd name="T25" fmla="*/ 1130 h 1348"/>
                  <a:gd name="T26" fmla="*/ 188 w 512"/>
                  <a:gd name="T27" fmla="*/ 1180 h 1348"/>
                  <a:gd name="T28" fmla="*/ 117 w 512"/>
                  <a:gd name="T29" fmla="*/ 1231 h 1348"/>
                  <a:gd name="T30" fmla="*/ 58 w 512"/>
                  <a:gd name="T31" fmla="*/ 1277 h 1348"/>
                  <a:gd name="T32" fmla="*/ 35 w 512"/>
                  <a:gd name="T33" fmla="*/ 1298 h 1348"/>
                  <a:gd name="T34" fmla="*/ 14 w 512"/>
                  <a:gd name="T35" fmla="*/ 1315 h 1348"/>
                  <a:gd name="T36" fmla="*/ 6 w 512"/>
                  <a:gd name="T37" fmla="*/ 1334 h 1348"/>
                  <a:gd name="T38" fmla="*/ 3 w 512"/>
                  <a:gd name="T39" fmla="*/ 1339 h 1348"/>
                  <a:gd name="T40" fmla="*/ 0 w 512"/>
                  <a:gd name="T41" fmla="*/ 1348 h 1348"/>
                  <a:gd name="T42" fmla="*/ 79 w 512"/>
                  <a:gd name="T43" fmla="*/ 1312 h 1348"/>
                  <a:gd name="T44" fmla="*/ 159 w 512"/>
                  <a:gd name="T45" fmla="*/ 1277 h 1348"/>
                  <a:gd name="T46" fmla="*/ 250 w 512"/>
                  <a:gd name="T47" fmla="*/ 1231 h 1348"/>
                  <a:gd name="T48" fmla="*/ 344 w 512"/>
                  <a:gd name="T49" fmla="*/ 1183 h 1348"/>
                  <a:gd name="T50" fmla="*/ 427 w 512"/>
                  <a:gd name="T51" fmla="*/ 1136 h 1348"/>
                  <a:gd name="T52" fmla="*/ 459 w 512"/>
                  <a:gd name="T53" fmla="*/ 1112 h 1348"/>
                  <a:gd name="T54" fmla="*/ 486 w 512"/>
                  <a:gd name="T55" fmla="*/ 1092 h 1348"/>
                  <a:gd name="T56" fmla="*/ 503 w 512"/>
                  <a:gd name="T57" fmla="*/ 1072 h 1348"/>
                  <a:gd name="T58" fmla="*/ 509 w 512"/>
                  <a:gd name="T59" fmla="*/ 1063 h 1348"/>
                  <a:gd name="T60" fmla="*/ 512 w 512"/>
                  <a:gd name="T61" fmla="*/ 1053 h 1348"/>
                  <a:gd name="T62" fmla="*/ 512 w 512"/>
                  <a:gd name="T63" fmla="*/ 1027 h 1348"/>
                  <a:gd name="T64" fmla="*/ 509 w 512"/>
                  <a:gd name="T65" fmla="*/ 978 h 1348"/>
                  <a:gd name="T66" fmla="*/ 497 w 512"/>
                  <a:gd name="T67" fmla="*/ 824 h 1348"/>
                  <a:gd name="T68" fmla="*/ 476 w 512"/>
                  <a:gd name="T69" fmla="*/ 630 h 1348"/>
                  <a:gd name="T70" fmla="*/ 453 w 512"/>
                  <a:gd name="T71" fmla="*/ 418 h 1348"/>
                  <a:gd name="T72" fmla="*/ 427 w 512"/>
                  <a:gd name="T73" fmla="*/ 224 h 1348"/>
                  <a:gd name="T74" fmla="*/ 406 w 512"/>
                  <a:gd name="T75" fmla="*/ 77 h 1348"/>
                  <a:gd name="T76" fmla="*/ 397 w 512"/>
                  <a:gd name="T77" fmla="*/ 30 h 1348"/>
                  <a:gd name="T78" fmla="*/ 388 w 512"/>
                  <a:gd name="T79" fmla="*/ 3 h 1348"/>
                  <a:gd name="T80" fmla="*/ 385 w 512"/>
                  <a:gd name="T81" fmla="*/ 0 h 1348"/>
                  <a:gd name="T82" fmla="*/ 385 w 512"/>
                  <a:gd name="T83" fmla="*/ 7 h 1348"/>
                  <a:gd name="T84" fmla="*/ 382 w 512"/>
                  <a:gd name="T85" fmla="*/ 36 h 13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12" h="1348">
                    <a:moveTo>
                      <a:pt x="382" y="36"/>
                    </a:moveTo>
                    <a:lnTo>
                      <a:pt x="382" y="113"/>
                    </a:lnTo>
                    <a:lnTo>
                      <a:pt x="388" y="233"/>
                    </a:lnTo>
                    <a:lnTo>
                      <a:pt x="403" y="545"/>
                    </a:lnTo>
                    <a:lnTo>
                      <a:pt x="409" y="707"/>
                    </a:lnTo>
                    <a:lnTo>
                      <a:pt x="412" y="848"/>
                    </a:lnTo>
                    <a:lnTo>
                      <a:pt x="409" y="956"/>
                    </a:lnTo>
                    <a:lnTo>
                      <a:pt x="406" y="992"/>
                    </a:lnTo>
                    <a:lnTo>
                      <a:pt x="400" y="1013"/>
                    </a:lnTo>
                    <a:lnTo>
                      <a:pt x="391" y="1027"/>
                    </a:lnTo>
                    <a:lnTo>
                      <a:pt x="373" y="1045"/>
                    </a:lnTo>
                    <a:lnTo>
                      <a:pt x="324" y="1083"/>
                    </a:lnTo>
                    <a:lnTo>
                      <a:pt x="259" y="1130"/>
                    </a:lnTo>
                    <a:lnTo>
                      <a:pt x="188" y="1180"/>
                    </a:lnTo>
                    <a:lnTo>
                      <a:pt x="117" y="1231"/>
                    </a:lnTo>
                    <a:lnTo>
                      <a:pt x="58" y="1277"/>
                    </a:lnTo>
                    <a:lnTo>
                      <a:pt x="35" y="1298"/>
                    </a:lnTo>
                    <a:lnTo>
                      <a:pt x="14" y="1315"/>
                    </a:lnTo>
                    <a:lnTo>
                      <a:pt x="6" y="1334"/>
                    </a:lnTo>
                    <a:lnTo>
                      <a:pt x="3" y="1339"/>
                    </a:lnTo>
                    <a:lnTo>
                      <a:pt x="0" y="1348"/>
                    </a:lnTo>
                    <a:lnTo>
                      <a:pt x="79" y="1312"/>
                    </a:lnTo>
                    <a:lnTo>
                      <a:pt x="159" y="1277"/>
                    </a:lnTo>
                    <a:lnTo>
                      <a:pt x="250" y="1231"/>
                    </a:lnTo>
                    <a:lnTo>
                      <a:pt x="344" y="1183"/>
                    </a:lnTo>
                    <a:lnTo>
                      <a:pt x="427" y="1136"/>
                    </a:lnTo>
                    <a:lnTo>
                      <a:pt x="459" y="1112"/>
                    </a:lnTo>
                    <a:lnTo>
                      <a:pt x="486" y="1092"/>
                    </a:lnTo>
                    <a:lnTo>
                      <a:pt x="503" y="1072"/>
                    </a:lnTo>
                    <a:lnTo>
                      <a:pt x="509" y="1063"/>
                    </a:lnTo>
                    <a:lnTo>
                      <a:pt x="512" y="1053"/>
                    </a:lnTo>
                    <a:lnTo>
                      <a:pt x="512" y="1027"/>
                    </a:lnTo>
                    <a:lnTo>
                      <a:pt x="509" y="978"/>
                    </a:lnTo>
                    <a:lnTo>
                      <a:pt x="497" y="824"/>
                    </a:lnTo>
                    <a:lnTo>
                      <a:pt x="476" y="630"/>
                    </a:lnTo>
                    <a:lnTo>
                      <a:pt x="453" y="418"/>
                    </a:lnTo>
                    <a:lnTo>
                      <a:pt x="427" y="224"/>
                    </a:lnTo>
                    <a:lnTo>
                      <a:pt x="406" y="77"/>
                    </a:lnTo>
                    <a:lnTo>
                      <a:pt x="397" y="30"/>
                    </a:lnTo>
                    <a:lnTo>
                      <a:pt x="388" y="3"/>
                    </a:lnTo>
                    <a:lnTo>
                      <a:pt x="385" y="0"/>
                    </a:lnTo>
                    <a:lnTo>
                      <a:pt x="385" y="7"/>
                    </a:lnTo>
                    <a:lnTo>
                      <a:pt x="382" y="36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3" name="任意多边形 81015"/>
              <p:cNvSpPr>
                <a:spLocks noChangeArrowheads="1"/>
              </p:cNvSpPr>
              <p:nvPr/>
            </p:nvSpPr>
            <p:spPr bwMode="auto">
              <a:xfrm>
                <a:off x="2086" y="2717"/>
                <a:ext cx="25" cy="71"/>
              </a:xfrm>
              <a:custGeom>
                <a:avLst/>
                <a:gdLst>
                  <a:gd name="T0" fmla="*/ 207 w 384"/>
                  <a:gd name="T1" fmla="*/ 62 h 1056"/>
                  <a:gd name="T2" fmla="*/ 201 w 384"/>
                  <a:gd name="T3" fmla="*/ 73 h 1056"/>
                  <a:gd name="T4" fmla="*/ 198 w 384"/>
                  <a:gd name="T5" fmla="*/ 94 h 1056"/>
                  <a:gd name="T6" fmla="*/ 201 w 384"/>
                  <a:gd name="T7" fmla="*/ 123 h 1056"/>
                  <a:gd name="T8" fmla="*/ 204 w 384"/>
                  <a:gd name="T9" fmla="*/ 156 h 1056"/>
                  <a:gd name="T10" fmla="*/ 219 w 384"/>
                  <a:gd name="T11" fmla="*/ 232 h 1056"/>
                  <a:gd name="T12" fmla="*/ 239 w 384"/>
                  <a:gd name="T13" fmla="*/ 315 h 1056"/>
                  <a:gd name="T14" fmla="*/ 281 w 384"/>
                  <a:gd name="T15" fmla="*/ 476 h 1056"/>
                  <a:gd name="T16" fmla="*/ 295 w 384"/>
                  <a:gd name="T17" fmla="*/ 532 h 1056"/>
                  <a:gd name="T18" fmla="*/ 301 w 384"/>
                  <a:gd name="T19" fmla="*/ 564 h 1056"/>
                  <a:gd name="T20" fmla="*/ 301 w 384"/>
                  <a:gd name="T21" fmla="*/ 577 h 1056"/>
                  <a:gd name="T22" fmla="*/ 292 w 384"/>
                  <a:gd name="T23" fmla="*/ 597 h 1056"/>
                  <a:gd name="T24" fmla="*/ 259 w 384"/>
                  <a:gd name="T25" fmla="*/ 646 h 1056"/>
                  <a:gd name="T26" fmla="*/ 216 w 384"/>
                  <a:gd name="T27" fmla="*/ 714 h 1056"/>
                  <a:gd name="T28" fmla="*/ 162 w 384"/>
                  <a:gd name="T29" fmla="*/ 791 h 1056"/>
                  <a:gd name="T30" fmla="*/ 107 w 384"/>
                  <a:gd name="T31" fmla="*/ 870 h 1056"/>
                  <a:gd name="T32" fmla="*/ 60 w 384"/>
                  <a:gd name="T33" fmla="*/ 941 h 1056"/>
                  <a:gd name="T34" fmla="*/ 22 w 384"/>
                  <a:gd name="T35" fmla="*/ 1002 h 1056"/>
                  <a:gd name="T36" fmla="*/ 9 w 384"/>
                  <a:gd name="T37" fmla="*/ 1027 h 1056"/>
                  <a:gd name="T38" fmla="*/ 0 w 384"/>
                  <a:gd name="T39" fmla="*/ 1044 h 1056"/>
                  <a:gd name="T40" fmla="*/ 0 w 384"/>
                  <a:gd name="T41" fmla="*/ 1053 h 1056"/>
                  <a:gd name="T42" fmla="*/ 3 w 384"/>
                  <a:gd name="T43" fmla="*/ 1056 h 1056"/>
                  <a:gd name="T44" fmla="*/ 6 w 384"/>
                  <a:gd name="T45" fmla="*/ 1056 h 1056"/>
                  <a:gd name="T46" fmla="*/ 12 w 384"/>
                  <a:gd name="T47" fmla="*/ 1053 h 1056"/>
                  <a:gd name="T48" fmla="*/ 28 w 384"/>
                  <a:gd name="T49" fmla="*/ 1044 h 1056"/>
                  <a:gd name="T50" fmla="*/ 51 w 384"/>
                  <a:gd name="T51" fmla="*/ 1024 h 1056"/>
                  <a:gd name="T52" fmla="*/ 110 w 384"/>
                  <a:gd name="T53" fmla="*/ 964 h 1056"/>
                  <a:gd name="T54" fmla="*/ 180 w 384"/>
                  <a:gd name="T55" fmla="*/ 885 h 1056"/>
                  <a:gd name="T56" fmla="*/ 251 w 384"/>
                  <a:gd name="T57" fmla="*/ 797 h 1056"/>
                  <a:gd name="T58" fmla="*/ 287 w 384"/>
                  <a:gd name="T59" fmla="*/ 750 h 1056"/>
                  <a:gd name="T60" fmla="*/ 316 w 384"/>
                  <a:gd name="T61" fmla="*/ 708 h 1056"/>
                  <a:gd name="T62" fmla="*/ 342 w 384"/>
                  <a:gd name="T63" fmla="*/ 665 h 1056"/>
                  <a:gd name="T64" fmla="*/ 363 w 384"/>
                  <a:gd name="T65" fmla="*/ 629 h 1056"/>
                  <a:gd name="T66" fmla="*/ 378 w 384"/>
                  <a:gd name="T67" fmla="*/ 594 h 1056"/>
                  <a:gd name="T68" fmla="*/ 384 w 384"/>
                  <a:gd name="T69" fmla="*/ 567 h 1056"/>
                  <a:gd name="T70" fmla="*/ 381 w 384"/>
                  <a:gd name="T71" fmla="*/ 529 h 1056"/>
                  <a:gd name="T72" fmla="*/ 375 w 384"/>
                  <a:gd name="T73" fmla="*/ 458 h 1056"/>
                  <a:gd name="T74" fmla="*/ 348 w 384"/>
                  <a:gd name="T75" fmla="*/ 267 h 1056"/>
                  <a:gd name="T76" fmla="*/ 313 w 384"/>
                  <a:gd name="T77" fmla="*/ 0 h 1056"/>
                  <a:gd name="T78" fmla="*/ 262 w 384"/>
                  <a:gd name="T79" fmla="*/ 23 h 1056"/>
                  <a:gd name="T80" fmla="*/ 227 w 384"/>
                  <a:gd name="T81" fmla="*/ 43 h 1056"/>
                  <a:gd name="T82" fmla="*/ 216 w 384"/>
                  <a:gd name="T83" fmla="*/ 53 h 1056"/>
                  <a:gd name="T84" fmla="*/ 207 w 384"/>
                  <a:gd name="T85" fmla="*/ 62 h 10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384" h="1056">
                    <a:moveTo>
                      <a:pt x="207" y="62"/>
                    </a:moveTo>
                    <a:lnTo>
                      <a:pt x="201" y="73"/>
                    </a:lnTo>
                    <a:lnTo>
                      <a:pt x="198" y="94"/>
                    </a:lnTo>
                    <a:lnTo>
                      <a:pt x="201" y="123"/>
                    </a:lnTo>
                    <a:lnTo>
                      <a:pt x="204" y="156"/>
                    </a:lnTo>
                    <a:lnTo>
                      <a:pt x="219" y="232"/>
                    </a:lnTo>
                    <a:lnTo>
                      <a:pt x="239" y="315"/>
                    </a:lnTo>
                    <a:lnTo>
                      <a:pt x="281" y="476"/>
                    </a:lnTo>
                    <a:lnTo>
                      <a:pt x="295" y="532"/>
                    </a:lnTo>
                    <a:lnTo>
                      <a:pt x="301" y="564"/>
                    </a:lnTo>
                    <a:lnTo>
                      <a:pt x="301" y="577"/>
                    </a:lnTo>
                    <a:lnTo>
                      <a:pt x="292" y="597"/>
                    </a:lnTo>
                    <a:lnTo>
                      <a:pt x="259" y="646"/>
                    </a:lnTo>
                    <a:lnTo>
                      <a:pt x="216" y="714"/>
                    </a:lnTo>
                    <a:lnTo>
                      <a:pt x="162" y="791"/>
                    </a:lnTo>
                    <a:lnTo>
                      <a:pt x="107" y="870"/>
                    </a:lnTo>
                    <a:lnTo>
                      <a:pt x="60" y="941"/>
                    </a:lnTo>
                    <a:lnTo>
                      <a:pt x="22" y="1002"/>
                    </a:lnTo>
                    <a:lnTo>
                      <a:pt x="9" y="1027"/>
                    </a:lnTo>
                    <a:lnTo>
                      <a:pt x="0" y="1044"/>
                    </a:lnTo>
                    <a:lnTo>
                      <a:pt x="0" y="1053"/>
                    </a:lnTo>
                    <a:lnTo>
                      <a:pt x="3" y="1056"/>
                    </a:lnTo>
                    <a:lnTo>
                      <a:pt x="6" y="1056"/>
                    </a:lnTo>
                    <a:lnTo>
                      <a:pt x="12" y="1053"/>
                    </a:lnTo>
                    <a:lnTo>
                      <a:pt x="28" y="1044"/>
                    </a:lnTo>
                    <a:lnTo>
                      <a:pt x="51" y="1024"/>
                    </a:lnTo>
                    <a:lnTo>
                      <a:pt x="110" y="964"/>
                    </a:lnTo>
                    <a:lnTo>
                      <a:pt x="180" y="885"/>
                    </a:lnTo>
                    <a:lnTo>
                      <a:pt x="251" y="797"/>
                    </a:lnTo>
                    <a:lnTo>
                      <a:pt x="287" y="750"/>
                    </a:lnTo>
                    <a:lnTo>
                      <a:pt x="316" y="708"/>
                    </a:lnTo>
                    <a:lnTo>
                      <a:pt x="342" y="665"/>
                    </a:lnTo>
                    <a:lnTo>
                      <a:pt x="363" y="629"/>
                    </a:lnTo>
                    <a:lnTo>
                      <a:pt x="378" y="594"/>
                    </a:lnTo>
                    <a:lnTo>
                      <a:pt x="384" y="567"/>
                    </a:lnTo>
                    <a:lnTo>
                      <a:pt x="381" y="529"/>
                    </a:lnTo>
                    <a:lnTo>
                      <a:pt x="375" y="458"/>
                    </a:lnTo>
                    <a:lnTo>
                      <a:pt x="348" y="267"/>
                    </a:lnTo>
                    <a:lnTo>
                      <a:pt x="313" y="0"/>
                    </a:lnTo>
                    <a:lnTo>
                      <a:pt x="262" y="23"/>
                    </a:lnTo>
                    <a:lnTo>
                      <a:pt x="227" y="43"/>
                    </a:lnTo>
                    <a:lnTo>
                      <a:pt x="216" y="53"/>
                    </a:lnTo>
                    <a:lnTo>
                      <a:pt x="207" y="62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4" name="任意多边形 81016"/>
              <p:cNvSpPr>
                <a:spLocks noChangeArrowheads="1"/>
              </p:cNvSpPr>
              <p:nvPr/>
            </p:nvSpPr>
            <p:spPr bwMode="auto">
              <a:xfrm>
                <a:off x="1988" y="2673"/>
                <a:ext cx="17" cy="176"/>
              </a:xfrm>
              <a:custGeom>
                <a:avLst/>
                <a:gdLst>
                  <a:gd name="T0" fmla="*/ 223 w 262"/>
                  <a:gd name="T1" fmla="*/ 2592 h 2640"/>
                  <a:gd name="T2" fmla="*/ 242 w 262"/>
                  <a:gd name="T3" fmla="*/ 1778 h 2640"/>
                  <a:gd name="T4" fmla="*/ 253 w 262"/>
                  <a:gd name="T5" fmla="*/ 1171 h 2640"/>
                  <a:gd name="T6" fmla="*/ 259 w 262"/>
                  <a:gd name="T7" fmla="*/ 804 h 2640"/>
                  <a:gd name="T8" fmla="*/ 262 w 262"/>
                  <a:gd name="T9" fmla="*/ 335 h 2640"/>
                  <a:gd name="T10" fmla="*/ 259 w 262"/>
                  <a:gd name="T11" fmla="*/ 112 h 2640"/>
                  <a:gd name="T12" fmla="*/ 256 w 262"/>
                  <a:gd name="T13" fmla="*/ 36 h 2640"/>
                  <a:gd name="T14" fmla="*/ 256 w 262"/>
                  <a:gd name="T15" fmla="*/ 15 h 2640"/>
                  <a:gd name="T16" fmla="*/ 253 w 262"/>
                  <a:gd name="T17" fmla="*/ 0 h 2640"/>
                  <a:gd name="T18" fmla="*/ 250 w 262"/>
                  <a:gd name="T19" fmla="*/ 0 h 2640"/>
                  <a:gd name="T20" fmla="*/ 247 w 262"/>
                  <a:gd name="T21" fmla="*/ 10 h 2640"/>
                  <a:gd name="T22" fmla="*/ 242 w 262"/>
                  <a:gd name="T23" fmla="*/ 53 h 2640"/>
                  <a:gd name="T24" fmla="*/ 226 w 262"/>
                  <a:gd name="T25" fmla="*/ 209 h 2640"/>
                  <a:gd name="T26" fmla="*/ 206 w 262"/>
                  <a:gd name="T27" fmla="*/ 403 h 2640"/>
                  <a:gd name="T28" fmla="*/ 191 w 262"/>
                  <a:gd name="T29" fmla="*/ 492 h 2640"/>
                  <a:gd name="T30" fmla="*/ 177 w 262"/>
                  <a:gd name="T31" fmla="*/ 565 h 2640"/>
                  <a:gd name="T32" fmla="*/ 150 w 262"/>
                  <a:gd name="T33" fmla="*/ 686 h 2640"/>
                  <a:gd name="T34" fmla="*/ 141 w 262"/>
                  <a:gd name="T35" fmla="*/ 742 h 2640"/>
                  <a:gd name="T36" fmla="*/ 132 w 262"/>
                  <a:gd name="T37" fmla="*/ 801 h 2640"/>
                  <a:gd name="T38" fmla="*/ 129 w 262"/>
                  <a:gd name="T39" fmla="*/ 859 h 2640"/>
                  <a:gd name="T40" fmla="*/ 129 w 262"/>
                  <a:gd name="T41" fmla="*/ 918 h 2640"/>
                  <a:gd name="T42" fmla="*/ 132 w 262"/>
                  <a:gd name="T43" fmla="*/ 980 h 2640"/>
                  <a:gd name="T44" fmla="*/ 145 w 262"/>
                  <a:gd name="T45" fmla="*/ 1042 h 2640"/>
                  <a:gd name="T46" fmla="*/ 150 w 262"/>
                  <a:gd name="T47" fmla="*/ 1077 h 2640"/>
                  <a:gd name="T48" fmla="*/ 153 w 262"/>
                  <a:gd name="T49" fmla="*/ 1121 h 2640"/>
                  <a:gd name="T50" fmla="*/ 162 w 262"/>
                  <a:gd name="T51" fmla="*/ 1228 h 2640"/>
                  <a:gd name="T52" fmla="*/ 165 w 262"/>
                  <a:gd name="T53" fmla="*/ 1351 h 2640"/>
                  <a:gd name="T54" fmla="*/ 168 w 262"/>
                  <a:gd name="T55" fmla="*/ 1490 h 2640"/>
                  <a:gd name="T56" fmla="*/ 165 w 262"/>
                  <a:gd name="T57" fmla="*/ 1769 h 2640"/>
                  <a:gd name="T58" fmla="*/ 165 w 262"/>
                  <a:gd name="T59" fmla="*/ 2007 h 2640"/>
                  <a:gd name="T60" fmla="*/ 162 w 262"/>
                  <a:gd name="T61" fmla="*/ 2057 h 2640"/>
                  <a:gd name="T62" fmla="*/ 159 w 262"/>
                  <a:gd name="T63" fmla="*/ 2110 h 2640"/>
                  <a:gd name="T64" fmla="*/ 153 w 262"/>
                  <a:gd name="T65" fmla="*/ 2163 h 2640"/>
                  <a:gd name="T66" fmla="*/ 145 w 262"/>
                  <a:gd name="T67" fmla="*/ 2216 h 2640"/>
                  <a:gd name="T68" fmla="*/ 120 w 262"/>
                  <a:gd name="T69" fmla="*/ 2319 h 2640"/>
                  <a:gd name="T70" fmla="*/ 94 w 262"/>
                  <a:gd name="T71" fmla="*/ 2416 h 2640"/>
                  <a:gd name="T72" fmla="*/ 68 w 262"/>
                  <a:gd name="T73" fmla="*/ 2498 h 2640"/>
                  <a:gd name="T74" fmla="*/ 41 w 262"/>
                  <a:gd name="T75" fmla="*/ 2569 h 2640"/>
                  <a:gd name="T76" fmla="*/ 18 w 262"/>
                  <a:gd name="T77" fmla="*/ 2616 h 2640"/>
                  <a:gd name="T78" fmla="*/ 9 w 262"/>
                  <a:gd name="T79" fmla="*/ 2631 h 2640"/>
                  <a:gd name="T80" fmla="*/ 0 w 262"/>
                  <a:gd name="T81" fmla="*/ 2640 h 2640"/>
                  <a:gd name="T82" fmla="*/ 29 w 262"/>
                  <a:gd name="T83" fmla="*/ 2637 h 2640"/>
                  <a:gd name="T84" fmla="*/ 94 w 262"/>
                  <a:gd name="T85" fmla="*/ 2624 h 2640"/>
                  <a:gd name="T86" fmla="*/ 168 w 262"/>
                  <a:gd name="T87" fmla="*/ 2610 h 2640"/>
                  <a:gd name="T88" fmla="*/ 200 w 262"/>
                  <a:gd name="T89" fmla="*/ 2601 h 2640"/>
                  <a:gd name="T90" fmla="*/ 223 w 262"/>
                  <a:gd name="T91" fmla="*/ 2592 h 26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</a:cxnLst>
                <a:rect l="0" t="0" r="r" b="b"/>
                <a:pathLst>
                  <a:path w="262" h="2640">
                    <a:moveTo>
                      <a:pt x="223" y="2592"/>
                    </a:moveTo>
                    <a:lnTo>
                      <a:pt x="242" y="1778"/>
                    </a:lnTo>
                    <a:lnTo>
                      <a:pt x="253" y="1171"/>
                    </a:lnTo>
                    <a:lnTo>
                      <a:pt x="259" y="804"/>
                    </a:lnTo>
                    <a:lnTo>
                      <a:pt x="262" y="335"/>
                    </a:lnTo>
                    <a:lnTo>
                      <a:pt x="259" y="112"/>
                    </a:lnTo>
                    <a:lnTo>
                      <a:pt x="256" y="36"/>
                    </a:lnTo>
                    <a:lnTo>
                      <a:pt x="256" y="15"/>
                    </a:lnTo>
                    <a:lnTo>
                      <a:pt x="253" y="0"/>
                    </a:lnTo>
                    <a:lnTo>
                      <a:pt x="250" y="0"/>
                    </a:lnTo>
                    <a:lnTo>
                      <a:pt x="247" y="10"/>
                    </a:lnTo>
                    <a:lnTo>
                      <a:pt x="242" y="53"/>
                    </a:lnTo>
                    <a:lnTo>
                      <a:pt x="226" y="209"/>
                    </a:lnTo>
                    <a:lnTo>
                      <a:pt x="206" y="403"/>
                    </a:lnTo>
                    <a:lnTo>
                      <a:pt x="191" y="492"/>
                    </a:lnTo>
                    <a:lnTo>
                      <a:pt x="177" y="565"/>
                    </a:lnTo>
                    <a:lnTo>
                      <a:pt x="150" y="686"/>
                    </a:lnTo>
                    <a:lnTo>
                      <a:pt x="141" y="742"/>
                    </a:lnTo>
                    <a:lnTo>
                      <a:pt x="132" y="801"/>
                    </a:lnTo>
                    <a:lnTo>
                      <a:pt x="129" y="859"/>
                    </a:lnTo>
                    <a:lnTo>
                      <a:pt x="129" y="918"/>
                    </a:lnTo>
                    <a:lnTo>
                      <a:pt x="132" y="980"/>
                    </a:lnTo>
                    <a:lnTo>
                      <a:pt x="145" y="1042"/>
                    </a:lnTo>
                    <a:lnTo>
                      <a:pt x="150" y="1077"/>
                    </a:lnTo>
                    <a:lnTo>
                      <a:pt x="153" y="1121"/>
                    </a:lnTo>
                    <a:lnTo>
                      <a:pt x="162" y="1228"/>
                    </a:lnTo>
                    <a:lnTo>
                      <a:pt x="165" y="1351"/>
                    </a:lnTo>
                    <a:lnTo>
                      <a:pt x="168" y="1490"/>
                    </a:lnTo>
                    <a:lnTo>
                      <a:pt x="165" y="1769"/>
                    </a:lnTo>
                    <a:lnTo>
                      <a:pt x="165" y="2007"/>
                    </a:lnTo>
                    <a:lnTo>
                      <a:pt x="162" y="2057"/>
                    </a:lnTo>
                    <a:lnTo>
                      <a:pt x="159" y="2110"/>
                    </a:lnTo>
                    <a:lnTo>
                      <a:pt x="153" y="2163"/>
                    </a:lnTo>
                    <a:lnTo>
                      <a:pt x="145" y="2216"/>
                    </a:lnTo>
                    <a:lnTo>
                      <a:pt x="120" y="2319"/>
                    </a:lnTo>
                    <a:lnTo>
                      <a:pt x="94" y="2416"/>
                    </a:lnTo>
                    <a:lnTo>
                      <a:pt x="68" y="2498"/>
                    </a:lnTo>
                    <a:lnTo>
                      <a:pt x="41" y="2569"/>
                    </a:lnTo>
                    <a:lnTo>
                      <a:pt x="18" y="2616"/>
                    </a:lnTo>
                    <a:lnTo>
                      <a:pt x="9" y="2631"/>
                    </a:lnTo>
                    <a:lnTo>
                      <a:pt x="0" y="2640"/>
                    </a:lnTo>
                    <a:lnTo>
                      <a:pt x="29" y="2637"/>
                    </a:lnTo>
                    <a:lnTo>
                      <a:pt x="94" y="2624"/>
                    </a:lnTo>
                    <a:lnTo>
                      <a:pt x="168" y="2610"/>
                    </a:lnTo>
                    <a:lnTo>
                      <a:pt x="200" y="2601"/>
                    </a:lnTo>
                    <a:lnTo>
                      <a:pt x="223" y="2592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5" name="任意多边形 81017"/>
              <p:cNvSpPr>
                <a:spLocks noChangeArrowheads="1"/>
              </p:cNvSpPr>
              <p:nvPr/>
            </p:nvSpPr>
            <p:spPr bwMode="auto">
              <a:xfrm>
                <a:off x="2155" y="2675"/>
                <a:ext cx="21" cy="176"/>
              </a:xfrm>
              <a:custGeom>
                <a:avLst/>
                <a:gdLst>
                  <a:gd name="T0" fmla="*/ 82 w 317"/>
                  <a:gd name="T1" fmla="*/ 2592 h 2639"/>
                  <a:gd name="T2" fmla="*/ 49 w 317"/>
                  <a:gd name="T3" fmla="*/ 1777 h 2639"/>
                  <a:gd name="T4" fmla="*/ 26 w 317"/>
                  <a:gd name="T5" fmla="*/ 1171 h 2639"/>
                  <a:gd name="T6" fmla="*/ 14 w 317"/>
                  <a:gd name="T7" fmla="*/ 803 h 2639"/>
                  <a:gd name="T8" fmla="*/ 3 w 317"/>
                  <a:gd name="T9" fmla="*/ 336 h 2639"/>
                  <a:gd name="T10" fmla="*/ 0 w 317"/>
                  <a:gd name="T11" fmla="*/ 112 h 2639"/>
                  <a:gd name="T12" fmla="*/ 3 w 317"/>
                  <a:gd name="T13" fmla="*/ 38 h 2639"/>
                  <a:gd name="T14" fmla="*/ 3 w 317"/>
                  <a:gd name="T15" fmla="*/ 15 h 2639"/>
                  <a:gd name="T16" fmla="*/ 6 w 317"/>
                  <a:gd name="T17" fmla="*/ 3 h 2639"/>
                  <a:gd name="T18" fmla="*/ 6 w 317"/>
                  <a:gd name="T19" fmla="*/ 0 h 2639"/>
                  <a:gd name="T20" fmla="*/ 9 w 317"/>
                  <a:gd name="T21" fmla="*/ 3 h 2639"/>
                  <a:gd name="T22" fmla="*/ 12 w 317"/>
                  <a:gd name="T23" fmla="*/ 18 h 2639"/>
                  <a:gd name="T24" fmla="*/ 17 w 317"/>
                  <a:gd name="T25" fmla="*/ 77 h 2639"/>
                  <a:gd name="T26" fmla="*/ 38 w 317"/>
                  <a:gd name="T27" fmla="*/ 291 h 2639"/>
                  <a:gd name="T28" fmla="*/ 49 w 317"/>
                  <a:gd name="T29" fmla="*/ 417 h 2639"/>
                  <a:gd name="T30" fmla="*/ 61 w 317"/>
                  <a:gd name="T31" fmla="*/ 541 h 2639"/>
                  <a:gd name="T32" fmla="*/ 77 w 317"/>
                  <a:gd name="T33" fmla="*/ 650 h 2639"/>
                  <a:gd name="T34" fmla="*/ 82 w 317"/>
                  <a:gd name="T35" fmla="*/ 692 h 2639"/>
                  <a:gd name="T36" fmla="*/ 91 w 317"/>
                  <a:gd name="T37" fmla="*/ 727 h 2639"/>
                  <a:gd name="T38" fmla="*/ 111 w 317"/>
                  <a:gd name="T39" fmla="*/ 789 h 2639"/>
                  <a:gd name="T40" fmla="*/ 135 w 317"/>
                  <a:gd name="T41" fmla="*/ 844 h 2639"/>
                  <a:gd name="T42" fmla="*/ 159 w 317"/>
                  <a:gd name="T43" fmla="*/ 897 h 2639"/>
                  <a:gd name="T44" fmla="*/ 176 w 317"/>
                  <a:gd name="T45" fmla="*/ 954 h 2639"/>
                  <a:gd name="T46" fmla="*/ 185 w 317"/>
                  <a:gd name="T47" fmla="*/ 980 h 2639"/>
                  <a:gd name="T48" fmla="*/ 191 w 317"/>
                  <a:gd name="T49" fmla="*/ 1009 h 2639"/>
                  <a:gd name="T50" fmla="*/ 194 w 317"/>
                  <a:gd name="T51" fmla="*/ 1036 h 2639"/>
                  <a:gd name="T52" fmla="*/ 194 w 317"/>
                  <a:gd name="T53" fmla="*/ 1065 h 2639"/>
                  <a:gd name="T54" fmla="*/ 188 w 317"/>
                  <a:gd name="T55" fmla="*/ 1097 h 2639"/>
                  <a:gd name="T56" fmla="*/ 182 w 317"/>
                  <a:gd name="T57" fmla="*/ 1130 h 2639"/>
                  <a:gd name="T58" fmla="*/ 171 w 317"/>
                  <a:gd name="T59" fmla="*/ 1162 h 2639"/>
                  <a:gd name="T60" fmla="*/ 153 w 317"/>
                  <a:gd name="T61" fmla="*/ 1197 h 2639"/>
                  <a:gd name="T62" fmla="*/ 138 w 317"/>
                  <a:gd name="T63" fmla="*/ 1230 h 2639"/>
                  <a:gd name="T64" fmla="*/ 129 w 317"/>
                  <a:gd name="T65" fmla="*/ 1265 h 2639"/>
                  <a:gd name="T66" fmla="*/ 120 w 317"/>
                  <a:gd name="T67" fmla="*/ 1307 h 2639"/>
                  <a:gd name="T68" fmla="*/ 114 w 317"/>
                  <a:gd name="T69" fmla="*/ 1350 h 2639"/>
                  <a:gd name="T70" fmla="*/ 111 w 317"/>
                  <a:gd name="T71" fmla="*/ 1398 h 2639"/>
                  <a:gd name="T72" fmla="*/ 109 w 317"/>
                  <a:gd name="T73" fmla="*/ 1450 h 2639"/>
                  <a:gd name="T74" fmla="*/ 109 w 317"/>
                  <a:gd name="T75" fmla="*/ 1560 h 2639"/>
                  <a:gd name="T76" fmla="*/ 114 w 317"/>
                  <a:gd name="T77" fmla="*/ 1674 h 2639"/>
                  <a:gd name="T78" fmla="*/ 120 w 317"/>
                  <a:gd name="T79" fmla="*/ 1789 h 2639"/>
                  <a:gd name="T80" fmla="*/ 129 w 317"/>
                  <a:gd name="T81" fmla="*/ 1900 h 2639"/>
                  <a:gd name="T82" fmla="*/ 132 w 317"/>
                  <a:gd name="T83" fmla="*/ 2004 h 2639"/>
                  <a:gd name="T84" fmla="*/ 135 w 317"/>
                  <a:gd name="T85" fmla="*/ 2056 h 2639"/>
                  <a:gd name="T86" fmla="*/ 141 w 317"/>
                  <a:gd name="T87" fmla="*/ 2107 h 2639"/>
                  <a:gd name="T88" fmla="*/ 146 w 317"/>
                  <a:gd name="T89" fmla="*/ 2159 h 2639"/>
                  <a:gd name="T90" fmla="*/ 159 w 317"/>
                  <a:gd name="T91" fmla="*/ 2212 h 2639"/>
                  <a:gd name="T92" fmla="*/ 182 w 317"/>
                  <a:gd name="T93" fmla="*/ 2315 h 2639"/>
                  <a:gd name="T94" fmla="*/ 214 w 317"/>
                  <a:gd name="T95" fmla="*/ 2412 h 2639"/>
                  <a:gd name="T96" fmla="*/ 244 w 317"/>
                  <a:gd name="T97" fmla="*/ 2498 h 2639"/>
                  <a:gd name="T98" fmla="*/ 273 w 317"/>
                  <a:gd name="T99" fmla="*/ 2568 h 2639"/>
                  <a:gd name="T100" fmla="*/ 300 w 317"/>
                  <a:gd name="T101" fmla="*/ 2616 h 2639"/>
                  <a:gd name="T102" fmla="*/ 308 w 317"/>
                  <a:gd name="T103" fmla="*/ 2631 h 2639"/>
                  <a:gd name="T104" fmla="*/ 317 w 317"/>
                  <a:gd name="T105" fmla="*/ 2639 h 2639"/>
                  <a:gd name="T106" fmla="*/ 285 w 317"/>
                  <a:gd name="T107" fmla="*/ 2633 h 2639"/>
                  <a:gd name="T108" fmla="*/ 217 w 317"/>
                  <a:gd name="T109" fmla="*/ 2625 h 2639"/>
                  <a:gd name="T110" fmla="*/ 141 w 317"/>
                  <a:gd name="T111" fmla="*/ 2610 h 2639"/>
                  <a:gd name="T112" fmla="*/ 106 w 317"/>
                  <a:gd name="T113" fmla="*/ 2600 h 2639"/>
                  <a:gd name="T114" fmla="*/ 82 w 317"/>
                  <a:gd name="T115" fmla="*/ 2592 h 26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317" h="2639">
                    <a:moveTo>
                      <a:pt x="82" y="2592"/>
                    </a:moveTo>
                    <a:lnTo>
                      <a:pt x="49" y="1777"/>
                    </a:lnTo>
                    <a:lnTo>
                      <a:pt x="26" y="1171"/>
                    </a:lnTo>
                    <a:lnTo>
                      <a:pt x="14" y="803"/>
                    </a:lnTo>
                    <a:lnTo>
                      <a:pt x="3" y="336"/>
                    </a:lnTo>
                    <a:lnTo>
                      <a:pt x="0" y="112"/>
                    </a:lnTo>
                    <a:lnTo>
                      <a:pt x="3" y="38"/>
                    </a:lnTo>
                    <a:lnTo>
                      <a:pt x="3" y="15"/>
                    </a:lnTo>
                    <a:lnTo>
                      <a:pt x="6" y="3"/>
                    </a:lnTo>
                    <a:lnTo>
                      <a:pt x="6" y="0"/>
                    </a:lnTo>
                    <a:lnTo>
                      <a:pt x="9" y="3"/>
                    </a:lnTo>
                    <a:lnTo>
                      <a:pt x="12" y="18"/>
                    </a:lnTo>
                    <a:lnTo>
                      <a:pt x="17" y="77"/>
                    </a:lnTo>
                    <a:lnTo>
                      <a:pt x="38" y="291"/>
                    </a:lnTo>
                    <a:lnTo>
                      <a:pt x="49" y="417"/>
                    </a:lnTo>
                    <a:lnTo>
                      <a:pt x="61" y="541"/>
                    </a:lnTo>
                    <a:lnTo>
                      <a:pt x="77" y="650"/>
                    </a:lnTo>
                    <a:lnTo>
                      <a:pt x="82" y="692"/>
                    </a:lnTo>
                    <a:lnTo>
                      <a:pt x="91" y="727"/>
                    </a:lnTo>
                    <a:lnTo>
                      <a:pt x="111" y="789"/>
                    </a:lnTo>
                    <a:lnTo>
                      <a:pt x="135" y="844"/>
                    </a:lnTo>
                    <a:lnTo>
                      <a:pt x="159" y="897"/>
                    </a:lnTo>
                    <a:lnTo>
                      <a:pt x="176" y="954"/>
                    </a:lnTo>
                    <a:lnTo>
                      <a:pt x="185" y="980"/>
                    </a:lnTo>
                    <a:lnTo>
                      <a:pt x="191" y="1009"/>
                    </a:lnTo>
                    <a:lnTo>
                      <a:pt x="194" y="1036"/>
                    </a:lnTo>
                    <a:lnTo>
                      <a:pt x="194" y="1065"/>
                    </a:lnTo>
                    <a:lnTo>
                      <a:pt x="188" y="1097"/>
                    </a:lnTo>
                    <a:lnTo>
                      <a:pt x="182" y="1130"/>
                    </a:lnTo>
                    <a:lnTo>
                      <a:pt x="171" y="1162"/>
                    </a:lnTo>
                    <a:lnTo>
                      <a:pt x="153" y="1197"/>
                    </a:lnTo>
                    <a:lnTo>
                      <a:pt x="138" y="1230"/>
                    </a:lnTo>
                    <a:lnTo>
                      <a:pt x="129" y="1265"/>
                    </a:lnTo>
                    <a:lnTo>
                      <a:pt x="120" y="1307"/>
                    </a:lnTo>
                    <a:lnTo>
                      <a:pt x="114" y="1350"/>
                    </a:lnTo>
                    <a:lnTo>
                      <a:pt x="111" y="1398"/>
                    </a:lnTo>
                    <a:lnTo>
                      <a:pt x="109" y="1450"/>
                    </a:lnTo>
                    <a:lnTo>
                      <a:pt x="109" y="1560"/>
                    </a:lnTo>
                    <a:lnTo>
                      <a:pt x="114" y="1674"/>
                    </a:lnTo>
                    <a:lnTo>
                      <a:pt x="120" y="1789"/>
                    </a:lnTo>
                    <a:lnTo>
                      <a:pt x="129" y="1900"/>
                    </a:lnTo>
                    <a:lnTo>
                      <a:pt x="132" y="2004"/>
                    </a:lnTo>
                    <a:lnTo>
                      <a:pt x="135" y="2056"/>
                    </a:lnTo>
                    <a:lnTo>
                      <a:pt x="141" y="2107"/>
                    </a:lnTo>
                    <a:lnTo>
                      <a:pt x="146" y="2159"/>
                    </a:lnTo>
                    <a:lnTo>
                      <a:pt x="159" y="2212"/>
                    </a:lnTo>
                    <a:lnTo>
                      <a:pt x="182" y="2315"/>
                    </a:lnTo>
                    <a:lnTo>
                      <a:pt x="214" y="2412"/>
                    </a:lnTo>
                    <a:lnTo>
                      <a:pt x="244" y="2498"/>
                    </a:lnTo>
                    <a:lnTo>
                      <a:pt x="273" y="2568"/>
                    </a:lnTo>
                    <a:lnTo>
                      <a:pt x="300" y="2616"/>
                    </a:lnTo>
                    <a:lnTo>
                      <a:pt x="308" y="2631"/>
                    </a:lnTo>
                    <a:lnTo>
                      <a:pt x="317" y="2639"/>
                    </a:lnTo>
                    <a:lnTo>
                      <a:pt x="285" y="2633"/>
                    </a:lnTo>
                    <a:lnTo>
                      <a:pt x="217" y="2625"/>
                    </a:lnTo>
                    <a:lnTo>
                      <a:pt x="141" y="2610"/>
                    </a:lnTo>
                    <a:lnTo>
                      <a:pt x="106" y="2600"/>
                    </a:lnTo>
                    <a:lnTo>
                      <a:pt x="82" y="2592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6" name="任意多边形 81018"/>
              <p:cNvSpPr>
                <a:spLocks noChangeArrowheads="1"/>
              </p:cNvSpPr>
              <p:nvPr/>
            </p:nvSpPr>
            <p:spPr bwMode="auto">
              <a:xfrm>
                <a:off x="1955" y="2751"/>
                <a:ext cx="16" cy="97"/>
              </a:xfrm>
              <a:custGeom>
                <a:avLst/>
                <a:gdLst>
                  <a:gd name="T0" fmla="*/ 77 w 239"/>
                  <a:gd name="T1" fmla="*/ 0 h 1464"/>
                  <a:gd name="T2" fmla="*/ 83 w 239"/>
                  <a:gd name="T3" fmla="*/ 203 h 1464"/>
                  <a:gd name="T4" fmla="*/ 92 w 239"/>
                  <a:gd name="T5" fmla="*/ 414 h 1464"/>
                  <a:gd name="T6" fmla="*/ 106 w 239"/>
                  <a:gd name="T7" fmla="*/ 664 h 1464"/>
                  <a:gd name="T8" fmla="*/ 115 w 239"/>
                  <a:gd name="T9" fmla="*/ 794 h 1464"/>
                  <a:gd name="T10" fmla="*/ 126 w 239"/>
                  <a:gd name="T11" fmla="*/ 923 h 1464"/>
                  <a:gd name="T12" fmla="*/ 142 w 239"/>
                  <a:gd name="T13" fmla="*/ 1047 h 1464"/>
                  <a:gd name="T14" fmla="*/ 157 w 239"/>
                  <a:gd name="T15" fmla="*/ 1162 h 1464"/>
                  <a:gd name="T16" fmla="*/ 174 w 239"/>
                  <a:gd name="T17" fmla="*/ 1265 h 1464"/>
                  <a:gd name="T18" fmla="*/ 191 w 239"/>
                  <a:gd name="T19" fmla="*/ 1350 h 1464"/>
                  <a:gd name="T20" fmla="*/ 203 w 239"/>
                  <a:gd name="T21" fmla="*/ 1389 h 1464"/>
                  <a:gd name="T22" fmla="*/ 216 w 239"/>
                  <a:gd name="T23" fmla="*/ 1421 h 1464"/>
                  <a:gd name="T24" fmla="*/ 227 w 239"/>
                  <a:gd name="T25" fmla="*/ 1444 h 1464"/>
                  <a:gd name="T26" fmla="*/ 239 w 239"/>
                  <a:gd name="T27" fmla="*/ 1464 h 1464"/>
                  <a:gd name="T28" fmla="*/ 209 w 239"/>
                  <a:gd name="T29" fmla="*/ 1461 h 1464"/>
                  <a:gd name="T30" fmla="*/ 180 w 239"/>
                  <a:gd name="T31" fmla="*/ 1459 h 1464"/>
                  <a:gd name="T32" fmla="*/ 142 w 239"/>
                  <a:gd name="T33" fmla="*/ 1453 h 1464"/>
                  <a:gd name="T34" fmla="*/ 103 w 239"/>
                  <a:gd name="T35" fmla="*/ 1444 h 1464"/>
                  <a:gd name="T36" fmla="*/ 62 w 239"/>
                  <a:gd name="T37" fmla="*/ 1429 h 1464"/>
                  <a:gd name="T38" fmla="*/ 45 w 239"/>
                  <a:gd name="T39" fmla="*/ 1424 h 1464"/>
                  <a:gd name="T40" fmla="*/ 27 w 239"/>
                  <a:gd name="T41" fmla="*/ 1412 h 1464"/>
                  <a:gd name="T42" fmla="*/ 12 w 239"/>
                  <a:gd name="T43" fmla="*/ 1403 h 1464"/>
                  <a:gd name="T44" fmla="*/ 0 w 239"/>
                  <a:gd name="T45" fmla="*/ 1392 h 1464"/>
                  <a:gd name="T46" fmla="*/ 77 w 239"/>
                  <a:gd name="T47" fmla="*/ 0 h 14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39" h="1464">
                    <a:moveTo>
                      <a:pt x="77" y="0"/>
                    </a:moveTo>
                    <a:lnTo>
                      <a:pt x="83" y="203"/>
                    </a:lnTo>
                    <a:lnTo>
                      <a:pt x="92" y="414"/>
                    </a:lnTo>
                    <a:lnTo>
                      <a:pt x="106" y="664"/>
                    </a:lnTo>
                    <a:lnTo>
                      <a:pt x="115" y="794"/>
                    </a:lnTo>
                    <a:lnTo>
                      <a:pt x="126" y="923"/>
                    </a:lnTo>
                    <a:lnTo>
                      <a:pt x="142" y="1047"/>
                    </a:lnTo>
                    <a:lnTo>
                      <a:pt x="157" y="1162"/>
                    </a:lnTo>
                    <a:lnTo>
                      <a:pt x="174" y="1265"/>
                    </a:lnTo>
                    <a:lnTo>
                      <a:pt x="191" y="1350"/>
                    </a:lnTo>
                    <a:lnTo>
                      <a:pt x="203" y="1389"/>
                    </a:lnTo>
                    <a:lnTo>
                      <a:pt x="216" y="1421"/>
                    </a:lnTo>
                    <a:lnTo>
                      <a:pt x="227" y="1444"/>
                    </a:lnTo>
                    <a:lnTo>
                      <a:pt x="239" y="1464"/>
                    </a:lnTo>
                    <a:lnTo>
                      <a:pt x="209" y="1461"/>
                    </a:lnTo>
                    <a:lnTo>
                      <a:pt x="180" y="1459"/>
                    </a:lnTo>
                    <a:lnTo>
                      <a:pt x="142" y="1453"/>
                    </a:lnTo>
                    <a:lnTo>
                      <a:pt x="103" y="1444"/>
                    </a:lnTo>
                    <a:lnTo>
                      <a:pt x="62" y="1429"/>
                    </a:lnTo>
                    <a:lnTo>
                      <a:pt x="45" y="1424"/>
                    </a:lnTo>
                    <a:lnTo>
                      <a:pt x="27" y="1412"/>
                    </a:lnTo>
                    <a:lnTo>
                      <a:pt x="12" y="1403"/>
                    </a:lnTo>
                    <a:lnTo>
                      <a:pt x="0" y="1392"/>
                    </a:lnTo>
                    <a:lnTo>
                      <a:pt x="77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7" name="任意多边形 81019"/>
              <p:cNvSpPr>
                <a:spLocks noChangeArrowheads="1"/>
              </p:cNvSpPr>
              <p:nvPr/>
            </p:nvSpPr>
            <p:spPr bwMode="auto">
              <a:xfrm>
                <a:off x="2197" y="2748"/>
                <a:ext cx="13" cy="102"/>
              </a:xfrm>
              <a:custGeom>
                <a:avLst/>
                <a:gdLst>
                  <a:gd name="T0" fmla="*/ 83 w 198"/>
                  <a:gd name="T1" fmla="*/ 0 h 1525"/>
                  <a:gd name="T2" fmla="*/ 86 w 198"/>
                  <a:gd name="T3" fmla="*/ 212 h 1525"/>
                  <a:gd name="T4" fmla="*/ 89 w 198"/>
                  <a:gd name="T5" fmla="*/ 433 h 1525"/>
                  <a:gd name="T6" fmla="*/ 89 w 198"/>
                  <a:gd name="T7" fmla="*/ 692 h 1525"/>
                  <a:gd name="T8" fmla="*/ 86 w 198"/>
                  <a:gd name="T9" fmla="*/ 827 h 1525"/>
                  <a:gd name="T10" fmla="*/ 83 w 198"/>
                  <a:gd name="T11" fmla="*/ 962 h 1525"/>
                  <a:gd name="T12" fmla="*/ 74 w 198"/>
                  <a:gd name="T13" fmla="*/ 1089 h 1525"/>
                  <a:gd name="T14" fmla="*/ 65 w 198"/>
                  <a:gd name="T15" fmla="*/ 1210 h 1525"/>
                  <a:gd name="T16" fmla="*/ 54 w 198"/>
                  <a:gd name="T17" fmla="*/ 1315 h 1525"/>
                  <a:gd name="T18" fmla="*/ 39 w 198"/>
                  <a:gd name="T19" fmla="*/ 1406 h 1525"/>
                  <a:gd name="T20" fmla="*/ 30 w 198"/>
                  <a:gd name="T21" fmla="*/ 1445 h 1525"/>
                  <a:gd name="T22" fmla="*/ 21 w 198"/>
                  <a:gd name="T23" fmla="*/ 1477 h 1525"/>
                  <a:gd name="T24" fmla="*/ 12 w 198"/>
                  <a:gd name="T25" fmla="*/ 1503 h 1525"/>
                  <a:gd name="T26" fmla="*/ 0 w 198"/>
                  <a:gd name="T27" fmla="*/ 1525 h 1525"/>
                  <a:gd name="T28" fmla="*/ 18 w 198"/>
                  <a:gd name="T29" fmla="*/ 1525 h 1525"/>
                  <a:gd name="T30" fmla="*/ 36 w 198"/>
                  <a:gd name="T31" fmla="*/ 1522 h 1525"/>
                  <a:gd name="T32" fmla="*/ 62 w 198"/>
                  <a:gd name="T33" fmla="*/ 1516 h 1525"/>
                  <a:gd name="T34" fmla="*/ 92 w 198"/>
                  <a:gd name="T35" fmla="*/ 1507 h 1525"/>
                  <a:gd name="T36" fmla="*/ 127 w 198"/>
                  <a:gd name="T37" fmla="*/ 1492 h 1525"/>
                  <a:gd name="T38" fmla="*/ 162 w 198"/>
                  <a:gd name="T39" fmla="*/ 1474 h 1525"/>
                  <a:gd name="T40" fmla="*/ 198 w 198"/>
                  <a:gd name="T41" fmla="*/ 1451 h 1525"/>
                  <a:gd name="T42" fmla="*/ 83 w 198"/>
                  <a:gd name="T43" fmla="*/ 0 h 15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198" h="1525">
                    <a:moveTo>
                      <a:pt x="83" y="0"/>
                    </a:moveTo>
                    <a:lnTo>
                      <a:pt x="86" y="212"/>
                    </a:lnTo>
                    <a:lnTo>
                      <a:pt x="89" y="433"/>
                    </a:lnTo>
                    <a:lnTo>
                      <a:pt x="89" y="692"/>
                    </a:lnTo>
                    <a:lnTo>
                      <a:pt x="86" y="827"/>
                    </a:lnTo>
                    <a:lnTo>
                      <a:pt x="83" y="962"/>
                    </a:lnTo>
                    <a:lnTo>
                      <a:pt x="74" y="1089"/>
                    </a:lnTo>
                    <a:lnTo>
                      <a:pt x="65" y="1210"/>
                    </a:lnTo>
                    <a:lnTo>
                      <a:pt x="54" y="1315"/>
                    </a:lnTo>
                    <a:lnTo>
                      <a:pt x="39" y="1406"/>
                    </a:lnTo>
                    <a:lnTo>
                      <a:pt x="30" y="1445"/>
                    </a:lnTo>
                    <a:lnTo>
                      <a:pt x="21" y="1477"/>
                    </a:lnTo>
                    <a:lnTo>
                      <a:pt x="12" y="1503"/>
                    </a:lnTo>
                    <a:lnTo>
                      <a:pt x="0" y="1525"/>
                    </a:lnTo>
                    <a:lnTo>
                      <a:pt x="18" y="1525"/>
                    </a:lnTo>
                    <a:lnTo>
                      <a:pt x="36" y="1522"/>
                    </a:lnTo>
                    <a:lnTo>
                      <a:pt x="62" y="1516"/>
                    </a:lnTo>
                    <a:lnTo>
                      <a:pt x="92" y="1507"/>
                    </a:lnTo>
                    <a:lnTo>
                      <a:pt x="127" y="1492"/>
                    </a:lnTo>
                    <a:lnTo>
                      <a:pt x="162" y="1474"/>
                    </a:lnTo>
                    <a:lnTo>
                      <a:pt x="198" y="1451"/>
                    </a:lnTo>
                    <a:lnTo>
                      <a:pt x="83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8" name="任意多边形 81020"/>
              <p:cNvSpPr>
                <a:spLocks noChangeArrowheads="1"/>
              </p:cNvSpPr>
              <p:nvPr/>
            </p:nvSpPr>
            <p:spPr bwMode="auto">
              <a:xfrm>
                <a:off x="2075" y="2796"/>
                <a:ext cx="14" cy="14"/>
              </a:xfrm>
              <a:custGeom>
                <a:avLst/>
                <a:gdLst>
                  <a:gd name="T0" fmla="*/ 110 w 210"/>
                  <a:gd name="T1" fmla="*/ 0 h 208"/>
                  <a:gd name="T2" fmla="*/ 130 w 210"/>
                  <a:gd name="T3" fmla="*/ 3 h 208"/>
                  <a:gd name="T4" fmla="*/ 151 w 210"/>
                  <a:gd name="T5" fmla="*/ 11 h 208"/>
                  <a:gd name="T6" fmla="*/ 171 w 210"/>
                  <a:gd name="T7" fmla="*/ 23 h 208"/>
                  <a:gd name="T8" fmla="*/ 189 w 210"/>
                  <a:gd name="T9" fmla="*/ 40 h 208"/>
                  <a:gd name="T10" fmla="*/ 198 w 210"/>
                  <a:gd name="T11" fmla="*/ 49 h 208"/>
                  <a:gd name="T12" fmla="*/ 204 w 210"/>
                  <a:gd name="T13" fmla="*/ 61 h 208"/>
                  <a:gd name="T14" fmla="*/ 207 w 210"/>
                  <a:gd name="T15" fmla="*/ 75 h 208"/>
                  <a:gd name="T16" fmla="*/ 210 w 210"/>
                  <a:gd name="T17" fmla="*/ 91 h 208"/>
                  <a:gd name="T18" fmla="*/ 210 w 210"/>
                  <a:gd name="T19" fmla="*/ 105 h 208"/>
                  <a:gd name="T20" fmla="*/ 207 w 210"/>
                  <a:gd name="T21" fmla="*/ 120 h 208"/>
                  <a:gd name="T22" fmla="*/ 201 w 210"/>
                  <a:gd name="T23" fmla="*/ 137 h 208"/>
                  <a:gd name="T24" fmla="*/ 192 w 210"/>
                  <a:gd name="T25" fmla="*/ 155 h 208"/>
                  <a:gd name="T26" fmla="*/ 181 w 210"/>
                  <a:gd name="T27" fmla="*/ 173 h 208"/>
                  <a:gd name="T28" fmla="*/ 168 w 210"/>
                  <a:gd name="T29" fmla="*/ 188 h 208"/>
                  <a:gd name="T30" fmla="*/ 153 w 210"/>
                  <a:gd name="T31" fmla="*/ 197 h 208"/>
                  <a:gd name="T32" fmla="*/ 139 w 210"/>
                  <a:gd name="T33" fmla="*/ 202 h 208"/>
                  <a:gd name="T34" fmla="*/ 124 w 210"/>
                  <a:gd name="T35" fmla="*/ 208 h 208"/>
                  <a:gd name="T36" fmla="*/ 110 w 210"/>
                  <a:gd name="T37" fmla="*/ 208 h 208"/>
                  <a:gd name="T38" fmla="*/ 92 w 210"/>
                  <a:gd name="T39" fmla="*/ 205 h 208"/>
                  <a:gd name="T40" fmla="*/ 77 w 210"/>
                  <a:gd name="T41" fmla="*/ 202 h 208"/>
                  <a:gd name="T42" fmla="*/ 62 w 210"/>
                  <a:gd name="T43" fmla="*/ 194 h 208"/>
                  <a:gd name="T44" fmla="*/ 48 w 210"/>
                  <a:gd name="T45" fmla="*/ 185 h 208"/>
                  <a:gd name="T46" fmla="*/ 36 w 210"/>
                  <a:gd name="T47" fmla="*/ 176 h 208"/>
                  <a:gd name="T48" fmla="*/ 24 w 210"/>
                  <a:gd name="T49" fmla="*/ 161 h 208"/>
                  <a:gd name="T50" fmla="*/ 16 w 210"/>
                  <a:gd name="T51" fmla="*/ 149 h 208"/>
                  <a:gd name="T52" fmla="*/ 7 w 210"/>
                  <a:gd name="T53" fmla="*/ 134 h 208"/>
                  <a:gd name="T54" fmla="*/ 3 w 210"/>
                  <a:gd name="T55" fmla="*/ 120 h 208"/>
                  <a:gd name="T56" fmla="*/ 0 w 210"/>
                  <a:gd name="T57" fmla="*/ 102 h 208"/>
                  <a:gd name="T58" fmla="*/ 3 w 210"/>
                  <a:gd name="T59" fmla="*/ 88 h 208"/>
                  <a:gd name="T60" fmla="*/ 7 w 210"/>
                  <a:gd name="T61" fmla="*/ 72 h 208"/>
                  <a:gd name="T62" fmla="*/ 13 w 210"/>
                  <a:gd name="T63" fmla="*/ 61 h 208"/>
                  <a:gd name="T64" fmla="*/ 19 w 210"/>
                  <a:gd name="T65" fmla="*/ 49 h 208"/>
                  <a:gd name="T66" fmla="*/ 36 w 210"/>
                  <a:gd name="T67" fmla="*/ 32 h 208"/>
                  <a:gd name="T68" fmla="*/ 57 w 210"/>
                  <a:gd name="T69" fmla="*/ 17 h 208"/>
                  <a:gd name="T70" fmla="*/ 77 w 210"/>
                  <a:gd name="T71" fmla="*/ 8 h 208"/>
                  <a:gd name="T72" fmla="*/ 95 w 210"/>
                  <a:gd name="T73" fmla="*/ 5 h 208"/>
                  <a:gd name="T74" fmla="*/ 110 w 210"/>
                  <a:gd name="T75" fmla="*/ 0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10" h="208">
                    <a:moveTo>
                      <a:pt x="110" y="0"/>
                    </a:moveTo>
                    <a:lnTo>
                      <a:pt x="130" y="3"/>
                    </a:lnTo>
                    <a:lnTo>
                      <a:pt x="151" y="11"/>
                    </a:lnTo>
                    <a:lnTo>
                      <a:pt x="171" y="23"/>
                    </a:lnTo>
                    <a:lnTo>
                      <a:pt x="189" y="40"/>
                    </a:lnTo>
                    <a:lnTo>
                      <a:pt x="198" y="49"/>
                    </a:lnTo>
                    <a:lnTo>
                      <a:pt x="204" y="61"/>
                    </a:lnTo>
                    <a:lnTo>
                      <a:pt x="207" y="75"/>
                    </a:lnTo>
                    <a:lnTo>
                      <a:pt x="210" y="91"/>
                    </a:lnTo>
                    <a:lnTo>
                      <a:pt x="210" y="105"/>
                    </a:lnTo>
                    <a:lnTo>
                      <a:pt x="207" y="120"/>
                    </a:lnTo>
                    <a:lnTo>
                      <a:pt x="201" y="137"/>
                    </a:lnTo>
                    <a:lnTo>
                      <a:pt x="192" y="155"/>
                    </a:lnTo>
                    <a:lnTo>
                      <a:pt x="181" y="173"/>
                    </a:lnTo>
                    <a:lnTo>
                      <a:pt x="168" y="188"/>
                    </a:lnTo>
                    <a:lnTo>
                      <a:pt x="153" y="197"/>
                    </a:lnTo>
                    <a:lnTo>
                      <a:pt x="139" y="202"/>
                    </a:lnTo>
                    <a:lnTo>
                      <a:pt x="124" y="208"/>
                    </a:lnTo>
                    <a:lnTo>
                      <a:pt x="110" y="208"/>
                    </a:lnTo>
                    <a:lnTo>
                      <a:pt x="92" y="205"/>
                    </a:lnTo>
                    <a:lnTo>
                      <a:pt x="77" y="202"/>
                    </a:lnTo>
                    <a:lnTo>
                      <a:pt x="62" y="194"/>
                    </a:lnTo>
                    <a:lnTo>
                      <a:pt x="48" y="185"/>
                    </a:lnTo>
                    <a:lnTo>
                      <a:pt x="36" y="176"/>
                    </a:lnTo>
                    <a:lnTo>
                      <a:pt x="24" y="161"/>
                    </a:lnTo>
                    <a:lnTo>
                      <a:pt x="16" y="149"/>
                    </a:lnTo>
                    <a:lnTo>
                      <a:pt x="7" y="134"/>
                    </a:lnTo>
                    <a:lnTo>
                      <a:pt x="3" y="120"/>
                    </a:lnTo>
                    <a:lnTo>
                      <a:pt x="0" y="102"/>
                    </a:lnTo>
                    <a:lnTo>
                      <a:pt x="3" y="88"/>
                    </a:lnTo>
                    <a:lnTo>
                      <a:pt x="7" y="72"/>
                    </a:lnTo>
                    <a:lnTo>
                      <a:pt x="13" y="61"/>
                    </a:lnTo>
                    <a:lnTo>
                      <a:pt x="19" y="49"/>
                    </a:lnTo>
                    <a:lnTo>
                      <a:pt x="36" y="32"/>
                    </a:lnTo>
                    <a:lnTo>
                      <a:pt x="57" y="17"/>
                    </a:lnTo>
                    <a:lnTo>
                      <a:pt x="77" y="8"/>
                    </a:lnTo>
                    <a:lnTo>
                      <a:pt x="95" y="5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69" name="任意多边形 81021"/>
              <p:cNvSpPr>
                <a:spLocks noChangeArrowheads="1"/>
              </p:cNvSpPr>
              <p:nvPr/>
            </p:nvSpPr>
            <p:spPr bwMode="auto">
              <a:xfrm>
                <a:off x="2075" y="2795"/>
                <a:ext cx="11" cy="11"/>
              </a:xfrm>
              <a:custGeom>
                <a:avLst/>
                <a:gdLst>
                  <a:gd name="T0" fmla="*/ 48 w 159"/>
                  <a:gd name="T1" fmla="*/ 154 h 165"/>
                  <a:gd name="T2" fmla="*/ 30 w 159"/>
                  <a:gd name="T3" fmla="*/ 145 h 165"/>
                  <a:gd name="T4" fmla="*/ 19 w 159"/>
                  <a:gd name="T5" fmla="*/ 133 h 165"/>
                  <a:gd name="T6" fmla="*/ 10 w 159"/>
                  <a:gd name="T7" fmla="*/ 119 h 165"/>
                  <a:gd name="T8" fmla="*/ 3 w 159"/>
                  <a:gd name="T9" fmla="*/ 103 h 165"/>
                  <a:gd name="T10" fmla="*/ 0 w 159"/>
                  <a:gd name="T11" fmla="*/ 89 h 165"/>
                  <a:gd name="T12" fmla="*/ 0 w 159"/>
                  <a:gd name="T13" fmla="*/ 74 h 165"/>
                  <a:gd name="T14" fmla="*/ 3 w 159"/>
                  <a:gd name="T15" fmla="*/ 62 h 165"/>
                  <a:gd name="T16" fmla="*/ 10 w 159"/>
                  <a:gd name="T17" fmla="*/ 48 h 165"/>
                  <a:gd name="T18" fmla="*/ 19 w 159"/>
                  <a:gd name="T19" fmla="*/ 36 h 165"/>
                  <a:gd name="T20" fmla="*/ 27 w 159"/>
                  <a:gd name="T21" fmla="*/ 25 h 165"/>
                  <a:gd name="T22" fmla="*/ 39 w 159"/>
                  <a:gd name="T23" fmla="*/ 15 h 165"/>
                  <a:gd name="T24" fmla="*/ 54 w 159"/>
                  <a:gd name="T25" fmla="*/ 6 h 165"/>
                  <a:gd name="T26" fmla="*/ 65 w 159"/>
                  <a:gd name="T27" fmla="*/ 3 h 165"/>
                  <a:gd name="T28" fmla="*/ 80 w 159"/>
                  <a:gd name="T29" fmla="*/ 0 h 165"/>
                  <a:gd name="T30" fmla="*/ 98 w 159"/>
                  <a:gd name="T31" fmla="*/ 0 h 165"/>
                  <a:gd name="T32" fmla="*/ 113 w 159"/>
                  <a:gd name="T33" fmla="*/ 6 h 165"/>
                  <a:gd name="T34" fmla="*/ 127 w 159"/>
                  <a:gd name="T35" fmla="*/ 15 h 165"/>
                  <a:gd name="T36" fmla="*/ 139 w 159"/>
                  <a:gd name="T37" fmla="*/ 25 h 165"/>
                  <a:gd name="T38" fmla="*/ 148 w 159"/>
                  <a:gd name="T39" fmla="*/ 39 h 165"/>
                  <a:gd name="T40" fmla="*/ 154 w 159"/>
                  <a:gd name="T41" fmla="*/ 54 h 165"/>
                  <a:gd name="T42" fmla="*/ 156 w 159"/>
                  <a:gd name="T43" fmla="*/ 68 h 165"/>
                  <a:gd name="T44" fmla="*/ 159 w 159"/>
                  <a:gd name="T45" fmla="*/ 83 h 165"/>
                  <a:gd name="T46" fmla="*/ 159 w 159"/>
                  <a:gd name="T47" fmla="*/ 100 h 165"/>
                  <a:gd name="T48" fmla="*/ 156 w 159"/>
                  <a:gd name="T49" fmla="*/ 116 h 165"/>
                  <a:gd name="T50" fmla="*/ 151 w 159"/>
                  <a:gd name="T51" fmla="*/ 130 h 165"/>
                  <a:gd name="T52" fmla="*/ 142 w 159"/>
                  <a:gd name="T53" fmla="*/ 142 h 165"/>
                  <a:gd name="T54" fmla="*/ 133 w 159"/>
                  <a:gd name="T55" fmla="*/ 154 h 165"/>
                  <a:gd name="T56" fmla="*/ 119 w 159"/>
                  <a:gd name="T57" fmla="*/ 162 h 165"/>
                  <a:gd name="T58" fmla="*/ 104 w 159"/>
                  <a:gd name="T59" fmla="*/ 165 h 165"/>
                  <a:gd name="T60" fmla="*/ 89 w 159"/>
                  <a:gd name="T61" fmla="*/ 165 h 165"/>
                  <a:gd name="T62" fmla="*/ 68 w 159"/>
                  <a:gd name="T63" fmla="*/ 162 h 165"/>
                  <a:gd name="T64" fmla="*/ 48 w 159"/>
                  <a:gd name="T65" fmla="*/ 15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165">
                    <a:moveTo>
                      <a:pt x="48" y="154"/>
                    </a:moveTo>
                    <a:lnTo>
                      <a:pt x="30" y="145"/>
                    </a:lnTo>
                    <a:lnTo>
                      <a:pt x="19" y="133"/>
                    </a:lnTo>
                    <a:lnTo>
                      <a:pt x="10" y="119"/>
                    </a:lnTo>
                    <a:lnTo>
                      <a:pt x="3" y="103"/>
                    </a:lnTo>
                    <a:lnTo>
                      <a:pt x="0" y="89"/>
                    </a:lnTo>
                    <a:lnTo>
                      <a:pt x="0" y="74"/>
                    </a:lnTo>
                    <a:lnTo>
                      <a:pt x="3" y="62"/>
                    </a:lnTo>
                    <a:lnTo>
                      <a:pt x="10" y="48"/>
                    </a:lnTo>
                    <a:lnTo>
                      <a:pt x="19" y="36"/>
                    </a:lnTo>
                    <a:lnTo>
                      <a:pt x="27" y="25"/>
                    </a:lnTo>
                    <a:lnTo>
                      <a:pt x="39" y="15"/>
                    </a:lnTo>
                    <a:lnTo>
                      <a:pt x="54" y="6"/>
                    </a:lnTo>
                    <a:lnTo>
                      <a:pt x="65" y="3"/>
                    </a:lnTo>
                    <a:lnTo>
                      <a:pt x="80" y="0"/>
                    </a:lnTo>
                    <a:lnTo>
                      <a:pt x="98" y="0"/>
                    </a:lnTo>
                    <a:lnTo>
                      <a:pt x="113" y="6"/>
                    </a:lnTo>
                    <a:lnTo>
                      <a:pt x="127" y="15"/>
                    </a:lnTo>
                    <a:lnTo>
                      <a:pt x="139" y="25"/>
                    </a:lnTo>
                    <a:lnTo>
                      <a:pt x="148" y="39"/>
                    </a:lnTo>
                    <a:lnTo>
                      <a:pt x="154" y="54"/>
                    </a:lnTo>
                    <a:lnTo>
                      <a:pt x="156" y="68"/>
                    </a:lnTo>
                    <a:lnTo>
                      <a:pt x="159" y="83"/>
                    </a:lnTo>
                    <a:lnTo>
                      <a:pt x="159" y="100"/>
                    </a:lnTo>
                    <a:lnTo>
                      <a:pt x="156" y="116"/>
                    </a:lnTo>
                    <a:lnTo>
                      <a:pt x="151" y="130"/>
                    </a:lnTo>
                    <a:lnTo>
                      <a:pt x="142" y="142"/>
                    </a:lnTo>
                    <a:lnTo>
                      <a:pt x="133" y="154"/>
                    </a:lnTo>
                    <a:lnTo>
                      <a:pt x="119" y="162"/>
                    </a:lnTo>
                    <a:lnTo>
                      <a:pt x="104" y="165"/>
                    </a:lnTo>
                    <a:lnTo>
                      <a:pt x="89" y="165"/>
                    </a:lnTo>
                    <a:lnTo>
                      <a:pt x="68" y="162"/>
                    </a:lnTo>
                    <a:lnTo>
                      <a:pt x="48" y="154"/>
                    </a:lnTo>
                    <a:close/>
                  </a:path>
                </a:pathLst>
              </a:custGeom>
              <a:solidFill>
                <a:srgbClr val="EDA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0" name="任意多边形 81022"/>
              <p:cNvSpPr>
                <a:spLocks noChangeArrowheads="1"/>
              </p:cNvSpPr>
              <p:nvPr/>
            </p:nvSpPr>
            <p:spPr bwMode="auto">
              <a:xfrm>
                <a:off x="2076" y="2796"/>
                <a:ext cx="3" cy="7"/>
              </a:xfrm>
              <a:custGeom>
                <a:avLst/>
                <a:gdLst>
                  <a:gd name="T0" fmla="*/ 11 w 46"/>
                  <a:gd name="T1" fmla="*/ 88 h 105"/>
                  <a:gd name="T2" fmla="*/ 3 w 46"/>
                  <a:gd name="T3" fmla="*/ 75 h 105"/>
                  <a:gd name="T4" fmla="*/ 0 w 46"/>
                  <a:gd name="T5" fmla="*/ 67 h 105"/>
                  <a:gd name="T6" fmla="*/ 0 w 46"/>
                  <a:gd name="T7" fmla="*/ 55 h 105"/>
                  <a:gd name="T8" fmla="*/ 3 w 46"/>
                  <a:gd name="T9" fmla="*/ 43 h 105"/>
                  <a:gd name="T10" fmla="*/ 6 w 46"/>
                  <a:gd name="T11" fmla="*/ 32 h 105"/>
                  <a:gd name="T12" fmla="*/ 11 w 46"/>
                  <a:gd name="T13" fmla="*/ 23 h 105"/>
                  <a:gd name="T14" fmla="*/ 20 w 46"/>
                  <a:gd name="T15" fmla="*/ 14 h 105"/>
                  <a:gd name="T16" fmla="*/ 29 w 46"/>
                  <a:gd name="T17" fmla="*/ 8 h 105"/>
                  <a:gd name="T18" fmla="*/ 44 w 46"/>
                  <a:gd name="T19" fmla="*/ 0 h 105"/>
                  <a:gd name="T20" fmla="*/ 46 w 46"/>
                  <a:gd name="T21" fmla="*/ 3 h 105"/>
                  <a:gd name="T22" fmla="*/ 46 w 46"/>
                  <a:gd name="T23" fmla="*/ 5 h 105"/>
                  <a:gd name="T24" fmla="*/ 44 w 46"/>
                  <a:gd name="T25" fmla="*/ 14 h 105"/>
                  <a:gd name="T26" fmla="*/ 35 w 46"/>
                  <a:gd name="T27" fmla="*/ 32 h 105"/>
                  <a:gd name="T28" fmla="*/ 29 w 46"/>
                  <a:gd name="T29" fmla="*/ 49 h 105"/>
                  <a:gd name="T30" fmla="*/ 23 w 46"/>
                  <a:gd name="T31" fmla="*/ 64 h 105"/>
                  <a:gd name="T32" fmla="*/ 26 w 46"/>
                  <a:gd name="T33" fmla="*/ 78 h 105"/>
                  <a:gd name="T34" fmla="*/ 32 w 46"/>
                  <a:gd name="T35" fmla="*/ 88 h 105"/>
                  <a:gd name="T36" fmla="*/ 35 w 46"/>
                  <a:gd name="T37" fmla="*/ 100 h 105"/>
                  <a:gd name="T38" fmla="*/ 35 w 46"/>
                  <a:gd name="T39" fmla="*/ 102 h 105"/>
                  <a:gd name="T40" fmla="*/ 35 w 46"/>
                  <a:gd name="T41" fmla="*/ 105 h 105"/>
                  <a:gd name="T42" fmla="*/ 32 w 46"/>
                  <a:gd name="T43" fmla="*/ 105 h 105"/>
                  <a:gd name="T44" fmla="*/ 26 w 46"/>
                  <a:gd name="T45" fmla="*/ 102 h 105"/>
                  <a:gd name="T46" fmla="*/ 11 w 46"/>
                  <a:gd name="T47" fmla="*/ 88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6" h="105">
                    <a:moveTo>
                      <a:pt x="11" y="88"/>
                    </a:moveTo>
                    <a:lnTo>
                      <a:pt x="3" y="75"/>
                    </a:lnTo>
                    <a:lnTo>
                      <a:pt x="0" y="67"/>
                    </a:lnTo>
                    <a:lnTo>
                      <a:pt x="0" y="55"/>
                    </a:lnTo>
                    <a:lnTo>
                      <a:pt x="3" y="43"/>
                    </a:lnTo>
                    <a:lnTo>
                      <a:pt x="6" y="32"/>
                    </a:lnTo>
                    <a:lnTo>
                      <a:pt x="11" y="23"/>
                    </a:lnTo>
                    <a:lnTo>
                      <a:pt x="20" y="14"/>
                    </a:lnTo>
                    <a:lnTo>
                      <a:pt x="29" y="8"/>
                    </a:lnTo>
                    <a:lnTo>
                      <a:pt x="44" y="0"/>
                    </a:lnTo>
                    <a:lnTo>
                      <a:pt x="46" y="3"/>
                    </a:lnTo>
                    <a:lnTo>
                      <a:pt x="46" y="5"/>
                    </a:lnTo>
                    <a:lnTo>
                      <a:pt x="44" y="14"/>
                    </a:lnTo>
                    <a:lnTo>
                      <a:pt x="35" y="32"/>
                    </a:lnTo>
                    <a:lnTo>
                      <a:pt x="29" y="49"/>
                    </a:lnTo>
                    <a:lnTo>
                      <a:pt x="23" y="64"/>
                    </a:lnTo>
                    <a:lnTo>
                      <a:pt x="26" y="78"/>
                    </a:lnTo>
                    <a:lnTo>
                      <a:pt x="32" y="88"/>
                    </a:lnTo>
                    <a:lnTo>
                      <a:pt x="35" y="100"/>
                    </a:lnTo>
                    <a:lnTo>
                      <a:pt x="35" y="102"/>
                    </a:lnTo>
                    <a:lnTo>
                      <a:pt x="35" y="105"/>
                    </a:lnTo>
                    <a:lnTo>
                      <a:pt x="32" y="105"/>
                    </a:lnTo>
                    <a:lnTo>
                      <a:pt x="26" y="102"/>
                    </a:lnTo>
                    <a:lnTo>
                      <a:pt x="11" y="88"/>
                    </a:lnTo>
                    <a:close/>
                  </a:path>
                </a:pathLst>
              </a:custGeom>
              <a:solidFill>
                <a:srgbClr val="F1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1" name="任意多边形 81023"/>
              <p:cNvSpPr>
                <a:spLocks noChangeArrowheads="1"/>
              </p:cNvSpPr>
              <p:nvPr/>
            </p:nvSpPr>
            <p:spPr bwMode="auto">
              <a:xfrm>
                <a:off x="2079" y="2795"/>
                <a:ext cx="7" cy="11"/>
              </a:xfrm>
              <a:custGeom>
                <a:avLst/>
                <a:gdLst>
                  <a:gd name="T0" fmla="*/ 20 w 111"/>
                  <a:gd name="T1" fmla="*/ 168 h 171"/>
                  <a:gd name="T2" fmla="*/ 29 w 111"/>
                  <a:gd name="T3" fmla="*/ 162 h 171"/>
                  <a:gd name="T4" fmla="*/ 41 w 111"/>
                  <a:gd name="T5" fmla="*/ 157 h 171"/>
                  <a:gd name="T6" fmla="*/ 50 w 111"/>
                  <a:gd name="T7" fmla="*/ 148 h 171"/>
                  <a:gd name="T8" fmla="*/ 62 w 111"/>
                  <a:gd name="T9" fmla="*/ 136 h 171"/>
                  <a:gd name="T10" fmla="*/ 70 w 111"/>
                  <a:gd name="T11" fmla="*/ 122 h 171"/>
                  <a:gd name="T12" fmla="*/ 73 w 111"/>
                  <a:gd name="T13" fmla="*/ 103 h 171"/>
                  <a:gd name="T14" fmla="*/ 70 w 111"/>
                  <a:gd name="T15" fmla="*/ 80 h 171"/>
                  <a:gd name="T16" fmla="*/ 62 w 111"/>
                  <a:gd name="T17" fmla="*/ 60 h 171"/>
                  <a:gd name="T18" fmla="*/ 50 w 111"/>
                  <a:gd name="T19" fmla="*/ 42 h 171"/>
                  <a:gd name="T20" fmla="*/ 38 w 111"/>
                  <a:gd name="T21" fmla="*/ 30 h 171"/>
                  <a:gd name="T22" fmla="*/ 26 w 111"/>
                  <a:gd name="T23" fmla="*/ 22 h 171"/>
                  <a:gd name="T24" fmla="*/ 8 w 111"/>
                  <a:gd name="T25" fmla="*/ 9 h 171"/>
                  <a:gd name="T26" fmla="*/ 0 w 111"/>
                  <a:gd name="T27" fmla="*/ 9 h 171"/>
                  <a:gd name="T28" fmla="*/ 11 w 111"/>
                  <a:gd name="T29" fmla="*/ 3 h 171"/>
                  <a:gd name="T30" fmla="*/ 23 w 111"/>
                  <a:gd name="T31" fmla="*/ 0 h 171"/>
                  <a:gd name="T32" fmla="*/ 38 w 111"/>
                  <a:gd name="T33" fmla="*/ 0 h 171"/>
                  <a:gd name="T34" fmla="*/ 56 w 111"/>
                  <a:gd name="T35" fmla="*/ 3 h 171"/>
                  <a:gd name="T36" fmla="*/ 73 w 111"/>
                  <a:gd name="T37" fmla="*/ 15 h 171"/>
                  <a:gd name="T38" fmla="*/ 82 w 111"/>
                  <a:gd name="T39" fmla="*/ 22 h 171"/>
                  <a:gd name="T40" fmla="*/ 88 w 111"/>
                  <a:gd name="T41" fmla="*/ 30 h 171"/>
                  <a:gd name="T42" fmla="*/ 97 w 111"/>
                  <a:gd name="T43" fmla="*/ 42 h 171"/>
                  <a:gd name="T44" fmla="*/ 102 w 111"/>
                  <a:gd name="T45" fmla="*/ 57 h 171"/>
                  <a:gd name="T46" fmla="*/ 108 w 111"/>
                  <a:gd name="T47" fmla="*/ 74 h 171"/>
                  <a:gd name="T48" fmla="*/ 111 w 111"/>
                  <a:gd name="T49" fmla="*/ 89 h 171"/>
                  <a:gd name="T50" fmla="*/ 111 w 111"/>
                  <a:gd name="T51" fmla="*/ 100 h 171"/>
                  <a:gd name="T52" fmla="*/ 111 w 111"/>
                  <a:gd name="T53" fmla="*/ 113 h 171"/>
                  <a:gd name="T54" fmla="*/ 105 w 111"/>
                  <a:gd name="T55" fmla="*/ 125 h 171"/>
                  <a:gd name="T56" fmla="*/ 99 w 111"/>
                  <a:gd name="T57" fmla="*/ 133 h 171"/>
                  <a:gd name="T58" fmla="*/ 85 w 111"/>
                  <a:gd name="T59" fmla="*/ 151 h 171"/>
                  <a:gd name="T60" fmla="*/ 67 w 111"/>
                  <a:gd name="T61" fmla="*/ 162 h 171"/>
                  <a:gd name="T62" fmla="*/ 50 w 111"/>
                  <a:gd name="T63" fmla="*/ 168 h 171"/>
                  <a:gd name="T64" fmla="*/ 32 w 111"/>
                  <a:gd name="T65" fmla="*/ 171 h 171"/>
                  <a:gd name="T66" fmla="*/ 20 w 111"/>
                  <a:gd name="T67" fmla="*/ 16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1" h="171">
                    <a:moveTo>
                      <a:pt x="20" y="168"/>
                    </a:moveTo>
                    <a:lnTo>
                      <a:pt x="29" y="162"/>
                    </a:lnTo>
                    <a:lnTo>
                      <a:pt x="41" y="157"/>
                    </a:lnTo>
                    <a:lnTo>
                      <a:pt x="50" y="148"/>
                    </a:lnTo>
                    <a:lnTo>
                      <a:pt x="62" y="136"/>
                    </a:lnTo>
                    <a:lnTo>
                      <a:pt x="70" y="122"/>
                    </a:lnTo>
                    <a:lnTo>
                      <a:pt x="73" y="103"/>
                    </a:lnTo>
                    <a:lnTo>
                      <a:pt x="70" y="80"/>
                    </a:lnTo>
                    <a:lnTo>
                      <a:pt x="62" y="60"/>
                    </a:lnTo>
                    <a:lnTo>
                      <a:pt x="50" y="42"/>
                    </a:lnTo>
                    <a:lnTo>
                      <a:pt x="38" y="30"/>
                    </a:lnTo>
                    <a:lnTo>
                      <a:pt x="26" y="22"/>
                    </a:lnTo>
                    <a:lnTo>
                      <a:pt x="8" y="9"/>
                    </a:lnTo>
                    <a:lnTo>
                      <a:pt x="0" y="9"/>
                    </a:lnTo>
                    <a:lnTo>
                      <a:pt x="11" y="3"/>
                    </a:lnTo>
                    <a:lnTo>
                      <a:pt x="23" y="0"/>
                    </a:lnTo>
                    <a:lnTo>
                      <a:pt x="38" y="0"/>
                    </a:lnTo>
                    <a:lnTo>
                      <a:pt x="56" y="3"/>
                    </a:lnTo>
                    <a:lnTo>
                      <a:pt x="73" y="15"/>
                    </a:lnTo>
                    <a:lnTo>
                      <a:pt x="82" y="22"/>
                    </a:lnTo>
                    <a:lnTo>
                      <a:pt x="88" y="30"/>
                    </a:lnTo>
                    <a:lnTo>
                      <a:pt x="97" y="42"/>
                    </a:lnTo>
                    <a:lnTo>
                      <a:pt x="102" y="57"/>
                    </a:lnTo>
                    <a:lnTo>
                      <a:pt x="108" y="74"/>
                    </a:lnTo>
                    <a:lnTo>
                      <a:pt x="111" y="89"/>
                    </a:lnTo>
                    <a:lnTo>
                      <a:pt x="111" y="100"/>
                    </a:lnTo>
                    <a:lnTo>
                      <a:pt x="111" y="113"/>
                    </a:lnTo>
                    <a:lnTo>
                      <a:pt x="105" y="125"/>
                    </a:lnTo>
                    <a:lnTo>
                      <a:pt x="99" y="133"/>
                    </a:lnTo>
                    <a:lnTo>
                      <a:pt x="85" y="151"/>
                    </a:lnTo>
                    <a:lnTo>
                      <a:pt x="67" y="162"/>
                    </a:lnTo>
                    <a:lnTo>
                      <a:pt x="50" y="168"/>
                    </a:lnTo>
                    <a:lnTo>
                      <a:pt x="32" y="171"/>
                    </a:lnTo>
                    <a:lnTo>
                      <a:pt x="20" y="168"/>
                    </a:lnTo>
                    <a:close/>
                  </a:path>
                </a:pathLst>
              </a:custGeom>
              <a:solidFill>
                <a:srgbClr val="C37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2" name="任意多边形 81024"/>
              <p:cNvSpPr>
                <a:spLocks noChangeArrowheads="1"/>
              </p:cNvSpPr>
              <p:nvPr/>
            </p:nvSpPr>
            <p:spPr bwMode="auto">
              <a:xfrm>
                <a:off x="2077" y="2829"/>
                <a:ext cx="14" cy="14"/>
              </a:xfrm>
              <a:custGeom>
                <a:avLst/>
                <a:gdLst>
                  <a:gd name="T0" fmla="*/ 108 w 208"/>
                  <a:gd name="T1" fmla="*/ 0 h 209"/>
                  <a:gd name="T2" fmla="*/ 129 w 208"/>
                  <a:gd name="T3" fmla="*/ 2 h 209"/>
                  <a:gd name="T4" fmla="*/ 149 w 208"/>
                  <a:gd name="T5" fmla="*/ 11 h 209"/>
                  <a:gd name="T6" fmla="*/ 170 w 208"/>
                  <a:gd name="T7" fmla="*/ 23 h 209"/>
                  <a:gd name="T8" fmla="*/ 188 w 208"/>
                  <a:gd name="T9" fmla="*/ 41 h 209"/>
                  <a:gd name="T10" fmla="*/ 196 w 208"/>
                  <a:gd name="T11" fmla="*/ 53 h 209"/>
                  <a:gd name="T12" fmla="*/ 202 w 208"/>
                  <a:gd name="T13" fmla="*/ 62 h 209"/>
                  <a:gd name="T14" fmla="*/ 205 w 208"/>
                  <a:gd name="T15" fmla="*/ 76 h 209"/>
                  <a:gd name="T16" fmla="*/ 208 w 208"/>
                  <a:gd name="T17" fmla="*/ 91 h 209"/>
                  <a:gd name="T18" fmla="*/ 208 w 208"/>
                  <a:gd name="T19" fmla="*/ 105 h 209"/>
                  <a:gd name="T20" fmla="*/ 205 w 208"/>
                  <a:gd name="T21" fmla="*/ 121 h 209"/>
                  <a:gd name="T22" fmla="*/ 199 w 208"/>
                  <a:gd name="T23" fmla="*/ 138 h 209"/>
                  <a:gd name="T24" fmla="*/ 191 w 208"/>
                  <a:gd name="T25" fmla="*/ 159 h 209"/>
                  <a:gd name="T26" fmla="*/ 179 w 208"/>
                  <a:gd name="T27" fmla="*/ 173 h 209"/>
                  <a:gd name="T28" fmla="*/ 167 w 208"/>
                  <a:gd name="T29" fmla="*/ 188 h 209"/>
                  <a:gd name="T30" fmla="*/ 153 w 208"/>
                  <a:gd name="T31" fmla="*/ 196 h 209"/>
                  <a:gd name="T32" fmla="*/ 137 w 208"/>
                  <a:gd name="T33" fmla="*/ 202 h 209"/>
                  <a:gd name="T34" fmla="*/ 123 w 208"/>
                  <a:gd name="T35" fmla="*/ 209 h 209"/>
                  <a:gd name="T36" fmla="*/ 105 w 208"/>
                  <a:gd name="T37" fmla="*/ 209 h 209"/>
                  <a:gd name="T38" fmla="*/ 91 w 208"/>
                  <a:gd name="T39" fmla="*/ 205 h 209"/>
                  <a:gd name="T40" fmla="*/ 76 w 208"/>
                  <a:gd name="T41" fmla="*/ 202 h 209"/>
                  <a:gd name="T42" fmla="*/ 58 w 208"/>
                  <a:gd name="T43" fmla="*/ 193 h 209"/>
                  <a:gd name="T44" fmla="*/ 46 w 208"/>
                  <a:gd name="T45" fmla="*/ 185 h 209"/>
                  <a:gd name="T46" fmla="*/ 32 w 208"/>
                  <a:gd name="T47" fmla="*/ 176 h 209"/>
                  <a:gd name="T48" fmla="*/ 23 w 208"/>
                  <a:gd name="T49" fmla="*/ 161 h 209"/>
                  <a:gd name="T50" fmla="*/ 14 w 208"/>
                  <a:gd name="T51" fmla="*/ 150 h 209"/>
                  <a:gd name="T52" fmla="*/ 5 w 208"/>
                  <a:gd name="T53" fmla="*/ 135 h 209"/>
                  <a:gd name="T54" fmla="*/ 2 w 208"/>
                  <a:gd name="T55" fmla="*/ 121 h 209"/>
                  <a:gd name="T56" fmla="*/ 0 w 208"/>
                  <a:gd name="T57" fmla="*/ 102 h 209"/>
                  <a:gd name="T58" fmla="*/ 2 w 208"/>
                  <a:gd name="T59" fmla="*/ 88 h 209"/>
                  <a:gd name="T60" fmla="*/ 5 w 208"/>
                  <a:gd name="T61" fmla="*/ 73 h 209"/>
                  <a:gd name="T62" fmla="*/ 11 w 208"/>
                  <a:gd name="T63" fmla="*/ 62 h 209"/>
                  <a:gd name="T64" fmla="*/ 17 w 208"/>
                  <a:gd name="T65" fmla="*/ 50 h 209"/>
                  <a:gd name="T66" fmla="*/ 35 w 208"/>
                  <a:gd name="T67" fmla="*/ 31 h 209"/>
                  <a:gd name="T68" fmla="*/ 55 w 208"/>
                  <a:gd name="T69" fmla="*/ 17 h 209"/>
                  <a:gd name="T70" fmla="*/ 73 w 208"/>
                  <a:gd name="T71" fmla="*/ 8 h 209"/>
                  <a:gd name="T72" fmla="*/ 91 w 208"/>
                  <a:gd name="T73" fmla="*/ 5 h 209"/>
                  <a:gd name="T74" fmla="*/ 108 w 208"/>
                  <a:gd name="T75" fmla="*/ 0 h 2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08" h="209">
                    <a:moveTo>
                      <a:pt x="108" y="0"/>
                    </a:moveTo>
                    <a:lnTo>
                      <a:pt x="129" y="2"/>
                    </a:lnTo>
                    <a:lnTo>
                      <a:pt x="149" y="11"/>
                    </a:lnTo>
                    <a:lnTo>
                      <a:pt x="170" y="23"/>
                    </a:lnTo>
                    <a:lnTo>
                      <a:pt x="188" y="41"/>
                    </a:lnTo>
                    <a:lnTo>
                      <a:pt x="196" y="53"/>
                    </a:lnTo>
                    <a:lnTo>
                      <a:pt x="202" y="62"/>
                    </a:lnTo>
                    <a:lnTo>
                      <a:pt x="205" y="76"/>
                    </a:lnTo>
                    <a:lnTo>
                      <a:pt x="208" y="91"/>
                    </a:lnTo>
                    <a:lnTo>
                      <a:pt x="208" y="105"/>
                    </a:lnTo>
                    <a:lnTo>
                      <a:pt x="205" y="121"/>
                    </a:lnTo>
                    <a:lnTo>
                      <a:pt x="199" y="138"/>
                    </a:lnTo>
                    <a:lnTo>
                      <a:pt x="191" y="159"/>
                    </a:lnTo>
                    <a:lnTo>
                      <a:pt x="179" y="173"/>
                    </a:lnTo>
                    <a:lnTo>
                      <a:pt x="167" y="188"/>
                    </a:lnTo>
                    <a:lnTo>
                      <a:pt x="153" y="196"/>
                    </a:lnTo>
                    <a:lnTo>
                      <a:pt x="137" y="202"/>
                    </a:lnTo>
                    <a:lnTo>
                      <a:pt x="123" y="209"/>
                    </a:lnTo>
                    <a:lnTo>
                      <a:pt x="105" y="209"/>
                    </a:lnTo>
                    <a:lnTo>
                      <a:pt x="91" y="205"/>
                    </a:lnTo>
                    <a:lnTo>
                      <a:pt x="76" y="202"/>
                    </a:lnTo>
                    <a:lnTo>
                      <a:pt x="58" y="193"/>
                    </a:lnTo>
                    <a:lnTo>
                      <a:pt x="46" y="185"/>
                    </a:lnTo>
                    <a:lnTo>
                      <a:pt x="32" y="176"/>
                    </a:lnTo>
                    <a:lnTo>
                      <a:pt x="23" y="161"/>
                    </a:lnTo>
                    <a:lnTo>
                      <a:pt x="14" y="150"/>
                    </a:lnTo>
                    <a:lnTo>
                      <a:pt x="5" y="135"/>
                    </a:lnTo>
                    <a:lnTo>
                      <a:pt x="2" y="121"/>
                    </a:lnTo>
                    <a:lnTo>
                      <a:pt x="0" y="102"/>
                    </a:lnTo>
                    <a:lnTo>
                      <a:pt x="2" y="88"/>
                    </a:lnTo>
                    <a:lnTo>
                      <a:pt x="5" y="73"/>
                    </a:lnTo>
                    <a:lnTo>
                      <a:pt x="11" y="62"/>
                    </a:lnTo>
                    <a:lnTo>
                      <a:pt x="17" y="50"/>
                    </a:lnTo>
                    <a:lnTo>
                      <a:pt x="35" y="31"/>
                    </a:lnTo>
                    <a:lnTo>
                      <a:pt x="55" y="17"/>
                    </a:lnTo>
                    <a:lnTo>
                      <a:pt x="73" y="8"/>
                    </a:lnTo>
                    <a:lnTo>
                      <a:pt x="91" y="5"/>
                    </a:lnTo>
                    <a:lnTo>
                      <a:pt x="108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3" name="任意多边形 81025"/>
              <p:cNvSpPr>
                <a:spLocks noChangeArrowheads="1"/>
              </p:cNvSpPr>
              <p:nvPr/>
            </p:nvSpPr>
            <p:spPr bwMode="auto">
              <a:xfrm>
                <a:off x="2077" y="2827"/>
                <a:ext cx="10" cy="11"/>
              </a:xfrm>
              <a:custGeom>
                <a:avLst/>
                <a:gdLst>
                  <a:gd name="T0" fmla="*/ 46 w 159"/>
                  <a:gd name="T1" fmla="*/ 153 h 165"/>
                  <a:gd name="T2" fmla="*/ 29 w 159"/>
                  <a:gd name="T3" fmla="*/ 145 h 165"/>
                  <a:gd name="T4" fmla="*/ 17 w 159"/>
                  <a:gd name="T5" fmla="*/ 132 h 165"/>
                  <a:gd name="T6" fmla="*/ 8 w 159"/>
                  <a:gd name="T7" fmla="*/ 117 h 165"/>
                  <a:gd name="T8" fmla="*/ 3 w 159"/>
                  <a:gd name="T9" fmla="*/ 103 h 165"/>
                  <a:gd name="T10" fmla="*/ 0 w 159"/>
                  <a:gd name="T11" fmla="*/ 88 h 165"/>
                  <a:gd name="T12" fmla="*/ 0 w 159"/>
                  <a:gd name="T13" fmla="*/ 77 h 165"/>
                  <a:gd name="T14" fmla="*/ 3 w 159"/>
                  <a:gd name="T15" fmla="*/ 62 h 165"/>
                  <a:gd name="T16" fmla="*/ 8 w 159"/>
                  <a:gd name="T17" fmla="*/ 47 h 165"/>
                  <a:gd name="T18" fmla="*/ 17 w 159"/>
                  <a:gd name="T19" fmla="*/ 35 h 165"/>
                  <a:gd name="T20" fmla="*/ 26 w 159"/>
                  <a:gd name="T21" fmla="*/ 23 h 165"/>
                  <a:gd name="T22" fmla="*/ 38 w 159"/>
                  <a:gd name="T23" fmla="*/ 15 h 165"/>
                  <a:gd name="T24" fmla="*/ 49 w 159"/>
                  <a:gd name="T25" fmla="*/ 6 h 165"/>
                  <a:gd name="T26" fmla="*/ 64 w 159"/>
                  <a:gd name="T27" fmla="*/ 3 h 165"/>
                  <a:gd name="T28" fmla="*/ 79 w 159"/>
                  <a:gd name="T29" fmla="*/ 0 h 165"/>
                  <a:gd name="T30" fmla="*/ 94 w 159"/>
                  <a:gd name="T31" fmla="*/ 0 h 165"/>
                  <a:gd name="T32" fmla="*/ 111 w 159"/>
                  <a:gd name="T33" fmla="*/ 6 h 165"/>
                  <a:gd name="T34" fmla="*/ 123 w 159"/>
                  <a:gd name="T35" fmla="*/ 15 h 165"/>
                  <a:gd name="T36" fmla="*/ 134 w 159"/>
                  <a:gd name="T37" fmla="*/ 26 h 165"/>
                  <a:gd name="T38" fmla="*/ 143 w 159"/>
                  <a:gd name="T39" fmla="*/ 38 h 165"/>
                  <a:gd name="T40" fmla="*/ 152 w 159"/>
                  <a:gd name="T41" fmla="*/ 52 h 165"/>
                  <a:gd name="T42" fmla="*/ 156 w 159"/>
                  <a:gd name="T43" fmla="*/ 68 h 165"/>
                  <a:gd name="T44" fmla="*/ 159 w 159"/>
                  <a:gd name="T45" fmla="*/ 86 h 165"/>
                  <a:gd name="T46" fmla="*/ 156 w 159"/>
                  <a:gd name="T47" fmla="*/ 100 h 165"/>
                  <a:gd name="T48" fmla="*/ 152 w 159"/>
                  <a:gd name="T49" fmla="*/ 115 h 165"/>
                  <a:gd name="T50" fmla="*/ 146 w 159"/>
                  <a:gd name="T51" fmla="*/ 129 h 165"/>
                  <a:gd name="T52" fmla="*/ 140 w 159"/>
                  <a:gd name="T53" fmla="*/ 142 h 165"/>
                  <a:gd name="T54" fmla="*/ 129 w 159"/>
                  <a:gd name="T55" fmla="*/ 153 h 165"/>
                  <a:gd name="T56" fmla="*/ 117 w 159"/>
                  <a:gd name="T57" fmla="*/ 162 h 165"/>
                  <a:gd name="T58" fmla="*/ 102 w 159"/>
                  <a:gd name="T59" fmla="*/ 165 h 165"/>
                  <a:gd name="T60" fmla="*/ 88 w 159"/>
                  <a:gd name="T61" fmla="*/ 165 h 165"/>
                  <a:gd name="T62" fmla="*/ 67 w 159"/>
                  <a:gd name="T63" fmla="*/ 162 h 165"/>
                  <a:gd name="T64" fmla="*/ 46 w 159"/>
                  <a:gd name="T65" fmla="*/ 153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165">
                    <a:moveTo>
                      <a:pt x="46" y="153"/>
                    </a:moveTo>
                    <a:lnTo>
                      <a:pt x="29" y="145"/>
                    </a:lnTo>
                    <a:lnTo>
                      <a:pt x="17" y="132"/>
                    </a:lnTo>
                    <a:lnTo>
                      <a:pt x="8" y="117"/>
                    </a:lnTo>
                    <a:lnTo>
                      <a:pt x="3" y="103"/>
                    </a:lnTo>
                    <a:lnTo>
                      <a:pt x="0" y="88"/>
                    </a:lnTo>
                    <a:lnTo>
                      <a:pt x="0" y="77"/>
                    </a:lnTo>
                    <a:lnTo>
                      <a:pt x="3" y="62"/>
                    </a:lnTo>
                    <a:lnTo>
                      <a:pt x="8" y="47"/>
                    </a:lnTo>
                    <a:lnTo>
                      <a:pt x="17" y="35"/>
                    </a:lnTo>
                    <a:lnTo>
                      <a:pt x="26" y="23"/>
                    </a:lnTo>
                    <a:lnTo>
                      <a:pt x="38" y="15"/>
                    </a:lnTo>
                    <a:lnTo>
                      <a:pt x="49" y="6"/>
                    </a:lnTo>
                    <a:lnTo>
                      <a:pt x="64" y="3"/>
                    </a:lnTo>
                    <a:lnTo>
                      <a:pt x="79" y="0"/>
                    </a:lnTo>
                    <a:lnTo>
                      <a:pt x="94" y="0"/>
                    </a:lnTo>
                    <a:lnTo>
                      <a:pt x="111" y="6"/>
                    </a:lnTo>
                    <a:lnTo>
                      <a:pt x="123" y="15"/>
                    </a:lnTo>
                    <a:lnTo>
                      <a:pt x="134" y="26"/>
                    </a:lnTo>
                    <a:lnTo>
                      <a:pt x="143" y="38"/>
                    </a:lnTo>
                    <a:lnTo>
                      <a:pt x="152" y="52"/>
                    </a:lnTo>
                    <a:lnTo>
                      <a:pt x="156" y="68"/>
                    </a:lnTo>
                    <a:lnTo>
                      <a:pt x="159" y="86"/>
                    </a:lnTo>
                    <a:lnTo>
                      <a:pt x="156" y="100"/>
                    </a:lnTo>
                    <a:lnTo>
                      <a:pt x="152" y="115"/>
                    </a:lnTo>
                    <a:lnTo>
                      <a:pt x="146" y="129"/>
                    </a:lnTo>
                    <a:lnTo>
                      <a:pt x="140" y="142"/>
                    </a:lnTo>
                    <a:lnTo>
                      <a:pt x="129" y="153"/>
                    </a:lnTo>
                    <a:lnTo>
                      <a:pt x="117" y="162"/>
                    </a:lnTo>
                    <a:lnTo>
                      <a:pt x="102" y="165"/>
                    </a:lnTo>
                    <a:lnTo>
                      <a:pt x="88" y="165"/>
                    </a:lnTo>
                    <a:lnTo>
                      <a:pt x="67" y="162"/>
                    </a:lnTo>
                    <a:lnTo>
                      <a:pt x="46" y="153"/>
                    </a:lnTo>
                    <a:close/>
                  </a:path>
                </a:pathLst>
              </a:custGeom>
              <a:solidFill>
                <a:srgbClr val="EDA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4" name="任意多边形 81026"/>
              <p:cNvSpPr>
                <a:spLocks noChangeArrowheads="1"/>
              </p:cNvSpPr>
              <p:nvPr/>
            </p:nvSpPr>
            <p:spPr bwMode="auto">
              <a:xfrm>
                <a:off x="2078" y="2829"/>
                <a:ext cx="3" cy="7"/>
              </a:xfrm>
              <a:custGeom>
                <a:avLst/>
                <a:gdLst>
                  <a:gd name="T0" fmla="*/ 12 w 47"/>
                  <a:gd name="T1" fmla="*/ 88 h 105"/>
                  <a:gd name="T2" fmla="*/ 3 w 47"/>
                  <a:gd name="T3" fmla="*/ 76 h 105"/>
                  <a:gd name="T4" fmla="*/ 0 w 47"/>
                  <a:gd name="T5" fmla="*/ 67 h 105"/>
                  <a:gd name="T6" fmla="*/ 0 w 47"/>
                  <a:gd name="T7" fmla="*/ 56 h 105"/>
                  <a:gd name="T8" fmla="*/ 0 w 47"/>
                  <a:gd name="T9" fmla="*/ 44 h 105"/>
                  <a:gd name="T10" fmla="*/ 6 w 47"/>
                  <a:gd name="T11" fmla="*/ 31 h 105"/>
                  <a:gd name="T12" fmla="*/ 12 w 47"/>
                  <a:gd name="T13" fmla="*/ 23 h 105"/>
                  <a:gd name="T14" fmla="*/ 21 w 47"/>
                  <a:gd name="T15" fmla="*/ 14 h 105"/>
                  <a:gd name="T16" fmla="*/ 29 w 47"/>
                  <a:gd name="T17" fmla="*/ 8 h 105"/>
                  <a:gd name="T18" fmla="*/ 41 w 47"/>
                  <a:gd name="T19" fmla="*/ 0 h 105"/>
                  <a:gd name="T20" fmla="*/ 47 w 47"/>
                  <a:gd name="T21" fmla="*/ 2 h 105"/>
                  <a:gd name="T22" fmla="*/ 47 w 47"/>
                  <a:gd name="T23" fmla="*/ 5 h 105"/>
                  <a:gd name="T24" fmla="*/ 44 w 47"/>
                  <a:gd name="T25" fmla="*/ 14 h 105"/>
                  <a:gd name="T26" fmla="*/ 35 w 47"/>
                  <a:gd name="T27" fmla="*/ 31 h 105"/>
                  <a:gd name="T28" fmla="*/ 26 w 47"/>
                  <a:gd name="T29" fmla="*/ 50 h 105"/>
                  <a:gd name="T30" fmla="*/ 24 w 47"/>
                  <a:gd name="T31" fmla="*/ 65 h 105"/>
                  <a:gd name="T32" fmla="*/ 24 w 47"/>
                  <a:gd name="T33" fmla="*/ 79 h 105"/>
                  <a:gd name="T34" fmla="*/ 29 w 47"/>
                  <a:gd name="T35" fmla="*/ 88 h 105"/>
                  <a:gd name="T36" fmla="*/ 35 w 47"/>
                  <a:gd name="T37" fmla="*/ 99 h 105"/>
                  <a:gd name="T38" fmla="*/ 35 w 47"/>
                  <a:gd name="T39" fmla="*/ 102 h 105"/>
                  <a:gd name="T40" fmla="*/ 35 w 47"/>
                  <a:gd name="T41" fmla="*/ 105 h 105"/>
                  <a:gd name="T42" fmla="*/ 32 w 47"/>
                  <a:gd name="T43" fmla="*/ 105 h 105"/>
                  <a:gd name="T44" fmla="*/ 26 w 47"/>
                  <a:gd name="T45" fmla="*/ 102 h 105"/>
                  <a:gd name="T46" fmla="*/ 12 w 47"/>
                  <a:gd name="T47" fmla="*/ 88 h 1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7" h="105">
                    <a:moveTo>
                      <a:pt x="12" y="88"/>
                    </a:moveTo>
                    <a:lnTo>
                      <a:pt x="3" y="76"/>
                    </a:lnTo>
                    <a:lnTo>
                      <a:pt x="0" y="67"/>
                    </a:lnTo>
                    <a:lnTo>
                      <a:pt x="0" y="56"/>
                    </a:lnTo>
                    <a:lnTo>
                      <a:pt x="0" y="44"/>
                    </a:lnTo>
                    <a:lnTo>
                      <a:pt x="6" y="31"/>
                    </a:lnTo>
                    <a:lnTo>
                      <a:pt x="12" y="23"/>
                    </a:lnTo>
                    <a:lnTo>
                      <a:pt x="21" y="14"/>
                    </a:lnTo>
                    <a:lnTo>
                      <a:pt x="29" y="8"/>
                    </a:lnTo>
                    <a:lnTo>
                      <a:pt x="41" y="0"/>
                    </a:lnTo>
                    <a:lnTo>
                      <a:pt x="47" y="2"/>
                    </a:lnTo>
                    <a:lnTo>
                      <a:pt x="47" y="5"/>
                    </a:lnTo>
                    <a:lnTo>
                      <a:pt x="44" y="14"/>
                    </a:lnTo>
                    <a:lnTo>
                      <a:pt x="35" y="31"/>
                    </a:lnTo>
                    <a:lnTo>
                      <a:pt x="26" y="50"/>
                    </a:lnTo>
                    <a:lnTo>
                      <a:pt x="24" y="65"/>
                    </a:lnTo>
                    <a:lnTo>
                      <a:pt x="24" y="79"/>
                    </a:lnTo>
                    <a:lnTo>
                      <a:pt x="29" y="88"/>
                    </a:lnTo>
                    <a:lnTo>
                      <a:pt x="35" y="99"/>
                    </a:lnTo>
                    <a:lnTo>
                      <a:pt x="35" y="102"/>
                    </a:lnTo>
                    <a:lnTo>
                      <a:pt x="35" y="105"/>
                    </a:lnTo>
                    <a:lnTo>
                      <a:pt x="32" y="105"/>
                    </a:lnTo>
                    <a:lnTo>
                      <a:pt x="26" y="102"/>
                    </a:lnTo>
                    <a:lnTo>
                      <a:pt x="12" y="88"/>
                    </a:lnTo>
                    <a:close/>
                  </a:path>
                </a:pathLst>
              </a:custGeom>
              <a:solidFill>
                <a:srgbClr val="F1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5" name="任意多边形 81027"/>
              <p:cNvSpPr>
                <a:spLocks noChangeArrowheads="1"/>
              </p:cNvSpPr>
              <p:nvPr/>
            </p:nvSpPr>
            <p:spPr bwMode="auto">
              <a:xfrm>
                <a:off x="2080" y="2827"/>
                <a:ext cx="8" cy="12"/>
              </a:xfrm>
              <a:custGeom>
                <a:avLst/>
                <a:gdLst>
                  <a:gd name="T0" fmla="*/ 21 w 115"/>
                  <a:gd name="T1" fmla="*/ 168 h 171"/>
                  <a:gd name="T2" fmla="*/ 33 w 115"/>
                  <a:gd name="T3" fmla="*/ 162 h 171"/>
                  <a:gd name="T4" fmla="*/ 42 w 115"/>
                  <a:gd name="T5" fmla="*/ 156 h 171"/>
                  <a:gd name="T6" fmla="*/ 53 w 115"/>
                  <a:gd name="T7" fmla="*/ 148 h 171"/>
                  <a:gd name="T8" fmla="*/ 65 w 115"/>
                  <a:gd name="T9" fmla="*/ 135 h 171"/>
                  <a:gd name="T10" fmla="*/ 71 w 115"/>
                  <a:gd name="T11" fmla="*/ 120 h 171"/>
                  <a:gd name="T12" fmla="*/ 74 w 115"/>
                  <a:gd name="T13" fmla="*/ 103 h 171"/>
                  <a:gd name="T14" fmla="*/ 71 w 115"/>
                  <a:gd name="T15" fmla="*/ 83 h 171"/>
                  <a:gd name="T16" fmla="*/ 62 w 115"/>
                  <a:gd name="T17" fmla="*/ 59 h 171"/>
                  <a:gd name="T18" fmla="*/ 53 w 115"/>
                  <a:gd name="T19" fmla="*/ 41 h 171"/>
                  <a:gd name="T20" fmla="*/ 42 w 115"/>
                  <a:gd name="T21" fmla="*/ 29 h 171"/>
                  <a:gd name="T22" fmla="*/ 30 w 115"/>
                  <a:gd name="T23" fmla="*/ 21 h 171"/>
                  <a:gd name="T24" fmla="*/ 9 w 115"/>
                  <a:gd name="T25" fmla="*/ 9 h 171"/>
                  <a:gd name="T26" fmla="*/ 0 w 115"/>
                  <a:gd name="T27" fmla="*/ 9 h 171"/>
                  <a:gd name="T28" fmla="*/ 12 w 115"/>
                  <a:gd name="T29" fmla="*/ 3 h 171"/>
                  <a:gd name="T30" fmla="*/ 24 w 115"/>
                  <a:gd name="T31" fmla="*/ 0 h 171"/>
                  <a:gd name="T32" fmla="*/ 42 w 115"/>
                  <a:gd name="T33" fmla="*/ 0 h 171"/>
                  <a:gd name="T34" fmla="*/ 56 w 115"/>
                  <a:gd name="T35" fmla="*/ 3 h 171"/>
                  <a:gd name="T36" fmla="*/ 74 w 115"/>
                  <a:gd name="T37" fmla="*/ 15 h 171"/>
                  <a:gd name="T38" fmla="*/ 82 w 115"/>
                  <a:gd name="T39" fmla="*/ 21 h 171"/>
                  <a:gd name="T40" fmla="*/ 91 w 115"/>
                  <a:gd name="T41" fmla="*/ 29 h 171"/>
                  <a:gd name="T42" fmla="*/ 100 w 115"/>
                  <a:gd name="T43" fmla="*/ 41 h 171"/>
                  <a:gd name="T44" fmla="*/ 107 w 115"/>
                  <a:gd name="T45" fmla="*/ 55 h 171"/>
                  <a:gd name="T46" fmla="*/ 113 w 115"/>
                  <a:gd name="T47" fmla="*/ 74 h 171"/>
                  <a:gd name="T48" fmla="*/ 115 w 115"/>
                  <a:gd name="T49" fmla="*/ 89 h 171"/>
                  <a:gd name="T50" fmla="*/ 115 w 115"/>
                  <a:gd name="T51" fmla="*/ 100 h 171"/>
                  <a:gd name="T52" fmla="*/ 113 w 115"/>
                  <a:gd name="T53" fmla="*/ 112 h 171"/>
                  <a:gd name="T54" fmla="*/ 110 w 115"/>
                  <a:gd name="T55" fmla="*/ 123 h 171"/>
                  <a:gd name="T56" fmla="*/ 104 w 115"/>
                  <a:gd name="T57" fmla="*/ 132 h 171"/>
                  <a:gd name="T58" fmla="*/ 88 w 115"/>
                  <a:gd name="T59" fmla="*/ 151 h 171"/>
                  <a:gd name="T60" fmla="*/ 71 w 115"/>
                  <a:gd name="T61" fmla="*/ 162 h 171"/>
                  <a:gd name="T62" fmla="*/ 53 w 115"/>
                  <a:gd name="T63" fmla="*/ 168 h 171"/>
                  <a:gd name="T64" fmla="*/ 36 w 115"/>
                  <a:gd name="T65" fmla="*/ 171 h 171"/>
                  <a:gd name="T66" fmla="*/ 21 w 115"/>
                  <a:gd name="T67" fmla="*/ 16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5" h="171">
                    <a:moveTo>
                      <a:pt x="21" y="168"/>
                    </a:moveTo>
                    <a:lnTo>
                      <a:pt x="33" y="162"/>
                    </a:lnTo>
                    <a:lnTo>
                      <a:pt x="42" y="156"/>
                    </a:lnTo>
                    <a:lnTo>
                      <a:pt x="53" y="148"/>
                    </a:lnTo>
                    <a:lnTo>
                      <a:pt x="65" y="135"/>
                    </a:lnTo>
                    <a:lnTo>
                      <a:pt x="71" y="120"/>
                    </a:lnTo>
                    <a:lnTo>
                      <a:pt x="74" y="103"/>
                    </a:lnTo>
                    <a:lnTo>
                      <a:pt x="71" y="83"/>
                    </a:lnTo>
                    <a:lnTo>
                      <a:pt x="62" y="59"/>
                    </a:lnTo>
                    <a:lnTo>
                      <a:pt x="53" y="41"/>
                    </a:lnTo>
                    <a:lnTo>
                      <a:pt x="42" y="29"/>
                    </a:lnTo>
                    <a:lnTo>
                      <a:pt x="30" y="21"/>
                    </a:lnTo>
                    <a:lnTo>
                      <a:pt x="9" y="9"/>
                    </a:lnTo>
                    <a:lnTo>
                      <a:pt x="0" y="9"/>
                    </a:lnTo>
                    <a:lnTo>
                      <a:pt x="12" y="3"/>
                    </a:lnTo>
                    <a:lnTo>
                      <a:pt x="24" y="0"/>
                    </a:lnTo>
                    <a:lnTo>
                      <a:pt x="42" y="0"/>
                    </a:lnTo>
                    <a:lnTo>
                      <a:pt x="56" y="3"/>
                    </a:lnTo>
                    <a:lnTo>
                      <a:pt x="74" y="15"/>
                    </a:lnTo>
                    <a:lnTo>
                      <a:pt x="82" y="21"/>
                    </a:lnTo>
                    <a:lnTo>
                      <a:pt x="91" y="29"/>
                    </a:lnTo>
                    <a:lnTo>
                      <a:pt x="100" y="41"/>
                    </a:lnTo>
                    <a:lnTo>
                      <a:pt x="107" y="55"/>
                    </a:lnTo>
                    <a:lnTo>
                      <a:pt x="113" y="74"/>
                    </a:lnTo>
                    <a:lnTo>
                      <a:pt x="115" y="89"/>
                    </a:lnTo>
                    <a:lnTo>
                      <a:pt x="115" y="100"/>
                    </a:lnTo>
                    <a:lnTo>
                      <a:pt x="113" y="112"/>
                    </a:lnTo>
                    <a:lnTo>
                      <a:pt x="110" y="123"/>
                    </a:lnTo>
                    <a:lnTo>
                      <a:pt x="104" y="132"/>
                    </a:lnTo>
                    <a:lnTo>
                      <a:pt x="88" y="151"/>
                    </a:lnTo>
                    <a:lnTo>
                      <a:pt x="71" y="162"/>
                    </a:lnTo>
                    <a:lnTo>
                      <a:pt x="53" y="168"/>
                    </a:lnTo>
                    <a:lnTo>
                      <a:pt x="36" y="171"/>
                    </a:lnTo>
                    <a:lnTo>
                      <a:pt x="21" y="168"/>
                    </a:lnTo>
                    <a:close/>
                  </a:path>
                </a:pathLst>
              </a:custGeom>
              <a:solidFill>
                <a:srgbClr val="C37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6" name="任意多边形 81028"/>
              <p:cNvSpPr>
                <a:spLocks noChangeArrowheads="1"/>
              </p:cNvSpPr>
              <p:nvPr/>
            </p:nvSpPr>
            <p:spPr bwMode="auto">
              <a:xfrm>
                <a:off x="2031" y="2846"/>
                <a:ext cx="52" cy="52"/>
              </a:xfrm>
              <a:custGeom>
                <a:avLst/>
                <a:gdLst>
                  <a:gd name="T0" fmla="*/ 771 w 771"/>
                  <a:gd name="T1" fmla="*/ 0 h 788"/>
                  <a:gd name="T2" fmla="*/ 759 w 771"/>
                  <a:gd name="T3" fmla="*/ 32 h 788"/>
                  <a:gd name="T4" fmla="*/ 726 w 771"/>
                  <a:gd name="T5" fmla="*/ 114 h 788"/>
                  <a:gd name="T6" fmla="*/ 703 w 771"/>
                  <a:gd name="T7" fmla="*/ 170 h 788"/>
                  <a:gd name="T8" fmla="*/ 671 w 771"/>
                  <a:gd name="T9" fmla="*/ 232 h 788"/>
                  <a:gd name="T10" fmla="*/ 635 w 771"/>
                  <a:gd name="T11" fmla="*/ 299 h 788"/>
                  <a:gd name="T12" fmla="*/ 591 w 771"/>
                  <a:gd name="T13" fmla="*/ 370 h 788"/>
                  <a:gd name="T14" fmla="*/ 541 w 771"/>
                  <a:gd name="T15" fmla="*/ 438 h 788"/>
                  <a:gd name="T16" fmla="*/ 515 w 771"/>
                  <a:gd name="T17" fmla="*/ 473 h 788"/>
                  <a:gd name="T18" fmla="*/ 485 w 771"/>
                  <a:gd name="T19" fmla="*/ 506 h 788"/>
                  <a:gd name="T20" fmla="*/ 456 w 771"/>
                  <a:gd name="T21" fmla="*/ 538 h 788"/>
                  <a:gd name="T22" fmla="*/ 424 w 771"/>
                  <a:gd name="T23" fmla="*/ 571 h 788"/>
                  <a:gd name="T24" fmla="*/ 388 w 771"/>
                  <a:gd name="T25" fmla="*/ 600 h 788"/>
                  <a:gd name="T26" fmla="*/ 353 w 771"/>
                  <a:gd name="T27" fmla="*/ 629 h 788"/>
                  <a:gd name="T28" fmla="*/ 314 w 771"/>
                  <a:gd name="T29" fmla="*/ 656 h 788"/>
                  <a:gd name="T30" fmla="*/ 276 w 771"/>
                  <a:gd name="T31" fmla="*/ 679 h 788"/>
                  <a:gd name="T32" fmla="*/ 235 w 771"/>
                  <a:gd name="T33" fmla="*/ 700 h 788"/>
                  <a:gd name="T34" fmla="*/ 191 w 771"/>
                  <a:gd name="T35" fmla="*/ 717 h 788"/>
                  <a:gd name="T36" fmla="*/ 146 w 771"/>
                  <a:gd name="T37" fmla="*/ 735 h 788"/>
                  <a:gd name="T38" fmla="*/ 100 w 771"/>
                  <a:gd name="T39" fmla="*/ 747 h 788"/>
                  <a:gd name="T40" fmla="*/ 49 w 771"/>
                  <a:gd name="T41" fmla="*/ 753 h 788"/>
                  <a:gd name="T42" fmla="*/ 0 w 771"/>
                  <a:gd name="T43" fmla="*/ 759 h 788"/>
                  <a:gd name="T44" fmla="*/ 75 w 771"/>
                  <a:gd name="T45" fmla="*/ 768 h 788"/>
                  <a:gd name="T46" fmla="*/ 155 w 771"/>
                  <a:gd name="T47" fmla="*/ 776 h 788"/>
                  <a:gd name="T48" fmla="*/ 256 w 771"/>
                  <a:gd name="T49" fmla="*/ 782 h 788"/>
                  <a:gd name="T50" fmla="*/ 364 w 771"/>
                  <a:gd name="T51" fmla="*/ 788 h 788"/>
                  <a:gd name="T52" fmla="*/ 473 w 771"/>
                  <a:gd name="T53" fmla="*/ 788 h 788"/>
                  <a:gd name="T54" fmla="*/ 526 w 771"/>
                  <a:gd name="T55" fmla="*/ 785 h 788"/>
                  <a:gd name="T56" fmla="*/ 573 w 771"/>
                  <a:gd name="T57" fmla="*/ 782 h 788"/>
                  <a:gd name="T58" fmla="*/ 621 w 771"/>
                  <a:gd name="T59" fmla="*/ 773 h 788"/>
                  <a:gd name="T60" fmla="*/ 658 w 771"/>
                  <a:gd name="T61" fmla="*/ 765 h 788"/>
                  <a:gd name="T62" fmla="*/ 771 w 771"/>
                  <a:gd name="T63" fmla="*/ 0 h 7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771" h="788">
                    <a:moveTo>
                      <a:pt x="771" y="0"/>
                    </a:moveTo>
                    <a:lnTo>
                      <a:pt x="759" y="32"/>
                    </a:lnTo>
                    <a:lnTo>
                      <a:pt x="726" y="114"/>
                    </a:lnTo>
                    <a:lnTo>
                      <a:pt x="703" y="170"/>
                    </a:lnTo>
                    <a:lnTo>
                      <a:pt x="671" y="232"/>
                    </a:lnTo>
                    <a:lnTo>
                      <a:pt x="635" y="299"/>
                    </a:lnTo>
                    <a:lnTo>
                      <a:pt x="591" y="370"/>
                    </a:lnTo>
                    <a:lnTo>
                      <a:pt x="541" y="438"/>
                    </a:lnTo>
                    <a:lnTo>
                      <a:pt x="515" y="473"/>
                    </a:lnTo>
                    <a:lnTo>
                      <a:pt x="485" y="506"/>
                    </a:lnTo>
                    <a:lnTo>
                      <a:pt x="456" y="538"/>
                    </a:lnTo>
                    <a:lnTo>
                      <a:pt x="424" y="571"/>
                    </a:lnTo>
                    <a:lnTo>
                      <a:pt x="388" y="600"/>
                    </a:lnTo>
                    <a:lnTo>
                      <a:pt x="353" y="629"/>
                    </a:lnTo>
                    <a:lnTo>
                      <a:pt x="314" y="656"/>
                    </a:lnTo>
                    <a:lnTo>
                      <a:pt x="276" y="679"/>
                    </a:lnTo>
                    <a:lnTo>
                      <a:pt x="235" y="700"/>
                    </a:lnTo>
                    <a:lnTo>
                      <a:pt x="191" y="717"/>
                    </a:lnTo>
                    <a:lnTo>
                      <a:pt x="146" y="735"/>
                    </a:lnTo>
                    <a:lnTo>
                      <a:pt x="100" y="747"/>
                    </a:lnTo>
                    <a:lnTo>
                      <a:pt x="49" y="753"/>
                    </a:lnTo>
                    <a:lnTo>
                      <a:pt x="0" y="759"/>
                    </a:lnTo>
                    <a:lnTo>
                      <a:pt x="75" y="768"/>
                    </a:lnTo>
                    <a:lnTo>
                      <a:pt x="155" y="776"/>
                    </a:lnTo>
                    <a:lnTo>
                      <a:pt x="256" y="782"/>
                    </a:lnTo>
                    <a:lnTo>
                      <a:pt x="364" y="788"/>
                    </a:lnTo>
                    <a:lnTo>
                      <a:pt x="473" y="788"/>
                    </a:lnTo>
                    <a:lnTo>
                      <a:pt x="526" y="785"/>
                    </a:lnTo>
                    <a:lnTo>
                      <a:pt x="573" y="782"/>
                    </a:lnTo>
                    <a:lnTo>
                      <a:pt x="621" y="773"/>
                    </a:lnTo>
                    <a:lnTo>
                      <a:pt x="658" y="765"/>
                    </a:lnTo>
                    <a:lnTo>
                      <a:pt x="771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7" name="任意多边形 81029"/>
              <p:cNvSpPr>
                <a:spLocks noChangeArrowheads="1"/>
              </p:cNvSpPr>
              <p:nvPr/>
            </p:nvSpPr>
            <p:spPr bwMode="auto">
              <a:xfrm>
                <a:off x="2083" y="2846"/>
                <a:ext cx="53" cy="52"/>
              </a:xfrm>
              <a:custGeom>
                <a:avLst/>
                <a:gdLst>
                  <a:gd name="T0" fmla="*/ 0 w 803"/>
                  <a:gd name="T1" fmla="*/ 0 h 774"/>
                  <a:gd name="T2" fmla="*/ 12 w 803"/>
                  <a:gd name="T3" fmla="*/ 32 h 774"/>
                  <a:gd name="T4" fmla="*/ 44 w 803"/>
                  <a:gd name="T5" fmla="*/ 115 h 774"/>
                  <a:gd name="T6" fmla="*/ 71 w 803"/>
                  <a:gd name="T7" fmla="*/ 168 h 774"/>
                  <a:gd name="T8" fmla="*/ 103 w 803"/>
                  <a:gd name="T9" fmla="*/ 230 h 774"/>
                  <a:gd name="T10" fmla="*/ 141 w 803"/>
                  <a:gd name="T11" fmla="*/ 294 h 774"/>
                  <a:gd name="T12" fmla="*/ 188 w 803"/>
                  <a:gd name="T13" fmla="*/ 362 h 774"/>
                  <a:gd name="T14" fmla="*/ 238 w 803"/>
                  <a:gd name="T15" fmla="*/ 430 h 774"/>
                  <a:gd name="T16" fmla="*/ 268 w 803"/>
                  <a:gd name="T17" fmla="*/ 465 h 774"/>
                  <a:gd name="T18" fmla="*/ 297 w 803"/>
                  <a:gd name="T19" fmla="*/ 498 h 774"/>
                  <a:gd name="T20" fmla="*/ 330 w 803"/>
                  <a:gd name="T21" fmla="*/ 527 h 774"/>
                  <a:gd name="T22" fmla="*/ 365 w 803"/>
                  <a:gd name="T23" fmla="*/ 556 h 774"/>
                  <a:gd name="T24" fmla="*/ 399 w 803"/>
                  <a:gd name="T25" fmla="*/ 586 h 774"/>
                  <a:gd name="T26" fmla="*/ 435 w 803"/>
                  <a:gd name="T27" fmla="*/ 612 h 774"/>
                  <a:gd name="T28" fmla="*/ 476 w 803"/>
                  <a:gd name="T29" fmla="*/ 636 h 774"/>
                  <a:gd name="T30" fmla="*/ 518 w 803"/>
                  <a:gd name="T31" fmla="*/ 660 h 774"/>
                  <a:gd name="T32" fmla="*/ 559 w 803"/>
                  <a:gd name="T33" fmla="*/ 677 h 774"/>
                  <a:gd name="T34" fmla="*/ 603 w 803"/>
                  <a:gd name="T35" fmla="*/ 695 h 774"/>
                  <a:gd name="T36" fmla="*/ 650 w 803"/>
                  <a:gd name="T37" fmla="*/ 706 h 774"/>
                  <a:gd name="T38" fmla="*/ 700 w 803"/>
                  <a:gd name="T39" fmla="*/ 715 h 774"/>
                  <a:gd name="T40" fmla="*/ 751 w 803"/>
                  <a:gd name="T41" fmla="*/ 724 h 774"/>
                  <a:gd name="T42" fmla="*/ 803 w 803"/>
                  <a:gd name="T43" fmla="*/ 724 h 774"/>
                  <a:gd name="T44" fmla="*/ 726 w 803"/>
                  <a:gd name="T45" fmla="*/ 736 h 774"/>
                  <a:gd name="T46" fmla="*/ 647 w 803"/>
                  <a:gd name="T47" fmla="*/ 748 h 774"/>
                  <a:gd name="T48" fmla="*/ 547 w 803"/>
                  <a:gd name="T49" fmla="*/ 760 h 774"/>
                  <a:gd name="T50" fmla="*/ 441 w 803"/>
                  <a:gd name="T51" fmla="*/ 768 h 774"/>
                  <a:gd name="T52" fmla="*/ 333 w 803"/>
                  <a:gd name="T53" fmla="*/ 774 h 774"/>
                  <a:gd name="T54" fmla="*/ 279 w 803"/>
                  <a:gd name="T55" fmla="*/ 774 h 774"/>
                  <a:gd name="T56" fmla="*/ 229 w 803"/>
                  <a:gd name="T57" fmla="*/ 774 h 774"/>
                  <a:gd name="T58" fmla="*/ 185 w 803"/>
                  <a:gd name="T59" fmla="*/ 768 h 774"/>
                  <a:gd name="T60" fmla="*/ 143 w 803"/>
                  <a:gd name="T61" fmla="*/ 763 h 774"/>
                  <a:gd name="T62" fmla="*/ 0 w 803"/>
                  <a:gd name="T63" fmla="*/ 0 h 7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803" h="774">
                    <a:moveTo>
                      <a:pt x="0" y="0"/>
                    </a:moveTo>
                    <a:lnTo>
                      <a:pt x="12" y="32"/>
                    </a:lnTo>
                    <a:lnTo>
                      <a:pt x="44" y="115"/>
                    </a:lnTo>
                    <a:lnTo>
                      <a:pt x="71" y="168"/>
                    </a:lnTo>
                    <a:lnTo>
                      <a:pt x="103" y="230"/>
                    </a:lnTo>
                    <a:lnTo>
                      <a:pt x="141" y="294"/>
                    </a:lnTo>
                    <a:lnTo>
                      <a:pt x="188" y="362"/>
                    </a:lnTo>
                    <a:lnTo>
                      <a:pt x="238" y="430"/>
                    </a:lnTo>
                    <a:lnTo>
                      <a:pt x="268" y="465"/>
                    </a:lnTo>
                    <a:lnTo>
                      <a:pt x="297" y="498"/>
                    </a:lnTo>
                    <a:lnTo>
                      <a:pt x="330" y="527"/>
                    </a:lnTo>
                    <a:lnTo>
                      <a:pt x="365" y="556"/>
                    </a:lnTo>
                    <a:lnTo>
                      <a:pt x="399" y="586"/>
                    </a:lnTo>
                    <a:lnTo>
                      <a:pt x="435" y="612"/>
                    </a:lnTo>
                    <a:lnTo>
                      <a:pt x="476" y="636"/>
                    </a:lnTo>
                    <a:lnTo>
                      <a:pt x="518" y="660"/>
                    </a:lnTo>
                    <a:lnTo>
                      <a:pt x="559" y="677"/>
                    </a:lnTo>
                    <a:lnTo>
                      <a:pt x="603" y="695"/>
                    </a:lnTo>
                    <a:lnTo>
                      <a:pt x="650" y="706"/>
                    </a:lnTo>
                    <a:lnTo>
                      <a:pt x="700" y="715"/>
                    </a:lnTo>
                    <a:lnTo>
                      <a:pt x="751" y="724"/>
                    </a:lnTo>
                    <a:lnTo>
                      <a:pt x="803" y="724"/>
                    </a:lnTo>
                    <a:lnTo>
                      <a:pt x="726" y="736"/>
                    </a:lnTo>
                    <a:lnTo>
                      <a:pt x="647" y="748"/>
                    </a:lnTo>
                    <a:lnTo>
                      <a:pt x="547" y="760"/>
                    </a:lnTo>
                    <a:lnTo>
                      <a:pt x="441" y="768"/>
                    </a:lnTo>
                    <a:lnTo>
                      <a:pt x="333" y="774"/>
                    </a:lnTo>
                    <a:lnTo>
                      <a:pt x="279" y="774"/>
                    </a:lnTo>
                    <a:lnTo>
                      <a:pt x="229" y="774"/>
                    </a:lnTo>
                    <a:lnTo>
                      <a:pt x="185" y="768"/>
                    </a:lnTo>
                    <a:lnTo>
                      <a:pt x="143" y="76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8" name="任意多边形 81030"/>
              <p:cNvSpPr>
                <a:spLocks noChangeArrowheads="1"/>
              </p:cNvSpPr>
              <p:nvPr/>
            </p:nvSpPr>
            <p:spPr bwMode="auto">
              <a:xfrm>
                <a:off x="2005" y="2794"/>
                <a:ext cx="49" cy="33"/>
              </a:xfrm>
              <a:custGeom>
                <a:avLst/>
                <a:gdLst>
                  <a:gd name="T0" fmla="*/ 660 w 733"/>
                  <a:gd name="T1" fmla="*/ 2 h 488"/>
                  <a:gd name="T2" fmla="*/ 671 w 733"/>
                  <a:gd name="T3" fmla="*/ 0 h 488"/>
                  <a:gd name="T4" fmla="*/ 680 w 733"/>
                  <a:gd name="T5" fmla="*/ 2 h 488"/>
                  <a:gd name="T6" fmla="*/ 692 w 733"/>
                  <a:gd name="T7" fmla="*/ 8 h 488"/>
                  <a:gd name="T8" fmla="*/ 703 w 733"/>
                  <a:gd name="T9" fmla="*/ 20 h 488"/>
                  <a:gd name="T10" fmla="*/ 715 w 733"/>
                  <a:gd name="T11" fmla="*/ 41 h 488"/>
                  <a:gd name="T12" fmla="*/ 724 w 733"/>
                  <a:gd name="T13" fmla="*/ 73 h 488"/>
                  <a:gd name="T14" fmla="*/ 727 w 733"/>
                  <a:gd name="T15" fmla="*/ 118 h 488"/>
                  <a:gd name="T16" fmla="*/ 733 w 733"/>
                  <a:gd name="T17" fmla="*/ 221 h 488"/>
                  <a:gd name="T18" fmla="*/ 733 w 733"/>
                  <a:gd name="T19" fmla="*/ 267 h 488"/>
                  <a:gd name="T20" fmla="*/ 733 w 733"/>
                  <a:gd name="T21" fmla="*/ 309 h 488"/>
                  <a:gd name="T22" fmla="*/ 730 w 733"/>
                  <a:gd name="T23" fmla="*/ 350 h 488"/>
                  <a:gd name="T24" fmla="*/ 721 w 733"/>
                  <a:gd name="T25" fmla="*/ 386 h 488"/>
                  <a:gd name="T26" fmla="*/ 706 w 733"/>
                  <a:gd name="T27" fmla="*/ 418 h 488"/>
                  <a:gd name="T28" fmla="*/ 697 w 733"/>
                  <a:gd name="T29" fmla="*/ 432 h 488"/>
                  <a:gd name="T30" fmla="*/ 686 w 733"/>
                  <a:gd name="T31" fmla="*/ 444 h 488"/>
                  <a:gd name="T32" fmla="*/ 680 w 733"/>
                  <a:gd name="T33" fmla="*/ 450 h 488"/>
                  <a:gd name="T34" fmla="*/ 671 w 733"/>
                  <a:gd name="T35" fmla="*/ 455 h 488"/>
                  <a:gd name="T36" fmla="*/ 642 w 733"/>
                  <a:gd name="T37" fmla="*/ 468 h 488"/>
                  <a:gd name="T38" fmla="*/ 603 w 733"/>
                  <a:gd name="T39" fmla="*/ 474 h 488"/>
                  <a:gd name="T40" fmla="*/ 560 w 733"/>
                  <a:gd name="T41" fmla="*/ 480 h 488"/>
                  <a:gd name="T42" fmla="*/ 509 w 733"/>
                  <a:gd name="T43" fmla="*/ 486 h 488"/>
                  <a:gd name="T44" fmla="*/ 453 w 733"/>
                  <a:gd name="T45" fmla="*/ 488 h 488"/>
                  <a:gd name="T46" fmla="*/ 339 w 733"/>
                  <a:gd name="T47" fmla="*/ 488 h 488"/>
                  <a:gd name="T48" fmla="*/ 224 w 733"/>
                  <a:gd name="T49" fmla="*/ 486 h 488"/>
                  <a:gd name="T50" fmla="*/ 120 w 733"/>
                  <a:gd name="T51" fmla="*/ 480 h 488"/>
                  <a:gd name="T52" fmla="*/ 47 w 733"/>
                  <a:gd name="T53" fmla="*/ 474 h 488"/>
                  <a:gd name="T54" fmla="*/ 26 w 733"/>
                  <a:gd name="T55" fmla="*/ 471 h 488"/>
                  <a:gd name="T56" fmla="*/ 15 w 733"/>
                  <a:gd name="T57" fmla="*/ 465 h 488"/>
                  <a:gd name="T58" fmla="*/ 9 w 733"/>
                  <a:gd name="T59" fmla="*/ 458 h 488"/>
                  <a:gd name="T60" fmla="*/ 6 w 733"/>
                  <a:gd name="T61" fmla="*/ 450 h 488"/>
                  <a:gd name="T62" fmla="*/ 0 w 733"/>
                  <a:gd name="T63" fmla="*/ 418 h 488"/>
                  <a:gd name="T64" fmla="*/ 0 w 733"/>
                  <a:gd name="T65" fmla="*/ 373 h 488"/>
                  <a:gd name="T66" fmla="*/ 0 w 733"/>
                  <a:gd name="T67" fmla="*/ 324 h 488"/>
                  <a:gd name="T68" fmla="*/ 6 w 733"/>
                  <a:gd name="T69" fmla="*/ 221 h 488"/>
                  <a:gd name="T70" fmla="*/ 15 w 733"/>
                  <a:gd name="T71" fmla="*/ 132 h 488"/>
                  <a:gd name="T72" fmla="*/ 18 w 733"/>
                  <a:gd name="T73" fmla="*/ 124 h 488"/>
                  <a:gd name="T74" fmla="*/ 23 w 733"/>
                  <a:gd name="T75" fmla="*/ 118 h 488"/>
                  <a:gd name="T76" fmla="*/ 32 w 733"/>
                  <a:gd name="T77" fmla="*/ 108 h 488"/>
                  <a:gd name="T78" fmla="*/ 44 w 733"/>
                  <a:gd name="T79" fmla="*/ 102 h 488"/>
                  <a:gd name="T80" fmla="*/ 80 w 733"/>
                  <a:gd name="T81" fmla="*/ 88 h 488"/>
                  <a:gd name="T82" fmla="*/ 120 w 733"/>
                  <a:gd name="T83" fmla="*/ 76 h 488"/>
                  <a:gd name="T84" fmla="*/ 171 w 733"/>
                  <a:gd name="T85" fmla="*/ 65 h 488"/>
                  <a:gd name="T86" fmla="*/ 224 w 733"/>
                  <a:gd name="T87" fmla="*/ 53 h 488"/>
                  <a:gd name="T88" fmla="*/ 341 w 733"/>
                  <a:gd name="T89" fmla="*/ 35 h 488"/>
                  <a:gd name="T90" fmla="*/ 459 w 733"/>
                  <a:gd name="T91" fmla="*/ 20 h 488"/>
                  <a:gd name="T92" fmla="*/ 563 w 733"/>
                  <a:gd name="T93" fmla="*/ 11 h 488"/>
                  <a:gd name="T94" fmla="*/ 660 w 733"/>
                  <a:gd name="T95" fmla="*/ 2 h 4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33" h="488">
                    <a:moveTo>
                      <a:pt x="660" y="2"/>
                    </a:moveTo>
                    <a:lnTo>
                      <a:pt x="671" y="0"/>
                    </a:lnTo>
                    <a:lnTo>
                      <a:pt x="680" y="2"/>
                    </a:lnTo>
                    <a:lnTo>
                      <a:pt x="692" y="8"/>
                    </a:lnTo>
                    <a:lnTo>
                      <a:pt x="703" y="20"/>
                    </a:lnTo>
                    <a:lnTo>
                      <a:pt x="715" y="41"/>
                    </a:lnTo>
                    <a:lnTo>
                      <a:pt x="724" y="73"/>
                    </a:lnTo>
                    <a:lnTo>
                      <a:pt x="727" y="118"/>
                    </a:lnTo>
                    <a:lnTo>
                      <a:pt x="733" y="221"/>
                    </a:lnTo>
                    <a:lnTo>
                      <a:pt x="733" y="267"/>
                    </a:lnTo>
                    <a:lnTo>
                      <a:pt x="733" y="309"/>
                    </a:lnTo>
                    <a:lnTo>
                      <a:pt x="730" y="350"/>
                    </a:lnTo>
                    <a:lnTo>
                      <a:pt x="721" y="386"/>
                    </a:lnTo>
                    <a:lnTo>
                      <a:pt x="706" y="418"/>
                    </a:lnTo>
                    <a:lnTo>
                      <a:pt x="697" y="432"/>
                    </a:lnTo>
                    <a:lnTo>
                      <a:pt x="686" y="444"/>
                    </a:lnTo>
                    <a:lnTo>
                      <a:pt x="680" y="450"/>
                    </a:lnTo>
                    <a:lnTo>
                      <a:pt x="671" y="455"/>
                    </a:lnTo>
                    <a:lnTo>
                      <a:pt x="642" y="468"/>
                    </a:lnTo>
                    <a:lnTo>
                      <a:pt x="603" y="474"/>
                    </a:lnTo>
                    <a:lnTo>
                      <a:pt x="560" y="480"/>
                    </a:lnTo>
                    <a:lnTo>
                      <a:pt x="509" y="486"/>
                    </a:lnTo>
                    <a:lnTo>
                      <a:pt x="453" y="488"/>
                    </a:lnTo>
                    <a:lnTo>
                      <a:pt x="339" y="488"/>
                    </a:lnTo>
                    <a:lnTo>
                      <a:pt x="224" y="486"/>
                    </a:lnTo>
                    <a:lnTo>
                      <a:pt x="120" y="480"/>
                    </a:lnTo>
                    <a:lnTo>
                      <a:pt x="47" y="474"/>
                    </a:lnTo>
                    <a:lnTo>
                      <a:pt x="26" y="471"/>
                    </a:lnTo>
                    <a:lnTo>
                      <a:pt x="15" y="465"/>
                    </a:lnTo>
                    <a:lnTo>
                      <a:pt x="9" y="458"/>
                    </a:lnTo>
                    <a:lnTo>
                      <a:pt x="6" y="450"/>
                    </a:lnTo>
                    <a:lnTo>
                      <a:pt x="0" y="418"/>
                    </a:lnTo>
                    <a:lnTo>
                      <a:pt x="0" y="373"/>
                    </a:lnTo>
                    <a:lnTo>
                      <a:pt x="0" y="324"/>
                    </a:lnTo>
                    <a:lnTo>
                      <a:pt x="6" y="221"/>
                    </a:lnTo>
                    <a:lnTo>
                      <a:pt x="15" y="132"/>
                    </a:lnTo>
                    <a:lnTo>
                      <a:pt x="18" y="124"/>
                    </a:lnTo>
                    <a:lnTo>
                      <a:pt x="23" y="118"/>
                    </a:lnTo>
                    <a:lnTo>
                      <a:pt x="32" y="108"/>
                    </a:lnTo>
                    <a:lnTo>
                      <a:pt x="44" y="102"/>
                    </a:lnTo>
                    <a:lnTo>
                      <a:pt x="80" y="88"/>
                    </a:lnTo>
                    <a:lnTo>
                      <a:pt x="120" y="76"/>
                    </a:lnTo>
                    <a:lnTo>
                      <a:pt x="171" y="65"/>
                    </a:lnTo>
                    <a:lnTo>
                      <a:pt x="224" y="53"/>
                    </a:lnTo>
                    <a:lnTo>
                      <a:pt x="341" y="35"/>
                    </a:lnTo>
                    <a:lnTo>
                      <a:pt x="459" y="20"/>
                    </a:lnTo>
                    <a:lnTo>
                      <a:pt x="563" y="11"/>
                    </a:lnTo>
                    <a:lnTo>
                      <a:pt x="660" y="2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79" name="任意多边形 81031"/>
              <p:cNvSpPr>
                <a:spLocks noChangeArrowheads="1"/>
              </p:cNvSpPr>
              <p:nvPr/>
            </p:nvSpPr>
            <p:spPr bwMode="auto">
              <a:xfrm>
                <a:off x="2002" y="2793"/>
                <a:ext cx="49" cy="30"/>
              </a:xfrm>
              <a:custGeom>
                <a:avLst/>
                <a:gdLst>
                  <a:gd name="T0" fmla="*/ 33 w 728"/>
                  <a:gd name="T1" fmla="*/ 15 h 453"/>
                  <a:gd name="T2" fmla="*/ 107 w 728"/>
                  <a:gd name="T3" fmla="*/ 21 h 453"/>
                  <a:gd name="T4" fmla="*/ 184 w 728"/>
                  <a:gd name="T5" fmla="*/ 23 h 453"/>
                  <a:gd name="T6" fmla="*/ 281 w 728"/>
                  <a:gd name="T7" fmla="*/ 29 h 453"/>
                  <a:gd name="T8" fmla="*/ 389 w 728"/>
                  <a:gd name="T9" fmla="*/ 29 h 453"/>
                  <a:gd name="T10" fmla="*/ 504 w 728"/>
                  <a:gd name="T11" fmla="*/ 26 h 453"/>
                  <a:gd name="T12" fmla="*/ 557 w 728"/>
                  <a:gd name="T13" fmla="*/ 23 h 453"/>
                  <a:gd name="T14" fmla="*/ 613 w 728"/>
                  <a:gd name="T15" fmla="*/ 18 h 453"/>
                  <a:gd name="T16" fmla="*/ 663 w 728"/>
                  <a:gd name="T17" fmla="*/ 12 h 453"/>
                  <a:gd name="T18" fmla="*/ 710 w 728"/>
                  <a:gd name="T19" fmla="*/ 0 h 453"/>
                  <a:gd name="T20" fmla="*/ 716 w 728"/>
                  <a:gd name="T21" fmla="*/ 59 h 453"/>
                  <a:gd name="T22" fmla="*/ 722 w 728"/>
                  <a:gd name="T23" fmla="*/ 118 h 453"/>
                  <a:gd name="T24" fmla="*/ 728 w 728"/>
                  <a:gd name="T25" fmla="*/ 188 h 453"/>
                  <a:gd name="T26" fmla="*/ 728 w 728"/>
                  <a:gd name="T27" fmla="*/ 259 h 453"/>
                  <a:gd name="T28" fmla="*/ 728 w 728"/>
                  <a:gd name="T29" fmla="*/ 291 h 453"/>
                  <a:gd name="T30" fmla="*/ 725 w 728"/>
                  <a:gd name="T31" fmla="*/ 324 h 453"/>
                  <a:gd name="T32" fmla="*/ 719 w 728"/>
                  <a:gd name="T33" fmla="*/ 353 h 453"/>
                  <a:gd name="T34" fmla="*/ 710 w 728"/>
                  <a:gd name="T35" fmla="*/ 374 h 453"/>
                  <a:gd name="T36" fmla="*/ 702 w 728"/>
                  <a:gd name="T37" fmla="*/ 391 h 453"/>
                  <a:gd name="T38" fmla="*/ 696 w 728"/>
                  <a:gd name="T39" fmla="*/ 401 h 453"/>
                  <a:gd name="T40" fmla="*/ 690 w 728"/>
                  <a:gd name="T41" fmla="*/ 404 h 453"/>
                  <a:gd name="T42" fmla="*/ 672 w 728"/>
                  <a:gd name="T43" fmla="*/ 412 h 453"/>
                  <a:gd name="T44" fmla="*/ 642 w 728"/>
                  <a:gd name="T45" fmla="*/ 418 h 453"/>
                  <a:gd name="T46" fmla="*/ 563 w 728"/>
                  <a:gd name="T47" fmla="*/ 433 h 453"/>
                  <a:gd name="T48" fmla="*/ 460 w 728"/>
                  <a:gd name="T49" fmla="*/ 441 h 453"/>
                  <a:gd name="T50" fmla="*/ 349 w 728"/>
                  <a:gd name="T51" fmla="*/ 450 h 453"/>
                  <a:gd name="T52" fmla="*/ 236 w 728"/>
                  <a:gd name="T53" fmla="*/ 453 h 453"/>
                  <a:gd name="T54" fmla="*/ 136 w 728"/>
                  <a:gd name="T55" fmla="*/ 450 h 453"/>
                  <a:gd name="T56" fmla="*/ 94 w 728"/>
                  <a:gd name="T57" fmla="*/ 447 h 453"/>
                  <a:gd name="T58" fmla="*/ 62 w 728"/>
                  <a:gd name="T59" fmla="*/ 441 h 453"/>
                  <a:gd name="T60" fmla="*/ 36 w 728"/>
                  <a:gd name="T61" fmla="*/ 433 h 453"/>
                  <a:gd name="T62" fmla="*/ 28 w 728"/>
                  <a:gd name="T63" fmla="*/ 427 h 453"/>
                  <a:gd name="T64" fmla="*/ 22 w 728"/>
                  <a:gd name="T65" fmla="*/ 424 h 453"/>
                  <a:gd name="T66" fmla="*/ 13 w 728"/>
                  <a:gd name="T67" fmla="*/ 410 h 453"/>
                  <a:gd name="T68" fmla="*/ 6 w 728"/>
                  <a:gd name="T69" fmla="*/ 388 h 453"/>
                  <a:gd name="T70" fmla="*/ 3 w 728"/>
                  <a:gd name="T71" fmla="*/ 365 h 453"/>
                  <a:gd name="T72" fmla="*/ 0 w 728"/>
                  <a:gd name="T73" fmla="*/ 336 h 453"/>
                  <a:gd name="T74" fmla="*/ 3 w 728"/>
                  <a:gd name="T75" fmla="*/ 268 h 453"/>
                  <a:gd name="T76" fmla="*/ 6 w 728"/>
                  <a:gd name="T77" fmla="*/ 197 h 453"/>
                  <a:gd name="T78" fmla="*/ 16 w 728"/>
                  <a:gd name="T79" fmla="*/ 126 h 453"/>
                  <a:gd name="T80" fmla="*/ 25 w 728"/>
                  <a:gd name="T81" fmla="*/ 71 h 453"/>
                  <a:gd name="T82" fmla="*/ 33 w 728"/>
                  <a:gd name="T83" fmla="*/ 15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28" h="453">
                    <a:moveTo>
                      <a:pt x="33" y="15"/>
                    </a:moveTo>
                    <a:lnTo>
                      <a:pt x="107" y="21"/>
                    </a:lnTo>
                    <a:lnTo>
                      <a:pt x="184" y="23"/>
                    </a:lnTo>
                    <a:lnTo>
                      <a:pt x="281" y="29"/>
                    </a:lnTo>
                    <a:lnTo>
                      <a:pt x="389" y="29"/>
                    </a:lnTo>
                    <a:lnTo>
                      <a:pt x="504" y="26"/>
                    </a:lnTo>
                    <a:lnTo>
                      <a:pt x="557" y="23"/>
                    </a:lnTo>
                    <a:lnTo>
                      <a:pt x="613" y="18"/>
                    </a:lnTo>
                    <a:lnTo>
                      <a:pt x="663" y="12"/>
                    </a:lnTo>
                    <a:lnTo>
                      <a:pt x="710" y="0"/>
                    </a:lnTo>
                    <a:lnTo>
                      <a:pt x="716" y="59"/>
                    </a:lnTo>
                    <a:lnTo>
                      <a:pt x="722" y="118"/>
                    </a:lnTo>
                    <a:lnTo>
                      <a:pt x="728" y="188"/>
                    </a:lnTo>
                    <a:lnTo>
                      <a:pt x="728" y="259"/>
                    </a:lnTo>
                    <a:lnTo>
                      <a:pt x="728" y="291"/>
                    </a:lnTo>
                    <a:lnTo>
                      <a:pt x="725" y="324"/>
                    </a:lnTo>
                    <a:lnTo>
                      <a:pt x="719" y="353"/>
                    </a:lnTo>
                    <a:lnTo>
                      <a:pt x="710" y="374"/>
                    </a:lnTo>
                    <a:lnTo>
                      <a:pt x="702" y="391"/>
                    </a:lnTo>
                    <a:lnTo>
                      <a:pt x="696" y="401"/>
                    </a:lnTo>
                    <a:lnTo>
                      <a:pt x="690" y="404"/>
                    </a:lnTo>
                    <a:lnTo>
                      <a:pt x="672" y="412"/>
                    </a:lnTo>
                    <a:lnTo>
                      <a:pt x="642" y="418"/>
                    </a:lnTo>
                    <a:lnTo>
                      <a:pt x="563" y="433"/>
                    </a:lnTo>
                    <a:lnTo>
                      <a:pt x="460" y="441"/>
                    </a:lnTo>
                    <a:lnTo>
                      <a:pt x="349" y="450"/>
                    </a:lnTo>
                    <a:lnTo>
                      <a:pt x="236" y="453"/>
                    </a:lnTo>
                    <a:lnTo>
                      <a:pt x="136" y="450"/>
                    </a:lnTo>
                    <a:lnTo>
                      <a:pt x="94" y="447"/>
                    </a:lnTo>
                    <a:lnTo>
                      <a:pt x="62" y="441"/>
                    </a:lnTo>
                    <a:lnTo>
                      <a:pt x="36" y="433"/>
                    </a:lnTo>
                    <a:lnTo>
                      <a:pt x="28" y="427"/>
                    </a:lnTo>
                    <a:lnTo>
                      <a:pt x="22" y="424"/>
                    </a:lnTo>
                    <a:lnTo>
                      <a:pt x="13" y="410"/>
                    </a:lnTo>
                    <a:lnTo>
                      <a:pt x="6" y="388"/>
                    </a:lnTo>
                    <a:lnTo>
                      <a:pt x="3" y="365"/>
                    </a:lnTo>
                    <a:lnTo>
                      <a:pt x="0" y="336"/>
                    </a:lnTo>
                    <a:lnTo>
                      <a:pt x="3" y="268"/>
                    </a:lnTo>
                    <a:lnTo>
                      <a:pt x="6" y="197"/>
                    </a:lnTo>
                    <a:lnTo>
                      <a:pt x="16" y="126"/>
                    </a:lnTo>
                    <a:lnTo>
                      <a:pt x="25" y="71"/>
                    </a:lnTo>
                    <a:lnTo>
                      <a:pt x="33" y="15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0" name="任意多边形 81032"/>
              <p:cNvSpPr>
                <a:spLocks noChangeArrowheads="1"/>
              </p:cNvSpPr>
              <p:nvPr/>
            </p:nvSpPr>
            <p:spPr bwMode="auto">
              <a:xfrm>
                <a:off x="2108" y="2792"/>
                <a:ext cx="49" cy="32"/>
              </a:xfrm>
              <a:custGeom>
                <a:avLst/>
                <a:gdLst>
                  <a:gd name="T0" fmla="*/ 74 w 736"/>
                  <a:gd name="T1" fmla="*/ 0 h 485"/>
                  <a:gd name="T2" fmla="*/ 65 w 736"/>
                  <a:gd name="T3" fmla="*/ 0 h 485"/>
                  <a:gd name="T4" fmla="*/ 53 w 736"/>
                  <a:gd name="T5" fmla="*/ 0 h 485"/>
                  <a:gd name="T6" fmla="*/ 45 w 736"/>
                  <a:gd name="T7" fmla="*/ 5 h 485"/>
                  <a:gd name="T8" fmla="*/ 30 w 736"/>
                  <a:gd name="T9" fmla="*/ 17 h 485"/>
                  <a:gd name="T10" fmla="*/ 21 w 736"/>
                  <a:gd name="T11" fmla="*/ 37 h 485"/>
                  <a:gd name="T12" fmla="*/ 12 w 736"/>
                  <a:gd name="T13" fmla="*/ 70 h 485"/>
                  <a:gd name="T14" fmla="*/ 6 w 736"/>
                  <a:gd name="T15" fmla="*/ 117 h 485"/>
                  <a:gd name="T16" fmla="*/ 0 w 736"/>
                  <a:gd name="T17" fmla="*/ 217 h 485"/>
                  <a:gd name="T18" fmla="*/ 0 w 736"/>
                  <a:gd name="T19" fmla="*/ 264 h 485"/>
                  <a:gd name="T20" fmla="*/ 0 w 736"/>
                  <a:gd name="T21" fmla="*/ 308 h 485"/>
                  <a:gd name="T22" fmla="*/ 6 w 736"/>
                  <a:gd name="T23" fmla="*/ 347 h 485"/>
                  <a:gd name="T24" fmla="*/ 15 w 736"/>
                  <a:gd name="T25" fmla="*/ 382 h 485"/>
                  <a:gd name="T26" fmla="*/ 27 w 736"/>
                  <a:gd name="T27" fmla="*/ 415 h 485"/>
                  <a:gd name="T28" fmla="*/ 36 w 736"/>
                  <a:gd name="T29" fmla="*/ 429 h 485"/>
                  <a:gd name="T30" fmla="*/ 48 w 736"/>
                  <a:gd name="T31" fmla="*/ 444 h 485"/>
                  <a:gd name="T32" fmla="*/ 53 w 736"/>
                  <a:gd name="T33" fmla="*/ 450 h 485"/>
                  <a:gd name="T34" fmla="*/ 65 w 736"/>
                  <a:gd name="T35" fmla="*/ 455 h 485"/>
                  <a:gd name="T36" fmla="*/ 91 w 736"/>
                  <a:gd name="T37" fmla="*/ 464 h 485"/>
                  <a:gd name="T38" fmla="*/ 130 w 736"/>
                  <a:gd name="T39" fmla="*/ 470 h 485"/>
                  <a:gd name="T40" fmla="*/ 174 w 736"/>
                  <a:gd name="T41" fmla="*/ 476 h 485"/>
                  <a:gd name="T42" fmla="*/ 224 w 736"/>
                  <a:gd name="T43" fmla="*/ 482 h 485"/>
                  <a:gd name="T44" fmla="*/ 280 w 736"/>
                  <a:gd name="T45" fmla="*/ 485 h 485"/>
                  <a:gd name="T46" fmla="*/ 398 w 736"/>
                  <a:gd name="T47" fmla="*/ 485 h 485"/>
                  <a:gd name="T48" fmla="*/ 512 w 736"/>
                  <a:gd name="T49" fmla="*/ 485 h 485"/>
                  <a:gd name="T50" fmla="*/ 613 w 736"/>
                  <a:gd name="T51" fmla="*/ 479 h 485"/>
                  <a:gd name="T52" fmla="*/ 686 w 736"/>
                  <a:gd name="T53" fmla="*/ 470 h 485"/>
                  <a:gd name="T54" fmla="*/ 710 w 736"/>
                  <a:gd name="T55" fmla="*/ 467 h 485"/>
                  <a:gd name="T56" fmla="*/ 722 w 736"/>
                  <a:gd name="T57" fmla="*/ 464 h 485"/>
                  <a:gd name="T58" fmla="*/ 724 w 736"/>
                  <a:gd name="T59" fmla="*/ 458 h 485"/>
                  <a:gd name="T60" fmla="*/ 730 w 736"/>
                  <a:gd name="T61" fmla="*/ 447 h 485"/>
                  <a:gd name="T62" fmla="*/ 733 w 736"/>
                  <a:gd name="T63" fmla="*/ 415 h 485"/>
                  <a:gd name="T64" fmla="*/ 736 w 736"/>
                  <a:gd name="T65" fmla="*/ 373 h 485"/>
                  <a:gd name="T66" fmla="*/ 736 w 736"/>
                  <a:gd name="T67" fmla="*/ 324 h 485"/>
                  <a:gd name="T68" fmla="*/ 730 w 736"/>
                  <a:gd name="T69" fmla="*/ 217 h 485"/>
                  <a:gd name="T70" fmla="*/ 722 w 736"/>
                  <a:gd name="T71" fmla="*/ 129 h 485"/>
                  <a:gd name="T72" fmla="*/ 719 w 736"/>
                  <a:gd name="T73" fmla="*/ 123 h 485"/>
                  <a:gd name="T74" fmla="*/ 710 w 736"/>
                  <a:gd name="T75" fmla="*/ 114 h 485"/>
                  <a:gd name="T76" fmla="*/ 701 w 736"/>
                  <a:gd name="T77" fmla="*/ 105 h 485"/>
                  <a:gd name="T78" fmla="*/ 689 w 736"/>
                  <a:gd name="T79" fmla="*/ 100 h 485"/>
                  <a:gd name="T80" fmla="*/ 657 w 736"/>
                  <a:gd name="T81" fmla="*/ 85 h 485"/>
                  <a:gd name="T82" fmla="*/ 613 w 736"/>
                  <a:gd name="T83" fmla="*/ 73 h 485"/>
                  <a:gd name="T84" fmla="*/ 565 w 736"/>
                  <a:gd name="T85" fmla="*/ 62 h 485"/>
                  <a:gd name="T86" fmla="*/ 509 w 736"/>
                  <a:gd name="T87" fmla="*/ 49 h 485"/>
                  <a:gd name="T88" fmla="*/ 392 w 736"/>
                  <a:gd name="T89" fmla="*/ 32 h 485"/>
                  <a:gd name="T90" fmla="*/ 274 w 736"/>
                  <a:gd name="T91" fmla="*/ 17 h 485"/>
                  <a:gd name="T92" fmla="*/ 174 w 736"/>
                  <a:gd name="T93" fmla="*/ 8 h 485"/>
                  <a:gd name="T94" fmla="*/ 74 w 736"/>
                  <a:gd name="T95" fmla="*/ 0 h 48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</a:cxnLst>
                <a:rect l="0" t="0" r="r" b="b"/>
                <a:pathLst>
                  <a:path w="736" h="485">
                    <a:moveTo>
                      <a:pt x="74" y="0"/>
                    </a:moveTo>
                    <a:lnTo>
                      <a:pt x="65" y="0"/>
                    </a:lnTo>
                    <a:lnTo>
                      <a:pt x="53" y="0"/>
                    </a:lnTo>
                    <a:lnTo>
                      <a:pt x="45" y="5"/>
                    </a:lnTo>
                    <a:lnTo>
                      <a:pt x="30" y="17"/>
                    </a:lnTo>
                    <a:lnTo>
                      <a:pt x="21" y="37"/>
                    </a:lnTo>
                    <a:lnTo>
                      <a:pt x="12" y="70"/>
                    </a:lnTo>
                    <a:lnTo>
                      <a:pt x="6" y="117"/>
                    </a:lnTo>
                    <a:lnTo>
                      <a:pt x="0" y="217"/>
                    </a:lnTo>
                    <a:lnTo>
                      <a:pt x="0" y="264"/>
                    </a:lnTo>
                    <a:lnTo>
                      <a:pt x="0" y="308"/>
                    </a:lnTo>
                    <a:lnTo>
                      <a:pt x="6" y="347"/>
                    </a:lnTo>
                    <a:lnTo>
                      <a:pt x="15" y="382"/>
                    </a:lnTo>
                    <a:lnTo>
                      <a:pt x="27" y="415"/>
                    </a:lnTo>
                    <a:lnTo>
                      <a:pt x="36" y="429"/>
                    </a:lnTo>
                    <a:lnTo>
                      <a:pt x="48" y="444"/>
                    </a:lnTo>
                    <a:lnTo>
                      <a:pt x="53" y="450"/>
                    </a:lnTo>
                    <a:lnTo>
                      <a:pt x="65" y="455"/>
                    </a:lnTo>
                    <a:lnTo>
                      <a:pt x="91" y="464"/>
                    </a:lnTo>
                    <a:lnTo>
                      <a:pt x="130" y="470"/>
                    </a:lnTo>
                    <a:lnTo>
                      <a:pt x="174" y="476"/>
                    </a:lnTo>
                    <a:lnTo>
                      <a:pt x="224" y="482"/>
                    </a:lnTo>
                    <a:lnTo>
                      <a:pt x="280" y="485"/>
                    </a:lnTo>
                    <a:lnTo>
                      <a:pt x="398" y="485"/>
                    </a:lnTo>
                    <a:lnTo>
                      <a:pt x="512" y="485"/>
                    </a:lnTo>
                    <a:lnTo>
                      <a:pt x="613" y="479"/>
                    </a:lnTo>
                    <a:lnTo>
                      <a:pt x="686" y="470"/>
                    </a:lnTo>
                    <a:lnTo>
                      <a:pt x="710" y="467"/>
                    </a:lnTo>
                    <a:lnTo>
                      <a:pt x="722" y="464"/>
                    </a:lnTo>
                    <a:lnTo>
                      <a:pt x="724" y="458"/>
                    </a:lnTo>
                    <a:lnTo>
                      <a:pt x="730" y="447"/>
                    </a:lnTo>
                    <a:lnTo>
                      <a:pt x="733" y="415"/>
                    </a:lnTo>
                    <a:lnTo>
                      <a:pt x="736" y="373"/>
                    </a:lnTo>
                    <a:lnTo>
                      <a:pt x="736" y="324"/>
                    </a:lnTo>
                    <a:lnTo>
                      <a:pt x="730" y="217"/>
                    </a:lnTo>
                    <a:lnTo>
                      <a:pt x="722" y="129"/>
                    </a:lnTo>
                    <a:lnTo>
                      <a:pt x="719" y="123"/>
                    </a:lnTo>
                    <a:lnTo>
                      <a:pt x="710" y="114"/>
                    </a:lnTo>
                    <a:lnTo>
                      <a:pt x="701" y="105"/>
                    </a:lnTo>
                    <a:lnTo>
                      <a:pt x="689" y="100"/>
                    </a:lnTo>
                    <a:lnTo>
                      <a:pt x="657" y="85"/>
                    </a:lnTo>
                    <a:lnTo>
                      <a:pt x="613" y="73"/>
                    </a:lnTo>
                    <a:lnTo>
                      <a:pt x="565" y="62"/>
                    </a:lnTo>
                    <a:lnTo>
                      <a:pt x="509" y="49"/>
                    </a:lnTo>
                    <a:lnTo>
                      <a:pt x="392" y="32"/>
                    </a:lnTo>
                    <a:lnTo>
                      <a:pt x="274" y="17"/>
                    </a:lnTo>
                    <a:lnTo>
                      <a:pt x="174" y="8"/>
                    </a:lnTo>
                    <a:lnTo>
                      <a:pt x="74" y="0"/>
                    </a:lnTo>
                    <a:close/>
                  </a:path>
                </a:pathLst>
              </a:custGeom>
              <a:solidFill>
                <a:srgbClr val="2B225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1" name="任意多边形 81033"/>
              <p:cNvSpPr>
                <a:spLocks noChangeArrowheads="1"/>
              </p:cNvSpPr>
              <p:nvPr/>
            </p:nvSpPr>
            <p:spPr bwMode="auto">
              <a:xfrm>
                <a:off x="2111" y="2790"/>
                <a:ext cx="49" cy="31"/>
              </a:xfrm>
              <a:custGeom>
                <a:avLst/>
                <a:gdLst>
                  <a:gd name="T0" fmla="*/ 694 w 726"/>
                  <a:gd name="T1" fmla="*/ 15 h 453"/>
                  <a:gd name="T2" fmla="*/ 623 w 726"/>
                  <a:gd name="T3" fmla="*/ 21 h 453"/>
                  <a:gd name="T4" fmla="*/ 544 w 726"/>
                  <a:gd name="T5" fmla="*/ 27 h 453"/>
                  <a:gd name="T6" fmla="*/ 447 w 726"/>
                  <a:gd name="T7" fmla="*/ 29 h 453"/>
                  <a:gd name="T8" fmla="*/ 338 w 726"/>
                  <a:gd name="T9" fmla="*/ 32 h 453"/>
                  <a:gd name="T10" fmla="*/ 226 w 726"/>
                  <a:gd name="T11" fmla="*/ 29 h 453"/>
                  <a:gd name="T12" fmla="*/ 170 w 726"/>
                  <a:gd name="T13" fmla="*/ 24 h 453"/>
                  <a:gd name="T14" fmla="*/ 117 w 726"/>
                  <a:gd name="T15" fmla="*/ 18 h 453"/>
                  <a:gd name="T16" fmla="*/ 67 w 726"/>
                  <a:gd name="T17" fmla="*/ 12 h 453"/>
                  <a:gd name="T18" fmla="*/ 20 w 726"/>
                  <a:gd name="T19" fmla="*/ 0 h 453"/>
                  <a:gd name="T20" fmla="*/ 11 w 726"/>
                  <a:gd name="T21" fmla="*/ 59 h 453"/>
                  <a:gd name="T22" fmla="*/ 5 w 726"/>
                  <a:gd name="T23" fmla="*/ 118 h 453"/>
                  <a:gd name="T24" fmla="*/ 2 w 726"/>
                  <a:gd name="T25" fmla="*/ 189 h 453"/>
                  <a:gd name="T26" fmla="*/ 0 w 726"/>
                  <a:gd name="T27" fmla="*/ 258 h 453"/>
                  <a:gd name="T28" fmla="*/ 2 w 726"/>
                  <a:gd name="T29" fmla="*/ 294 h 453"/>
                  <a:gd name="T30" fmla="*/ 5 w 726"/>
                  <a:gd name="T31" fmla="*/ 323 h 453"/>
                  <a:gd name="T32" fmla="*/ 11 w 726"/>
                  <a:gd name="T33" fmla="*/ 353 h 453"/>
                  <a:gd name="T34" fmla="*/ 17 w 726"/>
                  <a:gd name="T35" fmla="*/ 377 h 453"/>
                  <a:gd name="T36" fmla="*/ 26 w 726"/>
                  <a:gd name="T37" fmla="*/ 394 h 453"/>
                  <a:gd name="T38" fmla="*/ 32 w 726"/>
                  <a:gd name="T39" fmla="*/ 400 h 453"/>
                  <a:gd name="T40" fmla="*/ 37 w 726"/>
                  <a:gd name="T41" fmla="*/ 403 h 453"/>
                  <a:gd name="T42" fmla="*/ 59 w 726"/>
                  <a:gd name="T43" fmla="*/ 412 h 453"/>
                  <a:gd name="T44" fmla="*/ 85 w 726"/>
                  <a:gd name="T45" fmla="*/ 417 h 453"/>
                  <a:gd name="T46" fmla="*/ 167 w 726"/>
                  <a:gd name="T47" fmla="*/ 432 h 453"/>
                  <a:gd name="T48" fmla="*/ 267 w 726"/>
                  <a:gd name="T49" fmla="*/ 445 h 453"/>
                  <a:gd name="T50" fmla="*/ 379 w 726"/>
                  <a:gd name="T51" fmla="*/ 450 h 453"/>
                  <a:gd name="T52" fmla="*/ 491 w 726"/>
                  <a:gd name="T53" fmla="*/ 453 h 453"/>
                  <a:gd name="T54" fmla="*/ 591 w 726"/>
                  <a:gd name="T55" fmla="*/ 450 h 453"/>
                  <a:gd name="T56" fmla="*/ 632 w 726"/>
                  <a:gd name="T57" fmla="*/ 448 h 453"/>
                  <a:gd name="T58" fmla="*/ 668 w 726"/>
                  <a:gd name="T59" fmla="*/ 442 h 453"/>
                  <a:gd name="T60" fmla="*/ 691 w 726"/>
                  <a:gd name="T61" fmla="*/ 432 h 453"/>
                  <a:gd name="T62" fmla="*/ 700 w 726"/>
                  <a:gd name="T63" fmla="*/ 429 h 453"/>
                  <a:gd name="T64" fmla="*/ 708 w 726"/>
                  <a:gd name="T65" fmla="*/ 423 h 453"/>
                  <a:gd name="T66" fmla="*/ 714 w 726"/>
                  <a:gd name="T67" fmla="*/ 409 h 453"/>
                  <a:gd name="T68" fmla="*/ 720 w 726"/>
                  <a:gd name="T69" fmla="*/ 388 h 453"/>
                  <a:gd name="T70" fmla="*/ 726 w 726"/>
                  <a:gd name="T71" fmla="*/ 365 h 453"/>
                  <a:gd name="T72" fmla="*/ 726 w 726"/>
                  <a:gd name="T73" fmla="*/ 335 h 453"/>
                  <a:gd name="T74" fmla="*/ 726 w 726"/>
                  <a:gd name="T75" fmla="*/ 268 h 453"/>
                  <a:gd name="T76" fmla="*/ 720 w 726"/>
                  <a:gd name="T77" fmla="*/ 197 h 453"/>
                  <a:gd name="T78" fmla="*/ 711 w 726"/>
                  <a:gd name="T79" fmla="*/ 129 h 453"/>
                  <a:gd name="T80" fmla="*/ 703 w 726"/>
                  <a:gd name="T81" fmla="*/ 70 h 453"/>
                  <a:gd name="T82" fmla="*/ 694 w 726"/>
                  <a:gd name="T83" fmla="*/ 15 h 4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726" h="453">
                    <a:moveTo>
                      <a:pt x="694" y="15"/>
                    </a:moveTo>
                    <a:lnTo>
                      <a:pt x="623" y="21"/>
                    </a:lnTo>
                    <a:lnTo>
                      <a:pt x="544" y="27"/>
                    </a:lnTo>
                    <a:lnTo>
                      <a:pt x="447" y="29"/>
                    </a:lnTo>
                    <a:lnTo>
                      <a:pt x="338" y="32"/>
                    </a:lnTo>
                    <a:lnTo>
                      <a:pt x="226" y="29"/>
                    </a:lnTo>
                    <a:lnTo>
                      <a:pt x="170" y="24"/>
                    </a:lnTo>
                    <a:lnTo>
                      <a:pt x="117" y="18"/>
                    </a:lnTo>
                    <a:lnTo>
                      <a:pt x="67" y="12"/>
                    </a:lnTo>
                    <a:lnTo>
                      <a:pt x="20" y="0"/>
                    </a:lnTo>
                    <a:lnTo>
                      <a:pt x="11" y="59"/>
                    </a:lnTo>
                    <a:lnTo>
                      <a:pt x="5" y="118"/>
                    </a:lnTo>
                    <a:lnTo>
                      <a:pt x="2" y="189"/>
                    </a:lnTo>
                    <a:lnTo>
                      <a:pt x="0" y="258"/>
                    </a:lnTo>
                    <a:lnTo>
                      <a:pt x="2" y="294"/>
                    </a:lnTo>
                    <a:lnTo>
                      <a:pt x="5" y="323"/>
                    </a:lnTo>
                    <a:lnTo>
                      <a:pt x="11" y="353"/>
                    </a:lnTo>
                    <a:lnTo>
                      <a:pt x="17" y="377"/>
                    </a:lnTo>
                    <a:lnTo>
                      <a:pt x="26" y="394"/>
                    </a:lnTo>
                    <a:lnTo>
                      <a:pt x="32" y="400"/>
                    </a:lnTo>
                    <a:lnTo>
                      <a:pt x="37" y="403"/>
                    </a:lnTo>
                    <a:lnTo>
                      <a:pt x="59" y="412"/>
                    </a:lnTo>
                    <a:lnTo>
                      <a:pt x="85" y="417"/>
                    </a:lnTo>
                    <a:lnTo>
                      <a:pt x="167" y="432"/>
                    </a:lnTo>
                    <a:lnTo>
                      <a:pt x="267" y="445"/>
                    </a:lnTo>
                    <a:lnTo>
                      <a:pt x="379" y="450"/>
                    </a:lnTo>
                    <a:lnTo>
                      <a:pt x="491" y="453"/>
                    </a:lnTo>
                    <a:lnTo>
                      <a:pt x="591" y="450"/>
                    </a:lnTo>
                    <a:lnTo>
                      <a:pt x="632" y="448"/>
                    </a:lnTo>
                    <a:lnTo>
                      <a:pt x="668" y="442"/>
                    </a:lnTo>
                    <a:lnTo>
                      <a:pt x="691" y="432"/>
                    </a:lnTo>
                    <a:lnTo>
                      <a:pt x="700" y="429"/>
                    </a:lnTo>
                    <a:lnTo>
                      <a:pt x="708" y="423"/>
                    </a:lnTo>
                    <a:lnTo>
                      <a:pt x="714" y="409"/>
                    </a:lnTo>
                    <a:lnTo>
                      <a:pt x="720" y="388"/>
                    </a:lnTo>
                    <a:lnTo>
                      <a:pt x="726" y="365"/>
                    </a:lnTo>
                    <a:lnTo>
                      <a:pt x="726" y="335"/>
                    </a:lnTo>
                    <a:lnTo>
                      <a:pt x="726" y="268"/>
                    </a:lnTo>
                    <a:lnTo>
                      <a:pt x="720" y="197"/>
                    </a:lnTo>
                    <a:lnTo>
                      <a:pt x="711" y="129"/>
                    </a:lnTo>
                    <a:lnTo>
                      <a:pt x="703" y="70"/>
                    </a:lnTo>
                    <a:lnTo>
                      <a:pt x="694" y="15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2" name="任意多边形 81034"/>
              <p:cNvSpPr>
                <a:spLocks noChangeArrowheads="1"/>
              </p:cNvSpPr>
              <p:nvPr/>
            </p:nvSpPr>
            <p:spPr bwMode="auto">
              <a:xfrm>
                <a:off x="1953" y="2822"/>
                <a:ext cx="10" cy="11"/>
              </a:xfrm>
              <a:custGeom>
                <a:avLst/>
                <a:gdLst>
                  <a:gd name="T0" fmla="*/ 49 w 158"/>
                  <a:gd name="T1" fmla="*/ 157 h 168"/>
                  <a:gd name="T2" fmla="*/ 32 w 158"/>
                  <a:gd name="T3" fmla="*/ 145 h 168"/>
                  <a:gd name="T4" fmla="*/ 17 w 158"/>
                  <a:gd name="T5" fmla="*/ 133 h 168"/>
                  <a:gd name="T6" fmla="*/ 8 w 158"/>
                  <a:gd name="T7" fmla="*/ 118 h 168"/>
                  <a:gd name="T8" fmla="*/ 2 w 158"/>
                  <a:gd name="T9" fmla="*/ 106 h 168"/>
                  <a:gd name="T10" fmla="*/ 0 w 158"/>
                  <a:gd name="T11" fmla="*/ 92 h 168"/>
                  <a:gd name="T12" fmla="*/ 2 w 158"/>
                  <a:gd name="T13" fmla="*/ 77 h 168"/>
                  <a:gd name="T14" fmla="*/ 5 w 158"/>
                  <a:gd name="T15" fmla="*/ 63 h 168"/>
                  <a:gd name="T16" fmla="*/ 11 w 158"/>
                  <a:gd name="T17" fmla="*/ 48 h 168"/>
                  <a:gd name="T18" fmla="*/ 17 w 158"/>
                  <a:gd name="T19" fmla="*/ 35 h 168"/>
                  <a:gd name="T20" fmla="*/ 29 w 158"/>
                  <a:gd name="T21" fmla="*/ 24 h 168"/>
                  <a:gd name="T22" fmla="*/ 40 w 158"/>
                  <a:gd name="T23" fmla="*/ 15 h 168"/>
                  <a:gd name="T24" fmla="*/ 52 w 158"/>
                  <a:gd name="T25" fmla="*/ 9 h 168"/>
                  <a:gd name="T26" fmla="*/ 66 w 158"/>
                  <a:gd name="T27" fmla="*/ 3 h 168"/>
                  <a:gd name="T28" fmla="*/ 82 w 158"/>
                  <a:gd name="T29" fmla="*/ 0 h 168"/>
                  <a:gd name="T30" fmla="*/ 96 w 158"/>
                  <a:gd name="T31" fmla="*/ 3 h 168"/>
                  <a:gd name="T32" fmla="*/ 111 w 158"/>
                  <a:gd name="T33" fmla="*/ 6 h 168"/>
                  <a:gd name="T34" fmla="*/ 126 w 158"/>
                  <a:gd name="T35" fmla="*/ 15 h 168"/>
                  <a:gd name="T36" fmla="*/ 137 w 158"/>
                  <a:gd name="T37" fmla="*/ 27 h 168"/>
                  <a:gd name="T38" fmla="*/ 146 w 158"/>
                  <a:gd name="T39" fmla="*/ 38 h 168"/>
                  <a:gd name="T40" fmla="*/ 152 w 158"/>
                  <a:gd name="T41" fmla="*/ 54 h 168"/>
                  <a:gd name="T42" fmla="*/ 158 w 158"/>
                  <a:gd name="T43" fmla="*/ 68 h 168"/>
                  <a:gd name="T44" fmla="*/ 158 w 158"/>
                  <a:gd name="T45" fmla="*/ 86 h 168"/>
                  <a:gd name="T46" fmla="*/ 158 w 158"/>
                  <a:gd name="T47" fmla="*/ 100 h 168"/>
                  <a:gd name="T48" fmla="*/ 155 w 158"/>
                  <a:gd name="T49" fmla="*/ 118 h 168"/>
                  <a:gd name="T50" fmla="*/ 149 w 158"/>
                  <a:gd name="T51" fmla="*/ 129 h 168"/>
                  <a:gd name="T52" fmla="*/ 140 w 158"/>
                  <a:gd name="T53" fmla="*/ 145 h 168"/>
                  <a:gd name="T54" fmla="*/ 131 w 158"/>
                  <a:gd name="T55" fmla="*/ 154 h 168"/>
                  <a:gd name="T56" fmla="*/ 120 w 158"/>
                  <a:gd name="T57" fmla="*/ 163 h 168"/>
                  <a:gd name="T58" fmla="*/ 105 w 158"/>
                  <a:gd name="T59" fmla="*/ 165 h 168"/>
                  <a:gd name="T60" fmla="*/ 88 w 158"/>
                  <a:gd name="T61" fmla="*/ 168 h 168"/>
                  <a:gd name="T62" fmla="*/ 69 w 158"/>
                  <a:gd name="T63" fmla="*/ 165 h 168"/>
                  <a:gd name="T64" fmla="*/ 49 w 158"/>
                  <a:gd name="T65" fmla="*/ 157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8" h="168">
                    <a:moveTo>
                      <a:pt x="49" y="157"/>
                    </a:moveTo>
                    <a:lnTo>
                      <a:pt x="32" y="145"/>
                    </a:lnTo>
                    <a:lnTo>
                      <a:pt x="17" y="133"/>
                    </a:lnTo>
                    <a:lnTo>
                      <a:pt x="8" y="118"/>
                    </a:lnTo>
                    <a:lnTo>
                      <a:pt x="2" y="106"/>
                    </a:lnTo>
                    <a:lnTo>
                      <a:pt x="0" y="92"/>
                    </a:lnTo>
                    <a:lnTo>
                      <a:pt x="2" y="77"/>
                    </a:lnTo>
                    <a:lnTo>
                      <a:pt x="5" y="63"/>
                    </a:lnTo>
                    <a:lnTo>
                      <a:pt x="11" y="48"/>
                    </a:lnTo>
                    <a:lnTo>
                      <a:pt x="17" y="35"/>
                    </a:lnTo>
                    <a:lnTo>
                      <a:pt x="29" y="24"/>
                    </a:lnTo>
                    <a:lnTo>
                      <a:pt x="40" y="15"/>
                    </a:lnTo>
                    <a:lnTo>
                      <a:pt x="52" y="9"/>
                    </a:lnTo>
                    <a:lnTo>
                      <a:pt x="66" y="3"/>
                    </a:lnTo>
                    <a:lnTo>
                      <a:pt x="82" y="0"/>
                    </a:lnTo>
                    <a:lnTo>
                      <a:pt x="96" y="3"/>
                    </a:lnTo>
                    <a:lnTo>
                      <a:pt x="111" y="6"/>
                    </a:lnTo>
                    <a:lnTo>
                      <a:pt x="126" y="15"/>
                    </a:lnTo>
                    <a:lnTo>
                      <a:pt x="137" y="27"/>
                    </a:lnTo>
                    <a:lnTo>
                      <a:pt x="146" y="38"/>
                    </a:lnTo>
                    <a:lnTo>
                      <a:pt x="152" y="54"/>
                    </a:lnTo>
                    <a:lnTo>
                      <a:pt x="158" y="68"/>
                    </a:lnTo>
                    <a:lnTo>
                      <a:pt x="158" y="86"/>
                    </a:lnTo>
                    <a:lnTo>
                      <a:pt x="158" y="100"/>
                    </a:lnTo>
                    <a:lnTo>
                      <a:pt x="155" y="118"/>
                    </a:lnTo>
                    <a:lnTo>
                      <a:pt x="149" y="129"/>
                    </a:lnTo>
                    <a:lnTo>
                      <a:pt x="140" y="145"/>
                    </a:lnTo>
                    <a:lnTo>
                      <a:pt x="131" y="154"/>
                    </a:lnTo>
                    <a:lnTo>
                      <a:pt x="120" y="163"/>
                    </a:lnTo>
                    <a:lnTo>
                      <a:pt x="105" y="165"/>
                    </a:lnTo>
                    <a:lnTo>
                      <a:pt x="88" y="168"/>
                    </a:lnTo>
                    <a:lnTo>
                      <a:pt x="69" y="165"/>
                    </a:lnTo>
                    <a:lnTo>
                      <a:pt x="49" y="157"/>
                    </a:lnTo>
                    <a:close/>
                  </a:path>
                </a:pathLst>
              </a:custGeom>
              <a:solidFill>
                <a:srgbClr val="EDA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3" name="任意多边形 81035"/>
              <p:cNvSpPr>
                <a:spLocks noChangeArrowheads="1"/>
              </p:cNvSpPr>
              <p:nvPr/>
            </p:nvSpPr>
            <p:spPr bwMode="auto">
              <a:xfrm>
                <a:off x="1954" y="2824"/>
                <a:ext cx="3" cy="7"/>
              </a:xfrm>
              <a:custGeom>
                <a:avLst/>
                <a:gdLst>
                  <a:gd name="T0" fmla="*/ 9 w 47"/>
                  <a:gd name="T1" fmla="*/ 85 h 103"/>
                  <a:gd name="T2" fmla="*/ 3 w 47"/>
                  <a:gd name="T3" fmla="*/ 76 h 103"/>
                  <a:gd name="T4" fmla="*/ 0 w 47"/>
                  <a:gd name="T5" fmla="*/ 65 h 103"/>
                  <a:gd name="T6" fmla="*/ 0 w 47"/>
                  <a:gd name="T7" fmla="*/ 53 h 103"/>
                  <a:gd name="T8" fmla="*/ 0 w 47"/>
                  <a:gd name="T9" fmla="*/ 42 h 103"/>
                  <a:gd name="T10" fmla="*/ 6 w 47"/>
                  <a:gd name="T11" fmla="*/ 33 h 103"/>
                  <a:gd name="T12" fmla="*/ 12 w 47"/>
                  <a:gd name="T13" fmla="*/ 21 h 103"/>
                  <a:gd name="T14" fmla="*/ 17 w 47"/>
                  <a:gd name="T15" fmla="*/ 11 h 103"/>
                  <a:gd name="T16" fmla="*/ 26 w 47"/>
                  <a:gd name="T17" fmla="*/ 6 h 103"/>
                  <a:gd name="T18" fmla="*/ 41 w 47"/>
                  <a:gd name="T19" fmla="*/ 0 h 103"/>
                  <a:gd name="T20" fmla="*/ 44 w 47"/>
                  <a:gd name="T21" fmla="*/ 0 h 103"/>
                  <a:gd name="T22" fmla="*/ 47 w 47"/>
                  <a:gd name="T23" fmla="*/ 3 h 103"/>
                  <a:gd name="T24" fmla="*/ 44 w 47"/>
                  <a:gd name="T25" fmla="*/ 14 h 103"/>
                  <a:gd name="T26" fmla="*/ 35 w 47"/>
                  <a:gd name="T27" fmla="*/ 30 h 103"/>
                  <a:gd name="T28" fmla="*/ 26 w 47"/>
                  <a:gd name="T29" fmla="*/ 47 h 103"/>
                  <a:gd name="T30" fmla="*/ 23 w 47"/>
                  <a:gd name="T31" fmla="*/ 65 h 103"/>
                  <a:gd name="T32" fmla="*/ 23 w 47"/>
                  <a:gd name="T33" fmla="*/ 76 h 103"/>
                  <a:gd name="T34" fmla="*/ 29 w 47"/>
                  <a:gd name="T35" fmla="*/ 88 h 103"/>
                  <a:gd name="T36" fmla="*/ 35 w 47"/>
                  <a:gd name="T37" fmla="*/ 97 h 103"/>
                  <a:gd name="T38" fmla="*/ 35 w 47"/>
                  <a:gd name="T39" fmla="*/ 100 h 103"/>
                  <a:gd name="T40" fmla="*/ 32 w 47"/>
                  <a:gd name="T41" fmla="*/ 103 h 103"/>
                  <a:gd name="T42" fmla="*/ 29 w 47"/>
                  <a:gd name="T43" fmla="*/ 103 h 103"/>
                  <a:gd name="T44" fmla="*/ 26 w 47"/>
                  <a:gd name="T45" fmla="*/ 103 h 103"/>
                  <a:gd name="T46" fmla="*/ 9 w 47"/>
                  <a:gd name="T47" fmla="*/ 85 h 1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7" h="103">
                    <a:moveTo>
                      <a:pt x="9" y="85"/>
                    </a:moveTo>
                    <a:lnTo>
                      <a:pt x="3" y="76"/>
                    </a:lnTo>
                    <a:lnTo>
                      <a:pt x="0" y="65"/>
                    </a:lnTo>
                    <a:lnTo>
                      <a:pt x="0" y="53"/>
                    </a:lnTo>
                    <a:lnTo>
                      <a:pt x="0" y="42"/>
                    </a:lnTo>
                    <a:lnTo>
                      <a:pt x="6" y="33"/>
                    </a:lnTo>
                    <a:lnTo>
                      <a:pt x="12" y="21"/>
                    </a:lnTo>
                    <a:lnTo>
                      <a:pt x="17" y="11"/>
                    </a:lnTo>
                    <a:lnTo>
                      <a:pt x="26" y="6"/>
                    </a:lnTo>
                    <a:lnTo>
                      <a:pt x="41" y="0"/>
                    </a:lnTo>
                    <a:lnTo>
                      <a:pt x="44" y="0"/>
                    </a:lnTo>
                    <a:lnTo>
                      <a:pt x="47" y="3"/>
                    </a:lnTo>
                    <a:lnTo>
                      <a:pt x="44" y="14"/>
                    </a:lnTo>
                    <a:lnTo>
                      <a:pt x="35" y="30"/>
                    </a:lnTo>
                    <a:lnTo>
                      <a:pt x="26" y="47"/>
                    </a:lnTo>
                    <a:lnTo>
                      <a:pt x="23" y="65"/>
                    </a:lnTo>
                    <a:lnTo>
                      <a:pt x="23" y="76"/>
                    </a:lnTo>
                    <a:lnTo>
                      <a:pt x="29" y="88"/>
                    </a:lnTo>
                    <a:lnTo>
                      <a:pt x="35" y="97"/>
                    </a:lnTo>
                    <a:lnTo>
                      <a:pt x="35" y="100"/>
                    </a:lnTo>
                    <a:lnTo>
                      <a:pt x="32" y="103"/>
                    </a:lnTo>
                    <a:lnTo>
                      <a:pt x="29" y="103"/>
                    </a:lnTo>
                    <a:lnTo>
                      <a:pt x="26" y="103"/>
                    </a:lnTo>
                    <a:lnTo>
                      <a:pt x="9" y="85"/>
                    </a:lnTo>
                    <a:close/>
                  </a:path>
                </a:pathLst>
              </a:custGeom>
              <a:solidFill>
                <a:srgbClr val="F1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4" name="任意多边形 81036"/>
              <p:cNvSpPr>
                <a:spLocks noChangeArrowheads="1"/>
              </p:cNvSpPr>
              <p:nvPr/>
            </p:nvSpPr>
            <p:spPr bwMode="auto">
              <a:xfrm>
                <a:off x="1956" y="2822"/>
                <a:ext cx="8" cy="11"/>
              </a:xfrm>
              <a:custGeom>
                <a:avLst/>
                <a:gdLst>
                  <a:gd name="T0" fmla="*/ 20 w 115"/>
                  <a:gd name="T1" fmla="*/ 165 h 168"/>
                  <a:gd name="T2" fmla="*/ 33 w 115"/>
                  <a:gd name="T3" fmla="*/ 163 h 168"/>
                  <a:gd name="T4" fmla="*/ 41 w 115"/>
                  <a:gd name="T5" fmla="*/ 157 h 168"/>
                  <a:gd name="T6" fmla="*/ 53 w 115"/>
                  <a:gd name="T7" fmla="*/ 148 h 168"/>
                  <a:gd name="T8" fmla="*/ 62 w 115"/>
                  <a:gd name="T9" fmla="*/ 136 h 168"/>
                  <a:gd name="T10" fmla="*/ 71 w 115"/>
                  <a:gd name="T11" fmla="*/ 121 h 168"/>
                  <a:gd name="T12" fmla="*/ 74 w 115"/>
                  <a:gd name="T13" fmla="*/ 100 h 168"/>
                  <a:gd name="T14" fmla="*/ 71 w 115"/>
                  <a:gd name="T15" fmla="*/ 80 h 168"/>
                  <a:gd name="T16" fmla="*/ 62 w 115"/>
                  <a:gd name="T17" fmla="*/ 57 h 168"/>
                  <a:gd name="T18" fmla="*/ 53 w 115"/>
                  <a:gd name="T19" fmla="*/ 38 h 168"/>
                  <a:gd name="T20" fmla="*/ 41 w 115"/>
                  <a:gd name="T21" fmla="*/ 27 h 168"/>
                  <a:gd name="T22" fmla="*/ 30 w 115"/>
                  <a:gd name="T23" fmla="*/ 18 h 168"/>
                  <a:gd name="T24" fmla="*/ 9 w 115"/>
                  <a:gd name="T25" fmla="*/ 9 h 168"/>
                  <a:gd name="T26" fmla="*/ 0 w 115"/>
                  <a:gd name="T27" fmla="*/ 6 h 168"/>
                  <a:gd name="T28" fmla="*/ 11 w 115"/>
                  <a:gd name="T29" fmla="*/ 3 h 168"/>
                  <a:gd name="T30" fmla="*/ 23 w 115"/>
                  <a:gd name="T31" fmla="*/ 0 h 168"/>
                  <a:gd name="T32" fmla="*/ 39 w 115"/>
                  <a:gd name="T33" fmla="*/ 0 h 168"/>
                  <a:gd name="T34" fmla="*/ 56 w 115"/>
                  <a:gd name="T35" fmla="*/ 3 h 168"/>
                  <a:gd name="T36" fmla="*/ 74 w 115"/>
                  <a:gd name="T37" fmla="*/ 12 h 168"/>
                  <a:gd name="T38" fmla="*/ 82 w 115"/>
                  <a:gd name="T39" fmla="*/ 18 h 168"/>
                  <a:gd name="T40" fmla="*/ 91 w 115"/>
                  <a:gd name="T41" fmla="*/ 30 h 168"/>
                  <a:gd name="T42" fmla="*/ 97 w 115"/>
                  <a:gd name="T43" fmla="*/ 41 h 168"/>
                  <a:gd name="T44" fmla="*/ 106 w 115"/>
                  <a:gd name="T45" fmla="*/ 57 h 168"/>
                  <a:gd name="T46" fmla="*/ 112 w 115"/>
                  <a:gd name="T47" fmla="*/ 71 h 168"/>
                  <a:gd name="T48" fmla="*/ 115 w 115"/>
                  <a:gd name="T49" fmla="*/ 86 h 168"/>
                  <a:gd name="T50" fmla="*/ 115 w 115"/>
                  <a:gd name="T51" fmla="*/ 100 h 168"/>
                  <a:gd name="T52" fmla="*/ 112 w 115"/>
                  <a:gd name="T53" fmla="*/ 112 h 168"/>
                  <a:gd name="T54" fmla="*/ 108 w 115"/>
                  <a:gd name="T55" fmla="*/ 121 h 168"/>
                  <a:gd name="T56" fmla="*/ 103 w 115"/>
                  <a:gd name="T57" fmla="*/ 133 h 168"/>
                  <a:gd name="T58" fmla="*/ 88 w 115"/>
                  <a:gd name="T59" fmla="*/ 148 h 168"/>
                  <a:gd name="T60" fmla="*/ 71 w 115"/>
                  <a:gd name="T61" fmla="*/ 160 h 168"/>
                  <a:gd name="T62" fmla="*/ 50 w 115"/>
                  <a:gd name="T63" fmla="*/ 168 h 168"/>
                  <a:gd name="T64" fmla="*/ 36 w 115"/>
                  <a:gd name="T65" fmla="*/ 168 h 168"/>
                  <a:gd name="T66" fmla="*/ 20 w 115"/>
                  <a:gd name="T67" fmla="*/ 165 h 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5" h="168">
                    <a:moveTo>
                      <a:pt x="20" y="165"/>
                    </a:moveTo>
                    <a:lnTo>
                      <a:pt x="33" y="163"/>
                    </a:lnTo>
                    <a:lnTo>
                      <a:pt x="41" y="157"/>
                    </a:lnTo>
                    <a:lnTo>
                      <a:pt x="53" y="148"/>
                    </a:lnTo>
                    <a:lnTo>
                      <a:pt x="62" y="136"/>
                    </a:lnTo>
                    <a:lnTo>
                      <a:pt x="71" y="121"/>
                    </a:lnTo>
                    <a:lnTo>
                      <a:pt x="74" y="100"/>
                    </a:lnTo>
                    <a:lnTo>
                      <a:pt x="71" y="80"/>
                    </a:lnTo>
                    <a:lnTo>
                      <a:pt x="62" y="57"/>
                    </a:lnTo>
                    <a:lnTo>
                      <a:pt x="53" y="38"/>
                    </a:lnTo>
                    <a:lnTo>
                      <a:pt x="41" y="27"/>
                    </a:lnTo>
                    <a:lnTo>
                      <a:pt x="30" y="18"/>
                    </a:lnTo>
                    <a:lnTo>
                      <a:pt x="9" y="9"/>
                    </a:lnTo>
                    <a:lnTo>
                      <a:pt x="0" y="6"/>
                    </a:lnTo>
                    <a:lnTo>
                      <a:pt x="11" y="3"/>
                    </a:lnTo>
                    <a:lnTo>
                      <a:pt x="23" y="0"/>
                    </a:lnTo>
                    <a:lnTo>
                      <a:pt x="39" y="0"/>
                    </a:lnTo>
                    <a:lnTo>
                      <a:pt x="56" y="3"/>
                    </a:lnTo>
                    <a:lnTo>
                      <a:pt x="74" y="12"/>
                    </a:lnTo>
                    <a:lnTo>
                      <a:pt x="82" y="18"/>
                    </a:lnTo>
                    <a:lnTo>
                      <a:pt x="91" y="30"/>
                    </a:lnTo>
                    <a:lnTo>
                      <a:pt x="97" y="41"/>
                    </a:lnTo>
                    <a:lnTo>
                      <a:pt x="106" y="57"/>
                    </a:lnTo>
                    <a:lnTo>
                      <a:pt x="112" y="71"/>
                    </a:lnTo>
                    <a:lnTo>
                      <a:pt x="115" y="86"/>
                    </a:lnTo>
                    <a:lnTo>
                      <a:pt x="115" y="100"/>
                    </a:lnTo>
                    <a:lnTo>
                      <a:pt x="112" y="112"/>
                    </a:lnTo>
                    <a:lnTo>
                      <a:pt x="108" y="121"/>
                    </a:lnTo>
                    <a:lnTo>
                      <a:pt x="103" y="133"/>
                    </a:lnTo>
                    <a:lnTo>
                      <a:pt x="88" y="148"/>
                    </a:lnTo>
                    <a:lnTo>
                      <a:pt x="71" y="160"/>
                    </a:lnTo>
                    <a:lnTo>
                      <a:pt x="50" y="168"/>
                    </a:lnTo>
                    <a:lnTo>
                      <a:pt x="36" y="168"/>
                    </a:lnTo>
                    <a:lnTo>
                      <a:pt x="20" y="165"/>
                    </a:lnTo>
                    <a:close/>
                  </a:path>
                </a:pathLst>
              </a:custGeom>
              <a:solidFill>
                <a:srgbClr val="C37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5" name="任意多边形 81037"/>
              <p:cNvSpPr>
                <a:spLocks noChangeArrowheads="1"/>
              </p:cNvSpPr>
              <p:nvPr/>
            </p:nvSpPr>
            <p:spPr bwMode="auto">
              <a:xfrm>
                <a:off x="2202" y="2825"/>
                <a:ext cx="11" cy="11"/>
              </a:xfrm>
              <a:custGeom>
                <a:avLst/>
                <a:gdLst>
                  <a:gd name="T0" fmla="*/ 111 w 159"/>
                  <a:gd name="T1" fmla="*/ 154 h 165"/>
                  <a:gd name="T2" fmla="*/ 130 w 159"/>
                  <a:gd name="T3" fmla="*/ 145 h 165"/>
                  <a:gd name="T4" fmla="*/ 142 w 159"/>
                  <a:gd name="T5" fmla="*/ 133 h 165"/>
                  <a:gd name="T6" fmla="*/ 150 w 159"/>
                  <a:gd name="T7" fmla="*/ 119 h 165"/>
                  <a:gd name="T8" fmla="*/ 156 w 159"/>
                  <a:gd name="T9" fmla="*/ 104 h 165"/>
                  <a:gd name="T10" fmla="*/ 159 w 159"/>
                  <a:gd name="T11" fmla="*/ 89 h 165"/>
                  <a:gd name="T12" fmla="*/ 159 w 159"/>
                  <a:gd name="T13" fmla="*/ 77 h 165"/>
                  <a:gd name="T14" fmla="*/ 156 w 159"/>
                  <a:gd name="T15" fmla="*/ 62 h 165"/>
                  <a:gd name="T16" fmla="*/ 150 w 159"/>
                  <a:gd name="T17" fmla="*/ 48 h 165"/>
                  <a:gd name="T18" fmla="*/ 142 w 159"/>
                  <a:gd name="T19" fmla="*/ 36 h 165"/>
                  <a:gd name="T20" fmla="*/ 133 w 159"/>
                  <a:gd name="T21" fmla="*/ 25 h 165"/>
                  <a:gd name="T22" fmla="*/ 121 w 159"/>
                  <a:gd name="T23" fmla="*/ 16 h 165"/>
                  <a:gd name="T24" fmla="*/ 109 w 159"/>
                  <a:gd name="T25" fmla="*/ 7 h 165"/>
                  <a:gd name="T26" fmla="*/ 94 w 159"/>
                  <a:gd name="T27" fmla="*/ 3 h 165"/>
                  <a:gd name="T28" fmla="*/ 79 w 159"/>
                  <a:gd name="T29" fmla="*/ 0 h 165"/>
                  <a:gd name="T30" fmla="*/ 65 w 159"/>
                  <a:gd name="T31" fmla="*/ 0 h 165"/>
                  <a:gd name="T32" fmla="*/ 47 w 159"/>
                  <a:gd name="T33" fmla="*/ 7 h 165"/>
                  <a:gd name="T34" fmla="*/ 32 w 159"/>
                  <a:gd name="T35" fmla="*/ 16 h 165"/>
                  <a:gd name="T36" fmla="*/ 23 w 159"/>
                  <a:gd name="T37" fmla="*/ 25 h 165"/>
                  <a:gd name="T38" fmla="*/ 12 w 159"/>
                  <a:gd name="T39" fmla="*/ 39 h 165"/>
                  <a:gd name="T40" fmla="*/ 6 w 159"/>
                  <a:gd name="T41" fmla="*/ 54 h 165"/>
                  <a:gd name="T42" fmla="*/ 3 w 159"/>
                  <a:gd name="T43" fmla="*/ 68 h 165"/>
                  <a:gd name="T44" fmla="*/ 0 w 159"/>
                  <a:gd name="T45" fmla="*/ 83 h 165"/>
                  <a:gd name="T46" fmla="*/ 3 w 159"/>
                  <a:gd name="T47" fmla="*/ 101 h 165"/>
                  <a:gd name="T48" fmla="*/ 6 w 159"/>
                  <a:gd name="T49" fmla="*/ 116 h 165"/>
                  <a:gd name="T50" fmla="*/ 12 w 159"/>
                  <a:gd name="T51" fmla="*/ 130 h 165"/>
                  <a:gd name="T52" fmla="*/ 17 w 159"/>
                  <a:gd name="T53" fmla="*/ 142 h 165"/>
                  <a:gd name="T54" fmla="*/ 29 w 159"/>
                  <a:gd name="T55" fmla="*/ 154 h 165"/>
                  <a:gd name="T56" fmla="*/ 42 w 159"/>
                  <a:gd name="T57" fmla="*/ 162 h 165"/>
                  <a:gd name="T58" fmla="*/ 56 w 159"/>
                  <a:gd name="T59" fmla="*/ 165 h 165"/>
                  <a:gd name="T60" fmla="*/ 71 w 159"/>
                  <a:gd name="T61" fmla="*/ 165 h 165"/>
                  <a:gd name="T62" fmla="*/ 91 w 159"/>
                  <a:gd name="T63" fmla="*/ 162 h 165"/>
                  <a:gd name="T64" fmla="*/ 111 w 159"/>
                  <a:gd name="T65" fmla="*/ 154 h 1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159" h="165">
                    <a:moveTo>
                      <a:pt x="111" y="154"/>
                    </a:moveTo>
                    <a:lnTo>
                      <a:pt x="130" y="145"/>
                    </a:lnTo>
                    <a:lnTo>
                      <a:pt x="142" y="133"/>
                    </a:lnTo>
                    <a:lnTo>
                      <a:pt x="150" y="119"/>
                    </a:lnTo>
                    <a:lnTo>
                      <a:pt x="156" y="104"/>
                    </a:lnTo>
                    <a:lnTo>
                      <a:pt x="159" y="89"/>
                    </a:lnTo>
                    <a:lnTo>
                      <a:pt x="159" y="77"/>
                    </a:lnTo>
                    <a:lnTo>
                      <a:pt x="156" y="62"/>
                    </a:lnTo>
                    <a:lnTo>
                      <a:pt x="150" y="48"/>
                    </a:lnTo>
                    <a:lnTo>
                      <a:pt x="142" y="36"/>
                    </a:lnTo>
                    <a:lnTo>
                      <a:pt x="133" y="25"/>
                    </a:lnTo>
                    <a:lnTo>
                      <a:pt x="121" y="16"/>
                    </a:lnTo>
                    <a:lnTo>
                      <a:pt x="109" y="7"/>
                    </a:lnTo>
                    <a:lnTo>
                      <a:pt x="94" y="3"/>
                    </a:lnTo>
                    <a:lnTo>
                      <a:pt x="79" y="0"/>
                    </a:lnTo>
                    <a:lnTo>
                      <a:pt x="65" y="0"/>
                    </a:lnTo>
                    <a:lnTo>
                      <a:pt x="47" y="7"/>
                    </a:lnTo>
                    <a:lnTo>
                      <a:pt x="32" y="16"/>
                    </a:lnTo>
                    <a:lnTo>
                      <a:pt x="23" y="25"/>
                    </a:lnTo>
                    <a:lnTo>
                      <a:pt x="12" y="39"/>
                    </a:lnTo>
                    <a:lnTo>
                      <a:pt x="6" y="54"/>
                    </a:lnTo>
                    <a:lnTo>
                      <a:pt x="3" y="68"/>
                    </a:lnTo>
                    <a:lnTo>
                      <a:pt x="0" y="83"/>
                    </a:lnTo>
                    <a:lnTo>
                      <a:pt x="3" y="101"/>
                    </a:lnTo>
                    <a:lnTo>
                      <a:pt x="6" y="116"/>
                    </a:lnTo>
                    <a:lnTo>
                      <a:pt x="12" y="130"/>
                    </a:lnTo>
                    <a:lnTo>
                      <a:pt x="17" y="142"/>
                    </a:lnTo>
                    <a:lnTo>
                      <a:pt x="29" y="154"/>
                    </a:lnTo>
                    <a:lnTo>
                      <a:pt x="42" y="162"/>
                    </a:lnTo>
                    <a:lnTo>
                      <a:pt x="56" y="165"/>
                    </a:lnTo>
                    <a:lnTo>
                      <a:pt x="71" y="165"/>
                    </a:lnTo>
                    <a:lnTo>
                      <a:pt x="91" y="162"/>
                    </a:lnTo>
                    <a:lnTo>
                      <a:pt x="111" y="154"/>
                    </a:lnTo>
                    <a:close/>
                  </a:path>
                </a:pathLst>
              </a:custGeom>
              <a:solidFill>
                <a:srgbClr val="EDA3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6" name="任意多边形 81038"/>
              <p:cNvSpPr>
                <a:spLocks noChangeArrowheads="1"/>
              </p:cNvSpPr>
              <p:nvPr/>
            </p:nvSpPr>
            <p:spPr bwMode="auto">
              <a:xfrm>
                <a:off x="2209" y="2826"/>
                <a:ext cx="3" cy="7"/>
              </a:xfrm>
              <a:custGeom>
                <a:avLst/>
                <a:gdLst>
                  <a:gd name="T0" fmla="*/ 36 w 47"/>
                  <a:gd name="T1" fmla="*/ 85 h 102"/>
                  <a:gd name="T2" fmla="*/ 45 w 47"/>
                  <a:gd name="T3" fmla="*/ 73 h 102"/>
                  <a:gd name="T4" fmla="*/ 47 w 47"/>
                  <a:gd name="T5" fmla="*/ 64 h 102"/>
                  <a:gd name="T6" fmla="*/ 47 w 47"/>
                  <a:gd name="T7" fmla="*/ 52 h 102"/>
                  <a:gd name="T8" fmla="*/ 45 w 47"/>
                  <a:gd name="T9" fmla="*/ 40 h 102"/>
                  <a:gd name="T10" fmla="*/ 42 w 47"/>
                  <a:gd name="T11" fmla="*/ 29 h 102"/>
                  <a:gd name="T12" fmla="*/ 36 w 47"/>
                  <a:gd name="T13" fmla="*/ 20 h 102"/>
                  <a:gd name="T14" fmla="*/ 27 w 47"/>
                  <a:gd name="T15" fmla="*/ 11 h 102"/>
                  <a:gd name="T16" fmla="*/ 17 w 47"/>
                  <a:gd name="T17" fmla="*/ 5 h 102"/>
                  <a:gd name="T18" fmla="*/ 3 w 47"/>
                  <a:gd name="T19" fmla="*/ 0 h 102"/>
                  <a:gd name="T20" fmla="*/ 0 w 47"/>
                  <a:gd name="T21" fmla="*/ 0 h 102"/>
                  <a:gd name="T22" fmla="*/ 0 w 47"/>
                  <a:gd name="T23" fmla="*/ 3 h 102"/>
                  <a:gd name="T24" fmla="*/ 3 w 47"/>
                  <a:gd name="T25" fmla="*/ 11 h 102"/>
                  <a:gd name="T26" fmla="*/ 12 w 47"/>
                  <a:gd name="T27" fmla="*/ 29 h 102"/>
                  <a:gd name="T28" fmla="*/ 21 w 47"/>
                  <a:gd name="T29" fmla="*/ 46 h 102"/>
                  <a:gd name="T30" fmla="*/ 24 w 47"/>
                  <a:gd name="T31" fmla="*/ 61 h 102"/>
                  <a:gd name="T32" fmla="*/ 24 w 47"/>
                  <a:gd name="T33" fmla="*/ 76 h 102"/>
                  <a:gd name="T34" fmla="*/ 17 w 47"/>
                  <a:gd name="T35" fmla="*/ 85 h 102"/>
                  <a:gd name="T36" fmla="*/ 12 w 47"/>
                  <a:gd name="T37" fmla="*/ 97 h 102"/>
                  <a:gd name="T38" fmla="*/ 12 w 47"/>
                  <a:gd name="T39" fmla="*/ 100 h 102"/>
                  <a:gd name="T40" fmla="*/ 12 w 47"/>
                  <a:gd name="T41" fmla="*/ 102 h 102"/>
                  <a:gd name="T42" fmla="*/ 14 w 47"/>
                  <a:gd name="T43" fmla="*/ 102 h 102"/>
                  <a:gd name="T44" fmla="*/ 21 w 47"/>
                  <a:gd name="T45" fmla="*/ 100 h 102"/>
                  <a:gd name="T46" fmla="*/ 36 w 47"/>
                  <a:gd name="T47" fmla="*/ 85 h 1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47" h="102">
                    <a:moveTo>
                      <a:pt x="36" y="85"/>
                    </a:moveTo>
                    <a:lnTo>
                      <a:pt x="45" y="73"/>
                    </a:lnTo>
                    <a:lnTo>
                      <a:pt x="47" y="64"/>
                    </a:lnTo>
                    <a:lnTo>
                      <a:pt x="47" y="52"/>
                    </a:lnTo>
                    <a:lnTo>
                      <a:pt x="45" y="40"/>
                    </a:lnTo>
                    <a:lnTo>
                      <a:pt x="42" y="29"/>
                    </a:lnTo>
                    <a:lnTo>
                      <a:pt x="36" y="20"/>
                    </a:lnTo>
                    <a:lnTo>
                      <a:pt x="27" y="11"/>
                    </a:lnTo>
                    <a:lnTo>
                      <a:pt x="17" y="5"/>
                    </a:lnTo>
                    <a:lnTo>
                      <a:pt x="3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3" y="11"/>
                    </a:lnTo>
                    <a:lnTo>
                      <a:pt x="12" y="29"/>
                    </a:lnTo>
                    <a:lnTo>
                      <a:pt x="21" y="46"/>
                    </a:lnTo>
                    <a:lnTo>
                      <a:pt x="24" y="61"/>
                    </a:lnTo>
                    <a:lnTo>
                      <a:pt x="24" y="76"/>
                    </a:lnTo>
                    <a:lnTo>
                      <a:pt x="17" y="85"/>
                    </a:lnTo>
                    <a:lnTo>
                      <a:pt x="12" y="97"/>
                    </a:lnTo>
                    <a:lnTo>
                      <a:pt x="12" y="100"/>
                    </a:lnTo>
                    <a:lnTo>
                      <a:pt x="12" y="102"/>
                    </a:lnTo>
                    <a:lnTo>
                      <a:pt x="14" y="102"/>
                    </a:lnTo>
                    <a:lnTo>
                      <a:pt x="21" y="100"/>
                    </a:lnTo>
                    <a:lnTo>
                      <a:pt x="36" y="85"/>
                    </a:lnTo>
                    <a:close/>
                  </a:path>
                </a:pathLst>
              </a:custGeom>
              <a:solidFill>
                <a:srgbClr val="F1D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7" name="任意多边形 81039"/>
              <p:cNvSpPr>
                <a:spLocks noChangeArrowheads="1"/>
              </p:cNvSpPr>
              <p:nvPr/>
            </p:nvSpPr>
            <p:spPr bwMode="auto">
              <a:xfrm>
                <a:off x="2202" y="2825"/>
                <a:ext cx="7" cy="11"/>
              </a:xfrm>
              <a:custGeom>
                <a:avLst/>
                <a:gdLst>
                  <a:gd name="T0" fmla="*/ 91 w 112"/>
                  <a:gd name="T1" fmla="*/ 168 h 171"/>
                  <a:gd name="T2" fmla="*/ 83 w 112"/>
                  <a:gd name="T3" fmla="*/ 162 h 171"/>
                  <a:gd name="T4" fmla="*/ 74 w 112"/>
                  <a:gd name="T5" fmla="*/ 157 h 171"/>
                  <a:gd name="T6" fmla="*/ 62 w 112"/>
                  <a:gd name="T7" fmla="*/ 148 h 171"/>
                  <a:gd name="T8" fmla="*/ 51 w 112"/>
                  <a:gd name="T9" fmla="*/ 136 h 171"/>
                  <a:gd name="T10" fmla="*/ 45 w 112"/>
                  <a:gd name="T11" fmla="*/ 122 h 171"/>
                  <a:gd name="T12" fmla="*/ 41 w 112"/>
                  <a:gd name="T13" fmla="*/ 104 h 171"/>
                  <a:gd name="T14" fmla="*/ 45 w 112"/>
                  <a:gd name="T15" fmla="*/ 83 h 171"/>
                  <a:gd name="T16" fmla="*/ 51 w 112"/>
                  <a:gd name="T17" fmla="*/ 60 h 171"/>
                  <a:gd name="T18" fmla="*/ 62 w 112"/>
                  <a:gd name="T19" fmla="*/ 42 h 171"/>
                  <a:gd name="T20" fmla="*/ 74 w 112"/>
                  <a:gd name="T21" fmla="*/ 31 h 171"/>
                  <a:gd name="T22" fmla="*/ 86 w 112"/>
                  <a:gd name="T23" fmla="*/ 22 h 171"/>
                  <a:gd name="T24" fmla="*/ 106 w 112"/>
                  <a:gd name="T25" fmla="*/ 13 h 171"/>
                  <a:gd name="T26" fmla="*/ 112 w 112"/>
                  <a:gd name="T27" fmla="*/ 10 h 171"/>
                  <a:gd name="T28" fmla="*/ 103 w 112"/>
                  <a:gd name="T29" fmla="*/ 3 h 171"/>
                  <a:gd name="T30" fmla="*/ 88 w 112"/>
                  <a:gd name="T31" fmla="*/ 0 h 171"/>
                  <a:gd name="T32" fmla="*/ 74 w 112"/>
                  <a:gd name="T33" fmla="*/ 0 h 171"/>
                  <a:gd name="T34" fmla="*/ 56 w 112"/>
                  <a:gd name="T35" fmla="*/ 6 h 171"/>
                  <a:gd name="T36" fmla="*/ 41 w 112"/>
                  <a:gd name="T37" fmla="*/ 16 h 171"/>
                  <a:gd name="T38" fmla="*/ 32 w 112"/>
                  <a:gd name="T39" fmla="*/ 22 h 171"/>
                  <a:gd name="T40" fmla="*/ 24 w 112"/>
                  <a:gd name="T41" fmla="*/ 31 h 171"/>
                  <a:gd name="T42" fmla="*/ 15 w 112"/>
                  <a:gd name="T43" fmla="*/ 42 h 171"/>
                  <a:gd name="T44" fmla="*/ 9 w 112"/>
                  <a:gd name="T45" fmla="*/ 57 h 171"/>
                  <a:gd name="T46" fmla="*/ 3 w 112"/>
                  <a:gd name="T47" fmla="*/ 74 h 171"/>
                  <a:gd name="T48" fmla="*/ 0 w 112"/>
                  <a:gd name="T49" fmla="*/ 89 h 171"/>
                  <a:gd name="T50" fmla="*/ 0 w 112"/>
                  <a:gd name="T51" fmla="*/ 101 h 171"/>
                  <a:gd name="T52" fmla="*/ 3 w 112"/>
                  <a:gd name="T53" fmla="*/ 113 h 171"/>
                  <a:gd name="T54" fmla="*/ 6 w 112"/>
                  <a:gd name="T55" fmla="*/ 125 h 171"/>
                  <a:gd name="T56" fmla="*/ 12 w 112"/>
                  <a:gd name="T57" fmla="*/ 136 h 171"/>
                  <a:gd name="T58" fmla="*/ 26 w 112"/>
                  <a:gd name="T59" fmla="*/ 151 h 171"/>
                  <a:gd name="T60" fmla="*/ 45 w 112"/>
                  <a:gd name="T61" fmla="*/ 162 h 171"/>
                  <a:gd name="T62" fmla="*/ 62 w 112"/>
                  <a:gd name="T63" fmla="*/ 168 h 171"/>
                  <a:gd name="T64" fmla="*/ 80 w 112"/>
                  <a:gd name="T65" fmla="*/ 171 h 171"/>
                  <a:gd name="T66" fmla="*/ 91 w 112"/>
                  <a:gd name="T67" fmla="*/ 168 h 1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112" h="171">
                    <a:moveTo>
                      <a:pt x="91" y="168"/>
                    </a:moveTo>
                    <a:lnTo>
                      <a:pt x="83" y="162"/>
                    </a:lnTo>
                    <a:lnTo>
                      <a:pt x="74" y="157"/>
                    </a:lnTo>
                    <a:lnTo>
                      <a:pt x="62" y="148"/>
                    </a:lnTo>
                    <a:lnTo>
                      <a:pt x="51" y="136"/>
                    </a:lnTo>
                    <a:lnTo>
                      <a:pt x="45" y="122"/>
                    </a:lnTo>
                    <a:lnTo>
                      <a:pt x="41" y="104"/>
                    </a:lnTo>
                    <a:lnTo>
                      <a:pt x="45" y="83"/>
                    </a:lnTo>
                    <a:lnTo>
                      <a:pt x="51" y="60"/>
                    </a:lnTo>
                    <a:lnTo>
                      <a:pt x="62" y="42"/>
                    </a:lnTo>
                    <a:lnTo>
                      <a:pt x="74" y="31"/>
                    </a:lnTo>
                    <a:lnTo>
                      <a:pt x="86" y="22"/>
                    </a:lnTo>
                    <a:lnTo>
                      <a:pt x="106" y="13"/>
                    </a:lnTo>
                    <a:lnTo>
                      <a:pt x="112" y="10"/>
                    </a:lnTo>
                    <a:lnTo>
                      <a:pt x="103" y="3"/>
                    </a:lnTo>
                    <a:lnTo>
                      <a:pt x="88" y="0"/>
                    </a:lnTo>
                    <a:lnTo>
                      <a:pt x="74" y="0"/>
                    </a:lnTo>
                    <a:lnTo>
                      <a:pt x="56" y="6"/>
                    </a:lnTo>
                    <a:lnTo>
                      <a:pt x="41" y="16"/>
                    </a:lnTo>
                    <a:lnTo>
                      <a:pt x="32" y="22"/>
                    </a:lnTo>
                    <a:lnTo>
                      <a:pt x="24" y="31"/>
                    </a:lnTo>
                    <a:lnTo>
                      <a:pt x="15" y="42"/>
                    </a:lnTo>
                    <a:lnTo>
                      <a:pt x="9" y="57"/>
                    </a:lnTo>
                    <a:lnTo>
                      <a:pt x="3" y="74"/>
                    </a:lnTo>
                    <a:lnTo>
                      <a:pt x="0" y="89"/>
                    </a:lnTo>
                    <a:lnTo>
                      <a:pt x="0" y="101"/>
                    </a:lnTo>
                    <a:lnTo>
                      <a:pt x="3" y="113"/>
                    </a:lnTo>
                    <a:lnTo>
                      <a:pt x="6" y="125"/>
                    </a:lnTo>
                    <a:lnTo>
                      <a:pt x="12" y="136"/>
                    </a:lnTo>
                    <a:lnTo>
                      <a:pt x="26" y="151"/>
                    </a:lnTo>
                    <a:lnTo>
                      <a:pt x="45" y="162"/>
                    </a:lnTo>
                    <a:lnTo>
                      <a:pt x="62" y="168"/>
                    </a:lnTo>
                    <a:lnTo>
                      <a:pt x="80" y="171"/>
                    </a:lnTo>
                    <a:lnTo>
                      <a:pt x="91" y="168"/>
                    </a:lnTo>
                    <a:close/>
                  </a:path>
                </a:pathLst>
              </a:custGeom>
              <a:solidFill>
                <a:srgbClr val="C3712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8" name="任意多边形 81040"/>
              <p:cNvSpPr>
                <a:spLocks noChangeArrowheads="1"/>
              </p:cNvSpPr>
              <p:nvPr/>
            </p:nvSpPr>
            <p:spPr bwMode="auto">
              <a:xfrm>
                <a:off x="1986" y="2630"/>
                <a:ext cx="19" cy="14"/>
              </a:xfrm>
              <a:custGeom>
                <a:avLst/>
                <a:gdLst>
                  <a:gd name="T0" fmla="*/ 0 w 286"/>
                  <a:gd name="T1" fmla="*/ 147 h 206"/>
                  <a:gd name="T2" fmla="*/ 21 w 286"/>
                  <a:gd name="T3" fmla="*/ 147 h 206"/>
                  <a:gd name="T4" fmla="*/ 45 w 286"/>
                  <a:gd name="T5" fmla="*/ 147 h 206"/>
                  <a:gd name="T6" fmla="*/ 74 w 286"/>
                  <a:gd name="T7" fmla="*/ 150 h 206"/>
                  <a:gd name="T8" fmla="*/ 104 w 286"/>
                  <a:gd name="T9" fmla="*/ 156 h 206"/>
                  <a:gd name="T10" fmla="*/ 139 w 286"/>
                  <a:gd name="T11" fmla="*/ 168 h 206"/>
                  <a:gd name="T12" fmla="*/ 175 w 286"/>
                  <a:gd name="T13" fmla="*/ 182 h 206"/>
                  <a:gd name="T14" fmla="*/ 204 w 286"/>
                  <a:gd name="T15" fmla="*/ 203 h 206"/>
                  <a:gd name="T16" fmla="*/ 212 w 286"/>
                  <a:gd name="T17" fmla="*/ 206 h 206"/>
                  <a:gd name="T18" fmla="*/ 218 w 286"/>
                  <a:gd name="T19" fmla="*/ 206 h 206"/>
                  <a:gd name="T20" fmla="*/ 227 w 286"/>
                  <a:gd name="T21" fmla="*/ 203 h 206"/>
                  <a:gd name="T22" fmla="*/ 233 w 286"/>
                  <a:gd name="T23" fmla="*/ 194 h 206"/>
                  <a:gd name="T24" fmla="*/ 244 w 286"/>
                  <a:gd name="T25" fmla="*/ 174 h 206"/>
                  <a:gd name="T26" fmla="*/ 256 w 286"/>
                  <a:gd name="T27" fmla="*/ 145 h 206"/>
                  <a:gd name="T28" fmla="*/ 269 w 286"/>
                  <a:gd name="T29" fmla="*/ 109 h 206"/>
                  <a:gd name="T30" fmla="*/ 277 w 286"/>
                  <a:gd name="T31" fmla="*/ 71 h 206"/>
                  <a:gd name="T32" fmla="*/ 283 w 286"/>
                  <a:gd name="T33" fmla="*/ 32 h 206"/>
                  <a:gd name="T34" fmla="*/ 286 w 286"/>
                  <a:gd name="T35" fmla="*/ 0 h 206"/>
                  <a:gd name="T36" fmla="*/ 256 w 286"/>
                  <a:gd name="T37" fmla="*/ 12 h 206"/>
                  <a:gd name="T38" fmla="*/ 180 w 286"/>
                  <a:gd name="T39" fmla="*/ 42 h 206"/>
                  <a:gd name="T40" fmla="*/ 136 w 286"/>
                  <a:gd name="T41" fmla="*/ 65 h 206"/>
                  <a:gd name="T42" fmla="*/ 88 w 286"/>
                  <a:gd name="T43" fmla="*/ 88 h 206"/>
                  <a:gd name="T44" fmla="*/ 42 w 286"/>
                  <a:gd name="T45" fmla="*/ 117 h 206"/>
                  <a:gd name="T46" fmla="*/ 0 w 286"/>
                  <a:gd name="T47" fmla="*/ 147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286" h="206">
                    <a:moveTo>
                      <a:pt x="0" y="147"/>
                    </a:moveTo>
                    <a:lnTo>
                      <a:pt x="21" y="147"/>
                    </a:lnTo>
                    <a:lnTo>
                      <a:pt x="45" y="147"/>
                    </a:lnTo>
                    <a:lnTo>
                      <a:pt x="74" y="150"/>
                    </a:lnTo>
                    <a:lnTo>
                      <a:pt x="104" y="156"/>
                    </a:lnTo>
                    <a:lnTo>
                      <a:pt x="139" y="168"/>
                    </a:lnTo>
                    <a:lnTo>
                      <a:pt x="175" y="182"/>
                    </a:lnTo>
                    <a:lnTo>
                      <a:pt x="204" y="203"/>
                    </a:lnTo>
                    <a:lnTo>
                      <a:pt x="212" y="206"/>
                    </a:lnTo>
                    <a:lnTo>
                      <a:pt x="218" y="206"/>
                    </a:lnTo>
                    <a:lnTo>
                      <a:pt x="227" y="203"/>
                    </a:lnTo>
                    <a:lnTo>
                      <a:pt x="233" y="194"/>
                    </a:lnTo>
                    <a:lnTo>
                      <a:pt x="244" y="174"/>
                    </a:lnTo>
                    <a:lnTo>
                      <a:pt x="256" y="145"/>
                    </a:lnTo>
                    <a:lnTo>
                      <a:pt x="269" y="109"/>
                    </a:lnTo>
                    <a:lnTo>
                      <a:pt x="277" y="71"/>
                    </a:lnTo>
                    <a:lnTo>
                      <a:pt x="283" y="32"/>
                    </a:lnTo>
                    <a:lnTo>
                      <a:pt x="286" y="0"/>
                    </a:lnTo>
                    <a:lnTo>
                      <a:pt x="256" y="12"/>
                    </a:lnTo>
                    <a:lnTo>
                      <a:pt x="180" y="42"/>
                    </a:lnTo>
                    <a:lnTo>
                      <a:pt x="136" y="65"/>
                    </a:lnTo>
                    <a:lnTo>
                      <a:pt x="88" y="88"/>
                    </a:lnTo>
                    <a:lnTo>
                      <a:pt x="42" y="117"/>
                    </a:lnTo>
                    <a:lnTo>
                      <a:pt x="0" y="147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289" name="任意多边形 81041"/>
              <p:cNvSpPr>
                <a:spLocks noChangeArrowheads="1"/>
              </p:cNvSpPr>
              <p:nvPr/>
            </p:nvSpPr>
            <p:spPr bwMode="auto">
              <a:xfrm>
                <a:off x="2151" y="2629"/>
                <a:ext cx="20" cy="13"/>
              </a:xfrm>
              <a:custGeom>
                <a:avLst/>
                <a:gdLst>
                  <a:gd name="T0" fmla="*/ 301 w 301"/>
                  <a:gd name="T1" fmla="*/ 108 h 194"/>
                  <a:gd name="T2" fmla="*/ 279 w 301"/>
                  <a:gd name="T3" fmla="*/ 111 h 194"/>
                  <a:gd name="T4" fmla="*/ 259 w 301"/>
                  <a:gd name="T5" fmla="*/ 114 h 194"/>
                  <a:gd name="T6" fmla="*/ 230 w 301"/>
                  <a:gd name="T7" fmla="*/ 123 h 194"/>
                  <a:gd name="T8" fmla="*/ 197 w 301"/>
                  <a:gd name="T9" fmla="*/ 132 h 194"/>
                  <a:gd name="T10" fmla="*/ 165 w 301"/>
                  <a:gd name="T11" fmla="*/ 147 h 194"/>
                  <a:gd name="T12" fmla="*/ 136 w 301"/>
                  <a:gd name="T13" fmla="*/ 165 h 194"/>
                  <a:gd name="T14" fmla="*/ 106 w 301"/>
                  <a:gd name="T15" fmla="*/ 188 h 194"/>
                  <a:gd name="T16" fmla="*/ 97 w 301"/>
                  <a:gd name="T17" fmla="*/ 194 h 194"/>
                  <a:gd name="T18" fmla="*/ 91 w 301"/>
                  <a:gd name="T19" fmla="*/ 194 h 194"/>
                  <a:gd name="T20" fmla="*/ 82 w 301"/>
                  <a:gd name="T21" fmla="*/ 191 h 194"/>
                  <a:gd name="T22" fmla="*/ 76 w 301"/>
                  <a:gd name="T23" fmla="*/ 185 h 194"/>
                  <a:gd name="T24" fmla="*/ 62 w 301"/>
                  <a:gd name="T25" fmla="*/ 165 h 194"/>
                  <a:gd name="T26" fmla="*/ 43 w 301"/>
                  <a:gd name="T27" fmla="*/ 137 h 194"/>
                  <a:gd name="T28" fmla="*/ 29 w 301"/>
                  <a:gd name="T29" fmla="*/ 103 h 194"/>
                  <a:gd name="T30" fmla="*/ 17 w 301"/>
                  <a:gd name="T31" fmla="*/ 68 h 194"/>
                  <a:gd name="T32" fmla="*/ 9 w 301"/>
                  <a:gd name="T33" fmla="*/ 32 h 194"/>
                  <a:gd name="T34" fmla="*/ 0 w 301"/>
                  <a:gd name="T35" fmla="*/ 0 h 194"/>
                  <a:gd name="T36" fmla="*/ 32 w 301"/>
                  <a:gd name="T37" fmla="*/ 6 h 194"/>
                  <a:gd name="T38" fmla="*/ 108 w 301"/>
                  <a:gd name="T39" fmla="*/ 29 h 194"/>
                  <a:gd name="T40" fmla="*/ 156 w 301"/>
                  <a:gd name="T41" fmla="*/ 43 h 194"/>
                  <a:gd name="T42" fmla="*/ 205 w 301"/>
                  <a:gd name="T43" fmla="*/ 62 h 194"/>
                  <a:gd name="T44" fmla="*/ 256 w 301"/>
                  <a:gd name="T45" fmla="*/ 85 h 194"/>
                  <a:gd name="T46" fmla="*/ 301 w 301"/>
                  <a:gd name="T47" fmla="*/ 108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01" h="194">
                    <a:moveTo>
                      <a:pt x="301" y="108"/>
                    </a:moveTo>
                    <a:lnTo>
                      <a:pt x="279" y="111"/>
                    </a:lnTo>
                    <a:lnTo>
                      <a:pt x="259" y="114"/>
                    </a:lnTo>
                    <a:lnTo>
                      <a:pt x="230" y="123"/>
                    </a:lnTo>
                    <a:lnTo>
                      <a:pt x="197" y="132"/>
                    </a:lnTo>
                    <a:lnTo>
                      <a:pt x="165" y="147"/>
                    </a:lnTo>
                    <a:lnTo>
                      <a:pt x="136" y="165"/>
                    </a:lnTo>
                    <a:lnTo>
                      <a:pt x="106" y="188"/>
                    </a:lnTo>
                    <a:lnTo>
                      <a:pt x="97" y="194"/>
                    </a:lnTo>
                    <a:lnTo>
                      <a:pt x="91" y="194"/>
                    </a:lnTo>
                    <a:lnTo>
                      <a:pt x="82" y="191"/>
                    </a:lnTo>
                    <a:lnTo>
                      <a:pt x="76" y="185"/>
                    </a:lnTo>
                    <a:lnTo>
                      <a:pt x="62" y="165"/>
                    </a:lnTo>
                    <a:lnTo>
                      <a:pt x="43" y="137"/>
                    </a:lnTo>
                    <a:lnTo>
                      <a:pt x="29" y="103"/>
                    </a:lnTo>
                    <a:lnTo>
                      <a:pt x="17" y="68"/>
                    </a:lnTo>
                    <a:lnTo>
                      <a:pt x="9" y="32"/>
                    </a:lnTo>
                    <a:lnTo>
                      <a:pt x="0" y="0"/>
                    </a:lnTo>
                    <a:lnTo>
                      <a:pt x="32" y="6"/>
                    </a:lnTo>
                    <a:lnTo>
                      <a:pt x="108" y="29"/>
                    </a:lnTo>
                    <a:lnTo>
                      <a:pt x="156" y="43"/>
                    </a:lnTo>
                    <a:lnTo>
                      <a:pt x="205" y="62"/>
                    </a:lnTo>
                    <a:lnTo>
                      <a:pt x="256" y="85"/>
                    </a:lnTo>
                    <a:lnTo>
                      <a:pt x="301" y="108"/>
                    </a:lnTo>
                    <a:close/>
                  </a:path>
                </a:pathLst>
              </a:custGeom>
              <a:solidFill>
                <a:srgbClr val="2E226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grpSp>
          <p:nvGrpSpPr>
            <p:cNvPr id="6290" name="组合 81048"/>
            <p:cNvGrpSpPr/>
            <p:nvPr/>
          </p:nvGrpSpPr>
          <p:grpSpPr bwMode="auto">
            <a:xfrm>
              <a:off x="3552" y="2592"/>
              <a:ext cx="672" cy="1008"/>
              <a:chOff x="3840" y="2448"/>
              <a:chExt cx="672" cy="1008"/>
            </a:xfrm>
          </p:grpSpPr>
          <p:sp>
            <p:nvSpPr>
              <p:cNvPr id="6291" name="直接连接符 81042"/>
              <p:cNvSpPr>
                <a:spLocks noChangeShapeType="1"/>
              </p:cNvSpPr>
              <p:nvPr/>
            </p:nvSpPr>
            <p:spPr bwMode="auto">
              <a:xfrm>
                <a:off x="4176" y="2448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2" name="直接连接符 81044"/>
              <p:cNvSpPr>
                <a:spLocks noChangeShapeType="1"/>
              </p:cNvSpPr>
              <p:nvPr/>
            </p:nvSpPr>
            <p:spPr bwMode="auto">
              <a:xfrm>
                <a:off x="4176" y="3456"/>
                <a:ext cx="33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3" name="直接连接符 81045"/>
              <p:cNvSpPr>
                <a:spLocks noChangeShapeType="1"/>
              </p:cNvSpPr>
              <p:nvPr/>
            </p:nvSpPr>
            <p:spPr bwMode="auto">
              <a:xfrm>
                <a:off x="4224" y="2448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4" name="直接连接符 81046"/>
              <p:cNvSpPr>
                <a:spLocks noChangeShapeType="1"/>
              </p:cNvSpPr>
              <p:nvPr/>
            </p:nvSpPr>
            <p:spPr bwMode="auto">
              <a:xfrm>
                <a:off x="4224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5" name="矩形 81047"/>
              <p:cNvSpPr>
                <a:spLocks noChangeArrowheads="1"/>
              </p:cNvSpPr>
              <p:nvPr/>
            </p:nvSpPr>
            <p:spPr bwMode="auto">
              <a:xfrm>
                <a:off x="3840" y="2785"/>
                <a:ext cx="6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55cm</a:t>
                </a:r>
              </a:p>
            </p:txBody>
          </p:sp>
        </p:grpSp>
        <p:grpSp>
          <p:nvGrpSpPr>
            <p:cNvPr id="6296" name="组合 81056"/>
            <p:cNvGrpSpPr/>
            <p:nvPr/>
          </p:nvGrpSpPr>
          <p:grpSpPr bwMode="auto">
            <a:xfrm>
              <a:off x="4704" y="2496"/>
              <a:ext cx="842" cy="1104"/>
              <a:chOff x="5040" y="2352"/>
              <a:chExt cx="842" cy="1104"/>
            </a:xfrm>
          </p:grpSpPr>
          <p:sp>
            <p:nvSpPr>
              <p:cNvPr id="6297" name="直接连接符 81051"/>
              <p:cNvSpPr>
                <a:spLocks noChangeShapeType="1"/>
              </p:cNvSpPr>
              <p:nvPr/>
            </p:nvSpPr>
            <p:spPr bwMode="auto">
              <a:xfrm>
                <a:off x="5136" y="3456"/>
                <a:ext cx="38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8" name="直接连接符 81052"/>
              <p:cNvSpPr>
                <a:spLocks noChangeShapeType="1"/>
              </p:cNvSpPr>
              <p:nvPr/>
            </p:nvSpPr>
            <p:spPr bwMode="auto">
              <a:xfrm>
                <a:off x="5424" y="235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299" name="直接连接符 81053"/>
              <p:cNvSpPr>
                <a:spLocks noChangeShapeType="1"/>
              </p:cNvSpPr>
              <p:nvPr/>
            </p:nvSpPr>
            <p:spPr bwMode="auto">
              <a:xfrm>
                <a:off x="5424" y="3072"/>
                <a:ext cx="0" cy="38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  <p:sp>
            <p:nvSpPr>
              <p:cNvPr id="6300" name="矩形 81054"/>
              <p:cNvSpPr>
                <a:spLocks noChangeArrowheads="1"/>
              </p:cNvSpPr>
              <p:nvPr/>
            </p:nvSpPr>
            <p:spPr bwMode="auto">
              <a:xfrm>
                <a:off x="5244" y="2736"/>
                <a:ext cx="638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>
                    <a:solidFill>
                      <a:srgbClr val="FF0000"/>
                    </a:solidFill>
                    <a:latin typeface="Times New Roman" panose="02020603050405020304" pitchFamily="18" charset="0"/>
                    <a:ea typeface="黑体" panose="02010609060101010101" pitchFamily="49" charset="-122"/>
                  </a:rPr>
                  <a:t>156cm</a:t>
                </a:r>
              </a:p>
            </p:txBody>
          </p:sp>
          <p:sp>
            <p:nvSpPr>
              <p:cNvPr id="6301" name="直接连接符 81055"/>
              <p:cNvSpPr>
                <a:spLocks noChangeShapeType="1"/>
              </p:cNvSpPr>
              <p:nvPr/>
            </p:nvSpPr>
            <p:spPr bwMode="auto">
              <a:xfrm>
                <a:off x="5040" y="2352"/>
                <a:ext cx="480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zh-CN"/>
              </a:p>
            </p:txBody>
          </p:sp>
        </p:grpSp>
      </p:grp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9" dur="500"/>
                                        <p:tgtEl>
                                          <p:spTgt spid="8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0292" grpId="0"/>
      <p:bldP spid="1420293" grpId="0"/>
      <p:bldP spid="1420294" grpId="0"/>
      <p:bldP spid="1420295" grpId="0"/>
      <p:bldP spid="14202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1314" name="Text Box 7"/>
          <p:cNvSpPr txBox="1">
            <a:spLocks noChangeArrowheads="1"/>
          </p:cNvSpPr>
          <p:nvPr/>
        </p:nvSpPr>
        <p:spPr bwMode="auto">
          <a:xfrm>
            <a:off x="1055688" y="1524000"/>
            <a:ext cx="327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姆指姑娘与妈妈</a:t>
            </a:r>
          </a:p>
        </p:txBody>
      </p:sp>
      <p:pic>
        <p:nvPicPr>
          <p:cNvPr id="4112" name="图片 5" descr="u=3117101824,3385165858&amp;fm=21&amp;gp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4938" y="1938338"/>
            <a:ext cx="31432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1316" name="Text Box 7"/>
          <p:cNvSpPr txBox="1">
            <a:spLocks noChangeArrowheads="1"/>
          </p:cNvSpPr>
          <p:nvPr/>
        </p:nvSpPr>
        <p:spPr bwMode="auto">
          <a:xfrm>
            <a:off x="6057900" y="1506538"/>
            <a:ext cx="2144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小孩与大狗</a:t>
            </a:r>
          </a:p>
        </p:txBody>
      </p:sp>
      <p:pic>
        <p:nvPicPr>
          <p:cNvPr id="4115" name="图片 7" descr="u=2178528407,2776154008&amp;fm=21&amp;gp=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4938" y="4098925"/>
            <a:ext cx="20002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1318" name="文本框 8"/>
          <p:cNvSpPr txBox="1">
            <a:spLocks noChangeArrowheads="1"/>
          </p:cNvSpPr>
          <p:nvPr/>
        </p:nvSpPr>
        <p:spPr bwMode="auto">
          <a:xfrm>
            <a:off x="7467600" y="4171950"/>
            <a:ext cx="9144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/>
          <a:p>
            <a:pPr algn="ctr"/>
            <a:r>
              <a:rPr lang="zh-CN" altLang="en-US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车辆限速</a:t>
            </a:r>
          </a:p>
          <a:p>
            <a:pPr algn="ctr"/>
            <a:r>
              <a:rPr lang="zh-CN" altLang="en-US" sz="2400">
                <a:solidFill>
                  <a:srgbClr val="FF006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标志牌</a:t>
            </a:r>
          </a:p>
        </p:txBody>
      </p:sp>
      <p:pic>
        <p:nvPicPr>
          <p:cNvPr id="4117" name="图片 11" descr="127305972 (1)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468313" y="2011363"/>
            <a:ext cx="4376737" cy="408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圆角矩形 31"/>
          <p:cNvSpPr>
            <a:spLocks noChangeArrowheads="1"/>
          </p:cNvSpPr>
          <p:nvPr/>
        </p:nvSpPr>
        <p:spPr bwMode="auto">
          <a:xfrm>
            <a:off x="576263" y="828675"/>
            <a:ext cx="1657350" cy="511175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情境引入</a:t>
            </a:r>
            <a:r>
              <a:rPr lang="en-US" altLang="zh-CN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42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4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4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1421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400" fill="hold"/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400" fill="hold"/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21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1" dur="2000"/>
                                        <p:tgtEl>
                                          <p:spTgt spid="142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1314" grpId="0"/>
      <p:bldP spid="1421316" grpId="0"/>
      <p:bldP spid="14213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3" descr="5$%JPC@9J7PLI~2V)XWKAMX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123825" y="3836988"/>
            <a:ext cx="1639888" cy="240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195" name="组合 6147"/>
          <p:cNvGrpSpPr/>
          <p:nvPr/>
        </p:nvGrpSpPr>
        <p:grpSpPr bwMode="auto">
          <a:xfrm>
            <a:off x="477838" y="398463"/>
            <a:ext cx="3584575" cy="822325"/>
            <a:chOff x="0" y="0"/>
            <a:chExt cx="5645" cy="1294"/>
          </a:xfrm>
        </p:grpSpPr>
        <p:sp>
          <p:nvSpPr>
            <p:cNvPr id="8196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7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198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zh-CN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8199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768" cy="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不等式的有关概念</a:t>
              </a:r>
            </a:p>
          </p:txBody>
        </p:sp>
        <p:sp>
          <p:nvSpPr>
            <p:cNvPr id="8200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8201" name="圆角矩形 31"/>
          <p:cNvSpPr>
            <a:spLocks noChangeArrowheads="1"/>
          </p:cNvSpPr>
          <p:nvPr/>
        </p:nvSpPr>
        <p:spPr bwMode="auto">
          <a:xfrm>
            <a:off x="477838" y="1298575"/>
            <a:ext cx="1595437" cy="469900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互动探究</a:t>
            </a:r>
          </a:p>
        </p:txBody>
      </p:sp>
      <p:sp>
        <p:nvSpPr>
          <p:cNvPr id="8202" name="矩形 23723"/>
          <p:cNvSpPr>
            <a:spLocks noChangeArrowheads="1"/>
          </p:cNvSpPr>
          <p:nvPr/>
        </p:nvSpPr>
        <p:spPr bwMode="auto">
          <a:xfrm>
            <a:off x="522288" y="1920875"/>
            <a:ext cx="81534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如图所示，处于平衡状态的托盘天平的右盘放上一质量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0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砝码，左盘放上一个圆球后向左倾斜，问圆球的质量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质量为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0g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砝码之间具有怎样的关系？</a:t>
            </a:r>
          </a:p>
        </p:txBody>
      </p:sp>
      <p:pic>
        <p:nvPicPr>
          <p:cNvPr id="8203" name="图片 23724" descr="天平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148263" y="3429000"/>
            <a:ext cx="3590925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2349" name="圆角矩形标注 23725"/>
          <p:cNvSpPr>
            <a:spLocks noChangeArrowheads="1"/>
          </p:cNvSpPr>
          <p:nvPr/>
        </p:nvSpPr>
        <p:spPr bwMode="auto">
          <a:xfrm flipH="1" flipV="1">
            <a:off x="1763713" y="3429000"/>
            <a:ext cx="3384550" cy="1512888"/>
          </a:xfrm>
          <a:prstGeom prst="wedgeRoundRectCallout">
            <a:avLst>
              <a:gd name="adj1" fmla="val 61958"/>
              <a:gd name="adj2" fmla="val -54616"/>
              <a:gd name="adj3" fmla="val 16667"/>
            </a:avLst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我们很容易知道圆球的质量大于砝码的质量，即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&gt; 50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2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2349" grpId="0" bldLvl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图片 8" descr="8AQY(A4)LP1L{RMTV])[X3J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619875" y="2981325"/>
            <a:ext cx="1939925" cy="3421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19" name="矩形 81928"/>
          <p:cNvSpPr>
            <a:spLocks noChangeArrowheads="1"/>
          </p:cNvSpPr>
          <p:nvPr/>
        </p:nvSpPr>
        <p:spPr bwMode="auto">
          <a:xfrm>
            <a:off x="539750" y="981075"/>
            <a:ext cx="8280400" cy="151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solidFill>
                  <a:srgbClr val="269999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</a:t>
            </a:r>
            <a:r>
              <a:rPr lang="en-US" altLang="zh-CN" sz="2400" dirty="0">
                <a:solidFill>
                  <a:srgbClr val="269999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辆轿车在一条规定车速不低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0km/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且不高于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00 km/h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高速公路上行驶，如何用式子来表示轿车在该高速公路上行驶的路程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km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行驶时间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</a:rPr>
              <a:t>(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h</a:t>
            </a:r>
            <a:r>
              <a:rPr lang="en-US" altLang="zh-CN" sz="2400" dirty="0">
                <a:latin typeface="Times New Roman" panose="02020603050405020304" pitchFamily="18" charset="0"/>
              </a:rPr>
              <a:t>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关系呢</a:t>
            </a:r>
            <a:r>
              <a:rPr lang="zh-CN" altLang="en-US" sz="2400" dirty="0">
                <a:latin typeface="Times New Roman" panose="02020603050405020304" pitchFamily="18" charset="0"/>
              </a:rPr>
              <a:t>？</a:t>
            </a:r>
          </a:p>
        </p:txBody>
      </p:sp>
      <p:sp>
        <p:nvSpPr>
          <p:cNvPr id="1423364" name="圆角矩形标注 81929"/>
          <p:cNvSpPr>
            <a:spLocks noChangeArrowheads="1"/>
          </p:cNvSpPr>
          <p:nvPr/>
        </p:nvSpPr>
        <p:spPr bwMode="auto">
          <a:xfrm flipH="1" flipV="1">
            <a:off x="1846263" y="2981325"/>
            <a:ext cx="3581400" cy="1485900"/>
          </a:xfrm>
          <a:prstGeom prst="wedgeRoundRectCallout">
            <a:avLst>
              <a:gd name="adj1" fmla="val -88264"/>
              <a:gd name="adj2" fmla="val -46282"/>
              <a:gd name="adj3" fmla="val 16667"/>
            </a:avLst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路程与速度、时间之间的关系可得：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≥60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≤100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42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64" grpId="0" bldLvl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文本框 2"/>
          <p:cNvSpPr txBox="1">
            <a:spLocks noChangeArrowheads="1"/>
          </p:cNvSpPr>
          <p:nvPr/>
        </p:nvSpPr>
        <p:spPr bwMode="auto">
          <a:xfrm>
            <a:off x="1158875" y="993775"/>
            <a:ext cx="6242050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观察式子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55 &lt; 156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&gt; 5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≥60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s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≤100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，它们有什么共同点？</a:t>
            </a:r>
          </a:p>
        </p:txBody>
      </p:sp>
      <p:pic>
        <p:nvPicPr>
          <p:cNvPr id="17409" name="图片 16" descr="``8U@EKBGC6QK)(BFQARW49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346950" y="4048125"/>
            <a:ext cx="1709738" cy="2241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组合 5"/>
          <p:cNvGrpSpPr/>
          <p:nvPr/>
        </p:nvGrpSpPr>
        <p:grpSpPr bwMode="auto">
          <a:xfrm>
            <a:off x="2643188" y="2182813"/>
            <a:ext cx="3816350" cy="1844675"/>
            <a:chOff x="3575" y="3186"/>
            <a:chExt cx="6010" cy="2906"/>
          </a:xfrm>
        </p:grpSpPr>
        <p:sp>
          <p:nvSpPr>
            <p:cNvPr id="10245" name="云形标注 5"/>
            <p:cNvSpPr>
              <a:spLocks noChangeArrowheads="1"/>
            </p:cNvSpPr>
            <p:nvPr/>
          </p:nvSpPr>
          <p:spPr bwMode="auto">
            <a:xfrm>
              <a:off x="3575" y="3186"/>
              <a:ext cx="6010" cy="2907"/>
            </a:xfrm>
            <a:prstGeom prst="cloudCallout">
              <a:avLst>
                <a:gd name="adj1" fmla="val 87255"/>
                <a:gd name="adj2" fmla="val 71773"/>
              </a:avLst>
            </a:prstGeom>
            <a:solidFill>
              <a:srgbClr val="85E0E0"/>
            </a:solidFill>
            <a:ln w="9525">
              <a:solidFill>
                <a:srgbClr val="FBFB00"/>
              </a:solidFill>
              <a:round/>
            </a:ln>
          </p:spPr>
          <p:txBody>
            <a:bodyPr/>
            <a:lstStyle/>
            <a:p>
              <a:endParaRPr lang="zh-CN" altLang="zh-CN">
                <a:latin typeface="Times New Roman" panose="02020603050405020304" pitchFamily="18" charset="0"/>
              </a:endParaRPr>
            </a:p>
          </p:txBody>
        </p:sp>
        <p:sp>
          <p:nvSpPr>
            <p:cNvPr id="10246" name="文本框 4"/>
            <p:cNvSpPr txBox="1">
              <a:spLocks noChangeArrowheads="1"/>
            </p:cNvSpPr>
            <p:nvPr/>
          </p:nvSpPr>
          <p:spPr bwMode="auto">
            <a:xfrm>
              <a:off x="4541" y="3704"/>
              <a:ext cx="4519" cy="18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所有式子都是用不等号连接而成</a:t>
              </a:r>
              <a:r>
                <a:rPr lang="en-US" altLang="zh-CN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.</a:t>
              </a:r>
            </a:p>
          </p:txBody>
        </p:sp>
      </p:grpSp>
      <p:pic>
        <p:nvPicPr>
          <p:cNvPr id="17" name="图片 3" descr="5$%JPC@9J7PLI~2V)XWKAMX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96838" y="2960688"/>
            <a:ext cx="2270125" cy="332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4392" name="圆角矩形标注 23725"/>
          <p:cNvSpPr>
            <a:spLocks noChangeArrowheads="1"/>
          </p:cNvSpPr>
          <p:nvPr/>
        </p:nvSpPr>
        <p:spPr bwMode="auto">
          <a:xfrm flipH="1" flipV="1">
            <a:off x="2146300" y="4386263"/>
            <a:ext cx="4811713" cy="1216025"/>
          </a:xfrm>
          <a:prstGeom prst="wedgeRoundRectCallout">
            <a:avLst>
              <a:gd name="adj1" fmla="val 58231"/>
              <a:gd name="adj2" fmla="val 68653"/>
              <a:gd name="adj3" fmla="val 16667"/>
            </a:avLst>
          </a:prstGeom>
          <a:noFill/>
          <a:ln>
            <a:noFill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 anchor="ctr"/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我们把用不等号“＞”“＜”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≥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或“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≤”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连接而成的式子叫作不等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2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4392" grpId="0" bldLvl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圆角矩形 31"/>
          <p:cNvSpPr>
            <a:spLocks noChangeArrowheads="1"/>
          </p:cNvSpPr>
          <p:nvPr/>
        </p:nvSpPr>
        <p:spPr bwMode="auto">
          <a:xfrm>
            <a:off x="701675" y="839788"/>
            <a:ext cx="1620838" cy="484187"/>
          </a:xfrm>
          <a:prstGeom prst="roundRect">
            <a:avLst>
              <a:gd name="adj" fmla="val 16667"/>
            </a:avLst>
          </a:prstGeom>
          <a:noFill/>
          <a:ln w="25400">
            <a:solidFill>
              <a:schemeClr val="accent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新知归纳</a:t>
            </a:r>
            <a:endParaRPr lang="zh-CN" altLang="en-US" sz="2400"/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636588" y="1712913"/>
            <a:ext cx="24812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“≥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”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意义：</a:t>
            </a:r>
          </a:p>
        </p:txBody>
      </p:sp>
      <p:sp>
        <p:nvSpPr>
          <p:cNvPr id="1425412" name="Text Box 4"/>
          <p:cNvSpPr txBox="1">
            <a:spLocks noChangeArrowheads="1"/>
          </p:cNvSpPr>
          <p:nvPr/>
        </p:nvSpPr>
        <p:spPr bwMode="auto">
          <a:xfrm>
            <a:off x="636588" y="2374900"/>
            <a:ext cx="599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1)“≥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：表示“不小于”，读作“大于或等于”；</a:t>
            </a:r>
          </a:p>
        </p:txBody>
      </p:sp>
      <p:sp>
        <p:nvSpPr>
          <p:cNvPr id="1425413" name="Text Box 13"/>
          <p:cNvSpPr txBox="1">
            <a:spLocks noChangeArrowheads="1"/>
          </p:cNvSpPr>
          <p:nvPr/>
        </p:nvSpPr>
        <p:spPr bwMode="auto">
          <a:xfrm>
            <a:off x="1057275" y="2957513"/>
            <a:ext cx="6477000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不小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不低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表示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非负数表示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_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</p:txBody>
      </p:sp>
      <p:sp>
        <p:nvSpPr>
          <p:cNvPr id="1425414" name="Text Box 14"/>
          <p:cNvSpPr txBox="1">
            <a:spLocks noChangeArrowheads="1"/>
          </p:cNvSpPr>
          <p:nvPr/>
        </p:nvSpPr>
        <p:spPr bwMode="auto">
          <a:xfrm>
            <a:off x="681038" y="4270375"/>
            <a:ext cx="6124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2)“≤”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：表示“不大于”，读作“小于或等于”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5415" name="Text Box 15"/>
          <p:cNvSpPr txBox="1">
            <a:spLocks noChangeArrowheads="1"/>
          </p:cNvSpPr>
          <p:nvPr/>
        </p:nvSpPr>
        <p:spPr bwMode="auto">
          <a:xfrm>
            <a:off x="1025525" y="4973638"/>
            <a:ext cx="6405563" cy="118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不大于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不高过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表示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为非正数表示为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_______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425416" name="文本框 5"/>
          <p:cNvSpPr txBox="1">
            <a:spLocks noChangeArrowheads="1"/>
          </p:cNvSpPr>
          <p:nvPr/>
        </p:nvSpPr>
        <p:spPr bwMode="auto">
          <a:xfrm>
            <a:off x="4411663" y="3100388"/>
            <a:ext cx="731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≥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 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5417" name="文本框 6"/>
          <p:cNvSpPr txBox="1">
            <a:spLocks noChangeArrowheads="1"/>
          </p:cNvSpPr>
          <p:nvPr/>
        </p:nvSpPr>
        <p:spPr bwMode="auto">
          <a:xfrm>
            <a:off x="1927225" y="3608388"/>
            <a:ext cx="731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≥0 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5418" name="文本框 7"/>
          <p:cNvSpPr txBox="1">
            <a:spLocks noChangeArrowheads="1"/>
          </p:cNvSpPr>
          <p:nvPr/>
        </p:nvSpPr>
        <p:spPr bwMode="auto">
          <a:xfrm>
            <a:off x="4411663" y="5072063"/>
            <a:ext cx="6556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≤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5419" name="文本框 8"/>
          <p:cNvSpPr txBox="1">
            <a:spLocks noChangeArrowheads="1"/>
          </p:cNvSpPr>
          <p:nvPr/>
        </p:nvSpPr>
        <p:spPr bwMode="auto">
          <a:xfrm>
            <a:off x="1927225" y="5629275"/>
            <a:ext cx="6556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0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2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2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25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25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2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425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25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25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25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5412" grpId="0" bldLvl="0"/>
      <p:bldP spid="1425413" grpId="0"/>
      <p:bldP spid="1425414" grpId="0" bldLvl="0"/>
      <p:bldP spid="1425415" grpId="0"/>
      <p:bldP spid="1425416" grpId="0"/>
      <p:bldP spid="1425417" grpId="0"/>
      <p:bldP spid="1425418" grpId="0"/>
      <p:bldP spid="14254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Rot="1" noChangeArrowheads="1"/>
          </p:cNvSpPr>
          <p:nvPr/>
        </p:nvSpPr>
        <p:spPr bwMode="auto">
          <a:xfrm>
            <a:off x="1236663" y="1306513"/>
            <a:ext cx="5565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zh-CN" altLang="en-US" sz="240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判断下列式子是不是不等式：</a:t>
            </a:r>
          </a:p>
        </p:txBody>
      </p:sp>
      <p:sp>
        <p:nvSpPr>
          <p:cNvPr id="12291" name="Rectangle 3"/>
          <p:cNvSpPr>
            <a:spLocks noGrp="1" noRot="1" noChangeArrowheads="1"/>
          </p:cNvSpPr>
          <p:nvPr/>
        </p:nvSpPr>
        <p:spPr bwMode="auto">
          <a:xfrm>
            <a:off x="1258888" y="2251075"/>
            <a:ext cx="7273925" cy="1874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-3&gt;0;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3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&lt;0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3;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 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；</a:t>
            </a:r>
            <a:endParaRPr lang="en-US" altLang="zh-CN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609600" indent="-6096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≠5;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6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2&gt;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5.</a:t>
            </a: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marL="609600" indent="-609600">
              <a:spcBef>
                <a:spcPct val="20000"/>
              </a:spcBef>
            </a:pPr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426436" name="Rectangle 2"/>
          <p:cNvSpPr>
            <a:spLocks noGrp="1" noRot="1" noChangeArrowheads="1"/>
          </p:cNvSpPr>
          <p:nvPr/>
        </p:nvSpPr>
        <p:spPr bwMode="auto">
          <a:xfrm>
            <a:off x="1363663" y="4446588"/>
            <a:ext cx="55657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 ： 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1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5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）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6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是不等式；         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3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（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4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）不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是不等式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12293" name="组合 17"/>
          <p:cNvGrpSpPr/>
          <p:nvPr/>
        </p:nvGrpSpPr>
        <p:grpSpPr bwMode="auto">
          <a:xfrm>
            <a:off x="933450" y="1011238"/>
            <a:ext cx="1406525" cy="519112"/>
            <a:chOff x="-1" y="0"/>
            <a:chExt cx="3456456" cy="469392"/>
          </a:xfrm>
        </p:grpSpPr>
        <p:sp>
          <p:nvSpPr>
            <p:cNvPr id="12294" name="圆角矩形 31"/>
            <p:cNvSpPr>
              <a:spLocks noChangeArrowheads="1"/>
            </p:cNvSpPr>
            <p:nvPr/>
          </p:nvSpPr>
          <p:spPr bwMode="auto">
            <a:xfrm>
              <a:off x="-1" y="0"/>
              <a:ext cx="3420378" cy="469392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>
              <a:solidFill>
                <a:srgbClr val="0099FF"/>
              </a:solidFill>
              <a:round/>
            </a:ln>
          </p:spPr>
          <p:txBody>
            <a:bodyPr/>
            <a:lstStyle/>
            <a:p>
              <a:pPr algn="ctr" eaLnBrk="0" hangingPunct="0"/>
              <a:endParaRPr lang="zh-CN" altLang="zh-CN" sz="2400" b="1">
                <a:solidFill>
                  <a:srgbClr val="000000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12295" name="文本框 19"/>
            <p:cNvSpPr>
              <a:spLocks noChangeArrowheads="1"/>
            </p:cNvSpPr>
            <p:nvPr/>
          </p:nvSpPr>
          <p:spPr bwMode="auto">
            <a:xfrm>
              <a:off x="70828" y="0"/>
              <a:ext cx="3385627" cy="413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sym typeface="微软雅黑" panose="020B0503020204020204" pitchFamily="34" charset="-122"/>
                </a:rPr>
                <a:t>练一练</a:t>
              </a:r>
              <a:endParaRPr lang="zh-CN" altLang="en-US" sz="240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6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26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6436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8</Words>
  <Application>Microsoft Office PowerPoint</Application>
  <PresentationFormat>全屏显示(4:3)</PresentationFormat>
  <Paragraphs>133</Paragraphs>
  <Slides>21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方正姚体</vt:lpstr>
      <vt:lpstr>黑体</vt:lpstr>
      <vt:lpstr>华文楷体</vt:lpstr>
      <vt:lpstr>宋体</vt:lpstr>
      <vt:lpstr>微软雅黑</vt:lpstr>
      <vt:lpstr>Arial</vt:lpstr>
      <vt:lpstr>Calibri</vt:lpstr>
      <vt:lpstr>Calibri Light</vt:lpstr>
      <vt:lpstr>Times New Roman</vt:lpstr>
      <vt:lpstr>WWW.2PPT.COM
</vt:lpstr>
      <vt:lpstr>第一PPT模板网-WWW.1PPT.COM </vt:lpstr>
      <vt:lpstr>自定义设计方案</vt:lpstr>
      <vt:lpstr>Equations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11-30T11:44:00Z</dcterms:created>
  <dcterms:modified xsi:type="dcterms:W3CDTF">2023-01-17T02:27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r8>1</vt:r8>
  </property>
  <property fmtid="{D5CDD505-2E9C-101B-9397-08002B2CF9AE}" pid="3" name="KSOProductBuildVer">
    <vt:lpwstr>2052-11.1.0.11194</vt:lpwstr>
  </property>
  <property fmtid="{D5CDD505-2E9C-101B-9397-08002B2CF9AE}" pid="4" name="ICV">
    <vt:lpwstr>6CF3AEED2D9B4270AD91B9747E9E75C7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